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wav" ContentType="audio/x-wav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ink/ink1.xml" ContentType="application/inkml+xml"/>
  <Override PartName="/ppt/ink/ink10.xml" ContentType="application/inkml+xml"/>
  <Override PartName="/ppt/ink/ink11.xml" ContentType="application/inkml+xml"/>
  <Override PartName="/ppt/ink/ink12.xml" ContentType="application/inkml+xml"/>
  <Override PartName="/ppt/ink/ink13.xml" ContentType="application/inkml+xml"/>
  <Override PartName="/ppt/ink/ink14.xml" ContentType="application/inkml+xml"/>
  <Override PartName="/ppt/ink/ink15.xml" ContentType="application/inkml+xml"/>
  <Override PartName="/ppt/ink/ink16.xml" ContentType="application/inkml+xml"/>
  <Override PartName="/ppt/ink/ink17.xml" ContentType="application/inkml+xml"/>
  <Override PartName="/ppt/ink/ink18.xml" ContentType="application/inkml+xml"/>
  <Override PartName="/ppt/ink/ink19.xml" ContentType="application/inkml+xml"/>
  <Override PartName="/ppt/ink/ink2.xml" ContentType="application/inkml+xml"/>
  <Override PartName="/ppt/ink/ink20.xml" ContentType="application/inkml+xml"/>
  <Override PartName="/ppt/ink/ink21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ppt/ink/ink9.xml" ContentType="application/inkml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4"/>
  </p:notesMasterIdLst>
  <p:sldIdLst>
    <p:sldId id="411" r:id="rId3"/>
    <p:sldId id="412" r:id="rId5"/>
    <p:sldId id="413" r:id="rId6"/>
    <p:sldId id="414" r:id="rId7"/>
    <p:sldId id="415" r:id="rId8"/>
    <p:sldId id="305" r:id="rId9"/>
    <p:sldId id="259" r:id="rId10"/>
    <p:sldId id="260" r:id="rId11"/>
    <p:sldId id="261" r:id="rId12"/>
    <p:sldId id="262" r:id="rId13"/>
    <p:sldId id="263" r:id="rId14"/>
    <p:sldId id="264" r:id="rId15"/>
    <p:sldId id="333" r:id="rId16"/>
    <p:sldId id="299" r:id="rId17"/>
    <p:sldId id="300" r:id="rId18"/>
    <p:sldId id="408" r:id="rId19"/>
    <p:sldId id="409" r:id="rId20"/>
    <p:sldId id="444" r:id="rId21"/>
    <p:sldId id="326" r:id="rId22"/>
    <p:sldId id="327" r:id="rId23"/>
    <p:sldId id="337" r:id="rId24"/>
    <p:sldId id="447" r:id="rId25"/>
    <p:sldId id="448" r:id="rId26"/>
    <p:sldId id="475" r:id="rId27"/>
    <p:sldId id="449" r:id="rId28"/>
    <p:sldId id="450" r:id="rId29"/>
    <p:sldId id="490" r:id="rId30"/>
    <p:sldId id="451" r:id="rId31"/>
    <p:sldId id="452" r:id="rId32"/>
    <p:sldId id="480" r:id="rId33"/>
    <p:sldId id="314" r:id="rId34"/>
    <p:sldId id="315" r:id="rId35"/>
    <p:sldId id="481" r:id="rId36"/>
    <p:sldId id="482" r:id="rId37"/>
    <p:sldId id="483" r:id="rId38"/>
    <p:sldId id="316" r:id="rId39"/>
    <p:sldId id="487" r:id="rId40"/>
    <p:sldId id="488" r:id="rId41"/>
    <p:sldId id="317" r:id="rId42"/>
    <p:sldId id="484" r:id="rId43"/>
    <p:sldId id="318" r:id="rId44"/>
    <p:sldId id="319" r:id="rId45"/>
    <p:sldId id="485" r:id="rId46"/>
    <p:sldId id="486" r:id="rId47"/>
    <p:sldId id="489" r:id="rId48"/>
    <p:sldId id="320" r:id="rId49"/>
    <p:sldId id="321" r:id="rId50"/>
    <p:sldId id="322" r:id="rId51"/>
    <p:sldId id="460" r:id="rId52"/>
    <p:sldId id="461" r:id="rId53"/>
    <p:sldId id="462" r:id="rId54"/>
    <p:sldId id="463" r:id="rId55"/>
    <p:sldId id="479" r:id="rId56"/>
    <p:sldId id="464" r:id="rId57"/>
    <p:sldId id="468" r:id="rId58"/>
    <p:sldId id="469" r:id="rId59"/>
    <p:sldId id="470" r:id="rId60"/>
    <p:sldId id="471" r:id="rId61"/>
    <p:sldId id="472" r:id="rId62"/>
    <p:sldId id="473" r:id="rId63"/>
    <p:sldId id="474" r:id="rId64"/>
    <p:sldId id="478" r:id="rId65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umimoji="1" sz="2400"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umimoji="1" sz="2400"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umimoji="1" sz="2400"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umimoji="1" sz="2400"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6113" autoAdjust="0"/>
    <p:restoredTop sz="94660" autoAdjust="0"/>
  </p:normalViewPr>
  <p:slideViewPr>
    <p:cSldViewPr showGuides="1">
      <p:cViewPr varScale="1">
        <p:scale>
          <a:sx n="131" d="100"/>
          <a:sy n="131" d="100"/>
        </p:scale>
        <p:origin x="2224" y="18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  <p:sld r:id="rId4" collapse="1"/>
      <p:sld r:id="rId5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753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8" Type="http://schemas.openxmlformats.org/officeDocument/2006/relationships/tableStyles" Target="tableStyles.xml"/><Relationship Id="rId67" Type="http://schemas.openxmlformats.org/officeDocument/2006/relationships/viewProps" Target="viewProps.xml"/><Relationship Id="rId66" Type="http://schemas.openxmlformats.org/officeDocument/2006/relationships/presProps" Target="presProps.xml"/><Relationship Id="rId65" Type="http://schemas.openxmlformats.org/officeDocument/2006/relationships/slide" Target="slides/slide62.xml"/><Relationship Id="rId64" Type="http://schemas.openxmlformats.org/officeDocument/2006/relationships/slide" Target="slides/slide61.xml"/><Relationship Id="rId63" Type="http://schemas.openxmlformats.org/officeDocument/2006/relationships/slide" Target="slides/slide60.xml"/><Relationship Id="rId62" Type="http://schemas.openxmlformats.org/officeDocument/2006/relationships/slide" Target="slides/slide59.xml"/><Relationship Id="rId61" Type="http://schemas.openxmlformats.org/officeDocument/2006/relationships/slide" Target="slides/slide58.xml"/><Relationship Id="rId60" Type="http://schemas.openxmlformats.org/officeDocument/2006/relationships/slide" Target="slides/slide57.xml"/><Relationship Id="rId6" Type="http://schemas.openxmlformats.org/officeDocument/2006/relationships/slide" Target="slides/slide3.xml"/><Relationship Id="rId59" Type="http://schemas.openxmlformats.org/officeDocument/2006/relationships/slide" Target="slides/slide56.xml"/><Relationship Id="rId58" Type="http://schemas.openxmlformats.org/officeDocument/2006/relationships/slide" Target="slides/slide55.xml"/><Relationship Id="rId57" Type="http://schemas.openxmlformats.org/officeDocument/2006/relationships/slide" Target="slides/slide54.xml"/><Relationship Id="rId56" Type="http://schemas.openxmlformats.org/officeDocument/2006/relationships/slide" Target="slides/slide53.xml"/><Relationship Id="rId55" Type="http://schemas.openxmlformats.org/officeDocument/2006/relationships/slide" Target="slides/slide52.xml"/><Relationship Id="rId54" Type="http://schemas.openxmlformats.org/officeDocument/2006/relationships/slide" Target="slides/slide51.xml"/><Relationship Id="rId53" Type="http://schemas.openxmlformats.org/officeDocument/2006/relationships/slide" Target="slides/slide50.xml"/><Relationship Id="rId52" Type="http://schemas.openxmlformats.org/officeDocument/2006/relationships/slide" Target="slides/slide49.xml"/><Relationship Id="rId51" Type="http://schemas.openxmlformats.org/officeDocument/2006/relationships/slide" Target="slides/slide48.xml"/><Relationship Id="rId50" Type="http://schemas.openxmlformats.org/officeDocument/2006/relationships/slide" Target="slides/slide47.xml"/><Relationship Id="rId5" Type="http://schemas.openxmlformats.org/officeDocument/2006/relationships/slide" Target="slides/slide2.xml"/><Relationship Id="rId49" Type="http://schemas.openxmlformats.org/officeDocument/2006/relationships/slide" Target="slides/slide46.xml"/><Relationship Id="rId48" Type="http://schemas.openxmlformats.org/officeDocument/2006/relationships/slide" Target="slides/slide45.xml"/><Relationship Id="rId47" Type="http://schemas.openxmlformats.org/officeDocument/2006/relationships/slide" Target="slides/slide44.xml"/><Relationship Id="rId46" Type="http://schemas.openxmlformats.org/officeDocument/2006/relationships/slide" Target="slides/slide43.xml"/><Relationship Id="rId45" Type="http://schemas.openxmlformats.org/officeDocument/2006/relationships/slide" Target="slides/slide42.xml"/><Relationship Id="rId44" Type="http://schemas.openxmlformats.org/officeDocument/2006/relationships/slide" Target="slides/slide41.xml"/><Relationship Id="rId43" Type="http://schemas.openxmlformats.org/officeDocument/2006/relationships/slide" Target="slides/slide40.xml"/><Relationship Id="rId42" Type="http://schemas.openxmlformats.org/officeDocument/2006/relationships/slide" Target="slides/slide39.xml"/><Relationship Id="rId41" Type="http://schemas.openxmlformats.org/officeDocument/2006/relationships/slide" Target="slides/slide38.xml"/><Relationship Id="rId40" Type="http://schemas.openxmlformats.org/officeDocument/2006/relationships/slide" Target="slides/slide37.xml"/><Relationship Id="rId4" Type="http://schemas.openxmlformats.org/officeDocument/2006/relationships/notesMaster" Target="notesMasters/notesMaster1.xml"/><Relationship Id="rId39" Type="http://schemas.openxmlformats.org/officeDocument/2006/relationships/slide" Target="slides/slide36.xml"/><Relationship Id="rId38" Type="http://schemas.openxmlformats.org/officeDocument/2006/relationships/slide" Target="slides/slide35.xml"/><Relationship Id="rId37" Type="http://schemas.openxmlformats.org/officeDocument/2006/relationships/slide" Target="slides/slide34.xml"/><Relationship Id="rId36" Type="http://schemas.openxmlformats.org/officeDocument/2006/relationships/slide" Target="slides/slide33.xml"/><Relationship Id="rId35" Type="http://schemas.openxmlformats.org/officeDocument/2006/relationships/slide" Target="slides/slide32.xml"/><Relationship Id="rId34" Type="http://schemas.openxmlformats.org/officeDocument/2006/relationships/slide" Target="slides/slide31.xml"/><Relationship Id="rId33" Type="http://schemas.openxmlformats.org/officeDocument/2006/relationships/slide" Target="slides/slide30.xml"/><Relationship Id="rId32" Type="http://schemas.openxmlformats.org/officeDocument/2006/relationships/slide" Target="slides/slide29.xml"/><Relationship Id="rId31" Type="http://schemas.openxmlformats.org/officeDocument/2006/relationships/slide" Target="slides/slide28.xml"/><Relationship Id="rId30" Type="http://schemas.openxmlformats.org/officeDocument/2006/relationships/slide" Target="slides/slide27.xml"/><Relationship Id="rId3" Type="http://schemas.openxmlformats.org/officeDocument/2006/relationships/slide" Target="slides/slide1.xml"/><Relationship Id="rId29" Type="http://schemas.openxmlformats.org/officeDocument/2006/relationships/slide" Target="slides/slide26.xml"/><Relationship Id="rId28" Type="http://schemas.openxmlformats.org/officeDocument/2006/relationships/slide" Target="slides/slide25.xml"/><Relationship Id="rId27" Type="http://schemas.openxmlformats.org/officeDocument/2006/relationships/slide" Target="slides/slide24.xml"/><Relationship Id="rId26" Type="http://schemas.openxmlformats.org/officeDocument/2006/relationships/slide" Target="slides/slide23.xml"/><Relationship Id="rId25" Type="http://schemas.openxmlformats.org/officeDocument/2006/relationships/slide" Target="slides/slide22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_rels/viewProps.xml.rels><?xml version="1.0" encoding="UTF-8" standalone="yes"?>
<Relationships xmlns="http://schemas.openxmlformats.org/package/2006/relationships"><Relationship Id="rId5" Type="http://schemas.openxmlformats.org/officeDocument/2006/relationships/slide" Target="slides/slide58.xml"/><Relationship Id="rId4" Type="http://schemas.openxmlformats.org/officeDocument/2006/relationships/slide" Target="slides/slide57.xml"/><Relationship Id="rId3" Type="http://schemas.openxmlformats.org/officeDocument/2006/relationships/slide" Target="slides/slide38.xml"/><Relationship Id="rId2" Type="http://schemas.openxmlformats.org/officeDocument/2006/relationships/slide" Target="slides/slide29.xml"/><Relationship Id="rId1" Type="http://schemas.openxmlformats.org/officeDocument/2006/relationships/slide" Target="slides/slide1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55.wmf"/><Relationship Id="rId1" Type="http://schemas.openxmlformats.org/officeDocument/2006/relationships/image" Target="../media/image54.wmf"/></Relationships>
</file>

<file path=ppt/drawings/_rels/vmlDrawing11.vml.rels><?xml version="1.0" encoding="UTF-8" standalone="yes"?>
<Relationships xmlns="http://schemas.openxmlformats.org/package/2006/relationships"><Relationship Id="rId5" Type="http://schemas.openxmlformats.org/officeDocument/2006/relationships/image" Target="../media/image60.wmf"/><Relationship Id="rId4" Type="http://schemas.openxmlformats.org/officeDocument/2006/relationships/image" Target="../media/image59.wmf"/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/Relationships>
</file>

<file path=ppt/drawings/_rels/vmlDrawing12.vml.rels><?xml version="1.0" encoding="UTF-8" standalone="yes"?>
<Relationships xmlns="http://schemas.openxmlformats.org/package/2006/relationships"><Relationship Id="rId9" Type="http://schemas.openxmlformats.org/officeDocument/2006/relationships/image" Target="../media/image69.wmf"/><Relationship Id="rId8" Type="http://schemas.openxmlformats.org/officeDocument/2006/relationships/image" Target="../media/image68.wmf"/><Relationship Id="rId7" Type="http://schemas.openxmlformats.org/officeDocument/2006/relationships/image" Target="../media/image67.wmf"/><Relationship Id="rId6" Type="http://schemas.openxmlformats.org/officeDocument/2006/relationships/image" Target="../media/image66.wmf"/><Relationship Id="rId5" Type="http://schemas.openxmlformats.org/officeDocument/2006/relationships/image" Target="../media/image65.wmf"/><Relationship Id="rId4" Type="http://schemas.openxmlformats.org/officeDocument/2006/relationships/image" Target="../media/image64.wmf"/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/Relationships>
</file>

<file path=ppt/drawings/_rels/vmlDrawing13.vml.rels><?xml version="1.0" encoding="UTF-8" standalone="yes"?>
<Relationships xmlns="http://schemas.openxmlformats.org/package/2006/relationships"><Relationship Id="rId6" Type="http://schemas.openxmlformats.org/officeDocument/2006/relationships/image" Target="../media/image75.wmf"/><Relationship Id="rId5" Type="http://schemas.openxmlformats.org/officeDocument/2006/relationships/image" Target="../media/image74.wmf"/><Relationship Id="rId4" Type="http://schemas.openxmlformats.org/officeDocument/2006/relationships/image" Target="../media/image73.wmf"/><Relationship Id="rId3" Type="http://schemas.openxmlformats.org/officeDocument/2006/relationships/image" Target="../media/image72.wmf"/><Relationship Id="rId2" Type="http://schemas.openxmlformats.org/officeDocument/2006/relationships/image" Target="../media/image71.png"/><Relationship Id="rId1" Type="http://schemas.openxmlformats.org/officeDocument/2006/relationships/image" Target="../media/image70.wmf"/></Relationships>
</file>

<file path=ppt/drawings/_rels/vmlDrawing14.vml.rels><?xml version="1.0" encoding="UTF-8" standalone="yes"?>
<Relationships xmlns="http://schemas.openxmlformats.org/package/2006/relationships"><Relationship Id="rId5" Type="http://schemas.openxmlformats.org/officeDocument/2006/relationships/image" Target="../media/image79.wmf"/><Relationship Id="rId4" Type="http://schemas.openxmlformats.org/officeDocument/2006/relationships/image" Target="../media/image78.wmf"/><Relationship Id="rId3" Type="http://schemas.openxmlformats.org/officeDocument/2006/relationships/image" Target="../media/image77.wmf"/><Relationship Id="rId2" Type="http://schemas.openxmlformats.org/officeDocument/2006/relationships/image" Target="../media/image76.wmf"/><Relationship Id="rId1" Type="http://schemas.openxmlformats.org/officeDocument/2006/relationships/image" Target="../media/image71.png"/></Relationships>
</file>

<file path=ppt/drawings/_rels/vmlDrawing15.vml.rels><?xml version="1.0" encoding="UTF-8" standalone="yes"?>
<Relationships xmlns="http://schemas.openxmlformats.org/package/2006/relationships"><Relationship Id="rId7" Type="http://schemas.openxmlformats.org/officeDocument/2006/relationships/image" Target="../media/image86.wmf"/><Relationship Id="rId6" Type="http://schemas.openxmlformats.org/officeDocument/2006/relationships/image" Target="../media/image85.wmf"/><Relationship Id="rId5" Type="http://schemas.openxmlformats.org/officeDocument/2006/relationships/image" Target="../media/image84.wmf"/><Relationship Id="rId4" Type="http://schemas.openxmlformats.org/officeDocument/2006/relationships/image" Target="../media/image83.wmf"/><Relationship Id="rId3" Type="http://schemas.openxmlformats.org/officeDocument/2006/relationships/image" Target="../media/image82.wmf"/><Relationship Id="rId2" Type="http://schemas.openxmlformats.org/officeDocument/2006/relationships/image" Target="../media/image81.wmf"/><Relationship Id="rId1" Type="http://schemas.openxmlformats.org/officeDocument/2006/relationships/image" Target="../media/image80.png"/></Relationships>
</file>

<file path=ppt/drawings/_rels/vmlDrawing16.vml.rels><?xml version="1.0" encoding="UTF-8" standalone="yes"?>
<Relationships xmlns="http://schemas.openxmlformats.org/package/2006/relationships"><Relationship Id="rId9" Type="http://schemas.openxmlformats.org/officeDocument/2006/relationships/image" Target="../media/image95.wmf"/><Relationship Id="rId8" Type="http://schemas.openxmlformats.org/officeDocument/2006/relationships/image" Target="../media/image94.wmf"/><Relationship Id="rId7" Type="http://schemas.openxmlformats.org/officeDocument/2006/relationships/image" Target="../media/image93.wmf"/><Relationship Id="rId6" Type="http://schemas.openxmlformats.org/officeDocument/2006/relationships/image" Target="../media/image92.wmf"/><Relationship Id="rId5" Type="http://schemas.openxmlformats.org/officeDocument/2006/relationships/image" Target="../media/image91.wmf"/><Relationship Id="rId4" Type="http://schemas.openxmlformats.org/officeDocument/2006/relationships/image" Target="../media/image90.wmf"/><Relationship Id="rId3" Type="http://schemas.openxmlformats.org/officeDocument/2006/relationships/image" Target="../media/image89.wmf"/><Relationship Id="rId2" Type="http://schemas.openxmlformats.org/officeDocument/2006/relationships/image" Target="../media/image88.wmf"/><Relationship Id="rId11" Type="http://schemas.openxmlformats.org/officeDocument/2006/relationships/image" Target="../media/image97.wmf"/><Relationship Id="rId10" Type="http://schemas.openxmlformats.org/officeDocument/2006/relationships/image" Target="../media/image96.wmf"/><Relationship Id="rId1" Type="http://schemas.openxmlformats.org/officeDocument/2006/relationships/image" Target="../media/image87.wmf"/></Relationships>
</file>

<file path=ppt/drawings/_rels/vmlDrawing17.vml.rels><?xml version="1.0" encoding="UTF-8" standalone="yes"?>
<Relationships xmlns="http://schemas.openxmlformats.org/package/2006/relationships"><Relationship Id="rId7" Type="http://schemas.openxmlformats.org/officeDocument/2006/relationships/image" Target="../media/image104.wmf"/><Relationship Id="rId6" Type="http://schemas.openxmlformats.org/officeDocument/2006/relationships/image" Target="../media/image103.wmf"/><Relationship Id="rId5" Type="http://schemas.openxmlformats.org/officeDocument/2006/relationships/image" Target="../media/image102.wmf"/><Relationship Id="rId4" Type="http://schemas.openxmlformats.org/officeDocument/2006/relationships/image" Target="../media/image101.wmf"/><Relationship Id="rId3" Type="http://schemas.openxmlformats.org/officeDocument/2006/relationships/image" Target="../media/image100.wmf"/><Relationship Id="rId2" Type="http://schemas.openxmlformats.org/officeDocument/2006/relationships/image" Target="../media/image99.wmf"/><Relationship Id="rId1" Type="http://schemas.openxmlformats.org/officeDocument/2006/relationships/image" Target="../media/image98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6.emf"/><Relationship Id="rId1" Type="http://schemas.openxmlformats.org/officeDocument/2006/relationships/image" Target="../media/image105.e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8.wmf"/><Relationship Id="rId1" Type="http://schemas.openxmlformats.org/officeDocument/2006/relationships/image" Target="../media/image107.wmf"/></Relationships>
</file>

<file path=ppt/drawings/_rels/vmlDrawing2.vml.rels><?xml version="1.0" encoding="UTF-8" standalone="yes"?>
<Relationships xmlns="http://schemas.openxmlformats.org/package/2006/relationships"><Relationship Id="rId4" Type="http://schemas.openxmlformats.org/officeDocument/2006/relationships/image" Target="../media/image7.emf"/><Relationship Id="rId3" Type="http://schemas.openxmlformats.org/officeDocument/2006/relationships/image" Target="../media/image6.emf"/><Relationship Id="rId2" Type="http://schemas.openxmlformats.org/officeDocument/2006/relationships/image" Target="../media/image5.emf"/><Relationship Id="rId1" Type="http://schemas.openxmlformats.org/officeDocument/2006/relationships/image" Target="../media/image4.emf"/></Relationships>
</file>

<file path=ppt/drawings/_rels/vmlDrawing20.vml.rels><?xml version="1.0" encoding="UTF-8" standalone="yes"?>
<Relationships xmlns="http://schemas.openxmlformats.org/package/2006/relationships"><Relationship Id="rId4" Type="http://schemas.openxmlformats.org/officeDocument/2006/relationships/image" Target="../media/image112.wmf"/><Relationship Id="rId3" Type="http://schemas.openxmlformats.org/officeDocument/2006/relationships/image" Target="../media/image111.wmf"/><Relationship Id="rId2" Type="http://schemas.openxmlformats.org/officeDocument/2006/relationships/image" Target="../media/image110.wmf"/><Relationship Id="rId1" Type="http://schemas.openxmlformats.org/officeDocument/2006/relationships/image" Target="../media/image109.wmf"/></Relationships>
</file>

<file path=ppt/drawings/_rels/vmlDrawing21.vml.rels><?xml version="1.0" encoding="UTF-8" standalone="yes"?>
<Relationships xmlns="http://schemas.openxmlformats.org/package/2006/relationships"><Relationship Id="rId9" Type="http://schemas.openxmlformats.org/officeDocument/2006/relationships/image" Target="../media/image121.wmf"/><Relationship Id="rId8" Type="http://schemas.openxmlformats.org/officeDocument/2006/relationships/image" Target="../media/image120.wmf"/><Relationship Id="rId7" Type="http://schemas.openxmlformats.org/officeDocument/2006/relationships/image" Target="../media/image119.wmf"/><Relationship Id="rId6" Type="http://schemas.openxmlformats.org/officeDocument/2006/relationships/image" Target="../media/image118.wmf"/><Relationship Id="rId5" Type="http://schemas.openxmlformats.org/officeDocument/2006/relationships/image" Target="../media/image117.wmf"/><Relationship Id="rId4" Type="http://schemas.openxmlformats.org/officeDocument/2006/relationships/image" Target="../media/image116.wmf"/><Relationship Id="rId3" Type="http://schemas.openxmlformats.org/officeDocument/2006/relationships/image" Target="../media/image115.wmf"/><Relationship Id="rId2" Type="http://schemas.openxmlformats.org/officeDocument/2006/relationships/image" Target="../media/image114.wmf"/><Relationship Id="rId1" Type="http://schemas.openxmlformats.org/officeDocument/2006/relationships/image" Target="../media/image113.wmf"/></Relationships>
</file>

<file path=ppt/drawings/_rels/vmlDrawing22.vml.rels><?xml version="1.0" encoding="UTF-8" standalone="yes"?>
<Relationships xmlns="http://schemas.openxmlformats.org/package/2006/relationships"><Relationship Id="rId6" Type="http://schemas.openxmlformats.org/officeDocument/2006/relationships/image" Target="../media/image126.wmf"/><Relationship Id="rId5" Type="http://schemas.openxmlformats.org/officeDocument/2006/relationships/image" Target="../media/image125.wmf"/><Relationship Id="rId4" Type="http://schemas.openxmlformats.org/officeDocument/2006/relationships/image" Target="../media/image124.emf"/><Relationship Id="rId3" Type="http://schemas.openxmlformats.org/officeDocument/2006/relationships/image" Target="../media/image123.wmf"/><Relationship Id="rId2" Type="http://schemas.openxmlformats.org/officeDocument/2006/relationships/image" Target="../media/image122.wmf"/><Relationship Id="rId1" Type="http://schemas.openxmlformats.org/officeDocument/2006/relationships/image" Target="../media/image71.png"/></Relationships>
</file>

<file path=ppt/drawings/_rels/vmlDrawing23.vml.rels><?xml version="1.0" encoding="UTF-8" standalone="yes"?>
<Relationships xmlns="http://schemas.openxmlformats.org/package/2006/relationships"><Relationship Id="rId7" Type="http://schemas.openxmlformats.org/officeDocument/2006/relationships/image" Target="../media/image104.wmf"/><Relationship Id="rId6" Type="http://schemas.openxmlformats.org/officeDocument/2006/relationships/image" Target="../media/image103.wmf"/><Relationship Id="rId5" Type="http://schemas.openxmlformats.org/officeDocument/2006/relationships/image" Target="../media/image102.wmf"/><Relationship Id="rId4" Type="http://schemas.openxmlformats.org/officeDocument/2006/relationships/image" Target="../media/image101.wmf"/><Relationship Id="rId3" Type="http://schemas.openxmlformats.org/officeDocument/2006/relationships/image" Target="../media/image100.wmf"/><Relationship Id="rId2" Type="http://schemas.openxmlformats.org/officeDocument/2006/relationships/image" Target="../media/image99.wmf"/><Relationship Id="rId1" Type="http://schemas.openxmlformats.org/officeDocument/2006/relationships/image" Target="../media/image98.wmf"/></Relationships>
</file>

<file path=ppt/drawings/_rels/vmlDrawing24.vml.rels><?xml version="1.0" encoding="UTF-8" standalone="yes"?>
<Relationships xmlns="http://schemas.openxmlformats.org/package/2006/relationships"><Relationship Id="rId9" Type="http://schemas.openxmlformats.org/officeDocument/2006/relationships/image" Target="../media/image135.wmf"/><Relationship Id="rId8" Type="http://schemas.openxmlformats.org/officeDocument/2006/relationships/image" Target="../media/image134.wmf"/><Relationship Id="rId7" Type="http://schemas.openxmlformats.org/officeDocument/2006/relationships/image" Target="../media/image133.wmf"/><Relationship Id="rId6" Type="http://schemas.openxmlformats.org/officeDocument/2006/relationships/image" Target="../media/image132.wmf"/><Relationship Id="rId5" Type="http://schemas.openxmlformats.org/officeDocument/2006/relationships/image" Target="../media/image131.wmf"/><Relationship Id="rId4" Type="http://schemas.openxmlformats.org/officeDocument/2006/relationships/image" Target="../media/image130.emf"/><Relationship Id="rId3" Type="http://schemas.openxmlformats.org/officeDocument/2006/relationships/image" Target="../media/image129.wmf"/><Relationship Id="rId2" Type="http://schemas.openxmlformats.org/officeDocument/2006/relationships/image" Target="../media/image128.wmf"/><Relationship Id="rId12" Type="http://schemas.openxmlformats.org/officeDocument/2006/relationships/image" Target="../media/image138.wmf"/><Relationship Id="rId11" Type="http://schemas.openxmlformats.org/officeDocument/2006/relationships/image" Target="../media/image137.wmf"/><Relationship Id="rId10" Type="http://schemas.openxmlformats.org/officeDocument/2006/relationships/image" Target="../media/image136.wmf"/><Relationship Id="rId1" Type="http://schemas.openxmlformats.org/officeDocument/2006/relationships/image" Target="../media/image127.wmf"/></Relationships>
</file>

<file path=ppt/drawings/_rels/vmlDrawing25.vml.rels><?xml version="1.0" encoding="UTF-8" standalone="yes"?>
<Relationships xmlns="http://schemas.openxmlformats.org/package/2006/relationships"><Relationship Id="rId9" Type="http://schemas.openxmlformats.org/officeDocument/2006/relationships/image" Target="../media/image147.wmf"/><Relationship Id="rId8" Type="http://schemas.openxmlformats.org/officeDocument/2006/relationships/image" Target="../media/image146.wmf"/><Relationship Id="rId7" Type="http://schemas.openxmlformats.org/officeDocument/2006/relationships/image" Target="../media/image145.wmf"/><Relationship Id="rId6" Type="http://schemas.openxmlformats.org/officeDocument/2006/relationships/image" Target="../media/image144.wmf"/><Relationship Id="rId5" Type="http://schemas.openxmlformats.org/officeDocument/2006/relationships/image" Target="../media/image143.emf"/><Relationship Id="rId4" Type="http://schemas.openxmlformats.org/officeDocument/2006/relationships/image" Target="../media/image142.wmf"/><Relationship Id="rId3" Type="http://schemas.openxmlformats.org/officeDocument/2006/relationships/image" Target="../media/image141.wmf"/><Relationship Id="rId2" Type="http://schemas.openxmlformats.org/officeDocument/2006/relationships/image" Target="../media/image140.wmf"/><Relationship Id="rId12" Type="http://schemas.openxmlformats.org/officeDocument/2006/relationships/image" Target="../media/image150.wmf"/><Relationship Id="rId11" Type="http://schemas.openxmlformats.org/officeDocument/2006/relationships/image" Target="../media/image149.wmf"/><Relationship Id="rId10" Type="http://schemas.openxmlformats.org/officeDocument/2006/relationships/image" Target="../media/image148.wmf"/><Relationship Id="rId1" Type="http://schemas.openxmlformats.org/officeDocument/2006/relationships/image" Target="../media/image71.png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1.png"/></Relationships>
</file>

<file path=ppt/drawings/_rels/vmlDrawing27.vml.rels><?xml version="1.0" encoding="UTF-8" standalone="yes"?>
<Relationships xmlns="http://schemas.openxmlformats.org/package/2006/relationships"><Relationship Id="rId4" Type="http://schemas.openxmlformats.org/officeDocument/2006/relationships/image" Target="../media/image155.wmf"/><Relationship Id="rId3" Type="http://schemas.openxmlformats.org/officeDocument/2006/relationships/image" Target="../media/image154.wmf"/><Relationship Id="rId2" Type="http://schemas.openxmlformats.org/officeDocument/2006/relationships/image" Target="../media/image153.wmf"/><Relationship Id="rId1" Type="http://schemas.openxmlformats.org/officeDocument/2006/relationships/image" Target="../media/image152.wmf"/></Relationships>
</file>

<file path=ppt/drawings/_rels/vmlDrawing28.vml.rels><?xml version="1.0" encoding="UTF-8" standalone="yes"?>
<Relationships xmlns="http://schemas.openxmlformats.org/package/2006/relationships"><Relationship Id="rId5" Type="http://schemas.openxmlformats.org/officeDocument/2006/relationships/image" Target="../media/image159.wmf"/><Relationship Id="rId4" Type="http://schemas.openxmlformats.org/officeDocument/2006/relationships/image" Target="../media/image158.emf"/><Relationship Id="rId3" Type="http://schemas.openxmlformats.org/officeDocument/2006/relationships/image" Target="../media/image157.wmf"/><Relationship Id="rId2" Type="http://schemas.openxmlformats.org/officeDocument/2006/relationships/image" Target="../media/image156.wmf"/><Relationship Id="rId1" Type="http://schemas.openxmlformats.org/officeDocument/2006/relationships/image" Target="../media/image71.png"/></Relationships>
</file>

<file path=ppt/drawings/_rels/vmlDrawing29.vml.rels><?xml version="1.0" encoding="UTF-8" standalone="yes"?>
<Relationships xmlns="http://schemas.openxmlformats.org/package/2006/relationships"><Relationship Id="rId9" Type="http://schemas.openxmlformats.org/officeDocument/2006/relationships/image" Target="../media/image167.wmf"/><Relationship Id="rId8" Type="http://schemas.openxmlformats.org/officeDocument/2006/relationships/image" Target="../media/image166.wmf"/><Relationship Id="rId7" Type="http://schemas.openxmlformats.org/officeDocument/2006/relationships/image" Target="../media/image165.wmf"/><Relationship Id="rId6" Type="http://schemas.openxmlformats.org/officeDocument/2006/relationships/image" Target="../media/image164.wmf"/><Relationship Id="rId5" Type="http://schemas.openxmlformats.org/officeDocument/2006/relationships/image" Target="../media/image163.wmf"/><Relationship Id="rId4" Type="http://schemas.openxmlformats.org/officeDocument/2006/relationships/image" Target="../media/image162.wmf"/><Relationship Id="rId3" Type="http://schemas.openxmlformats.org/officeDocument/2006/relationships/image" Target="../media/image161.wmf"/><Relationship Id="rId25" Type="http://schemas.openxmlformats.org/officeDocument/2006/relationships/image" Target="../media/image183.wmf"/><Relationship Id="rId24" Type="http://schemas.openxmlformats.org/officeDocument/2006/relationships/image" Target="../media/image182.wmf"/><Relationship Id="rId23" Type="http://schemas.openxmlformats.org/officeDocument/2006/relationships/image" Target="../media/image181.wmf"/><Relationship Id="rId22" Type="http://schemas.openxmlformats.org/officeDocument/2006/relationships/image" Target="../media/image180.wmf"/><Relationship Id="rId21" Type="http://schemas.openxmlformats.org/officeDocument/2006/relationships/image" Target="../media/image179.emf"/><Relationship Id="rId20" Type="http://schemas.openxmlformats.org/officeDocument/2006/relationships/image" Target="../media/image178.emf"/><Relationship Id="rId2" Type="http://schemas.openxmlformats.org/officeDocument/2006/relationships/image" Target="../media/image160.wmf"/><Relationship Id="rId19" Type="http://schemas.openxmlformats.org/officeDocument/2006/relationships/image" Target="../media/image177.emf"/><Relationship Id="rId18" Type="http://schemas.openxmlformats.org/officeDocument/2006/relationships/image" Target="../media/image176.emf"/><Relationship Id="rId17" Type="http://schemas.openxmlformats.org/officeDocument/2006/relationships/image" Target="../media/image175.emf"/><Relationship Id="rId16" Type="http://schemas.openxmlformats.org/officeDocument/2006/relationships/image" Target="../media/image174.emf"/><Relationship Id="rId15" Type="http://schemas.openxmlformats.org/officeDocument/2006/relationships/image" Target="../media/image173.emf"/><Relationship Id="rId14" Type="http://schemas.openxmlformats.org/officeDocument/2006/relationships/image" Target="../media/image172.emf"/><Relationship Id="rId13" Type="http://schemas.openxmlformats.org/officeDocument/2006/relationships/image" Target="../media/image171.emf"/><Relationship Id="rId12" Type="http://schemas.openxmlformats.org/officeDocument/2006/relationships/image" Target="../media/image170.emf"/><Relationship Id="rId11" Type="http://schemas.openxmlformats.org/officeDocument/2006/relationships/image" Target="../media/image169.emf"/><Relationship Id="rId10" Type="http://schemas.openxmlformats.org/officeDocument/2006/relationships/image" Target="../media/image168.emf"/><Relationship Id="rId1" Type="http://schemas.openxmlformats.org/officeDocument/2006/relationships/image" Target="../media/image71.png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7" Type="http://schemas.openxmlformats.org/officeDocument/2006/relationships/image" Target="../media/image14.wmf"/><Relationship Id="rId6" Type="http://schemas.openxmlformats.org/officeDocument/2006/relationships/image" Target="../media/image13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30.vml.rels><?xml version="1.0" encoding="UTF-8" standalone="yes"?>
<Relationships xmlns="http://schemas.openxmlformats.org/package/2006/relationships"><Relationship Id="rId9" Type="http://schemas.openxmlformats.org/officeDocument/2006/relationships/image" Target="../media/image167.wmf"/><Relationship Id="rId8" Type="http://schemas.openxmlformats.org/officeDocument/2006/relationships/image" Target="../media/image166.wmf"/><Relationship Id="rId7" Type="http://schemas.openxmlformats.org/officeDocument/2006/relationships/image" Target="../media/image165.wmf"/><Relationship Id="rId6" Type="http://schemas.openxmlformats.org/officeDocument/2006/relationships/image" Target="../media/image164.wmf"/><Relationship Id="rId5" Type="http://schemas.openxmlformats.org/officeDocument/2006/relationships/image" Target="../media/image163.wmf"/><Relationship Id="rId4" Type="http://schemas.openxmlformats.org/officeDocument/2006/relationships/image" Target="../media/image162.wmf"/><Relationship Id="rId3" Type="http://schemas.openxmlformats.org/officeDocument/2006/relationships/image" Target="../media/image161.wmf"/><Relationship Id="rId24" Type="http://schemas.openxmlformats.org/officeDocument/2006/relationships/image" Target="../media/image198.wmf"/><Relationship Id="rId23" Type="http://schemas.openxmlformats.org/officeDocument/2006/relationships/image" Target="../media/image197.wmf"/><Relationship Id="rId22" Type="http://schemas.openxmlformats.org/officeDocument/2006/relationships/image" Target="../media/image196.wmf"/><Relationship Id="rId21" Type="http://schemas.openxmlformats.org/officeDocument/2006/relationships/image" Target="../media/image195.emf"/><Relationship Id="rId20" Type="http://schemas.openxmlformats.org/officeDocument/2006/relationships/image" Target="../media/image194.emf"/><Relationship Id="rId2" Type="http://schemas.openxmlformats.org/officeDocument/2006/relationships/image" Target="../media/image160.wmf"/><Relationship Id="rId19" Type="http://schemas.openxmlformats.org/officeDocument/2006/relationships/image" Target="../media/image193.emf"/><Relationship Id="rId18" Type="http://schemas.openxmlformats.org/officeDocument/2006/relationships/image" Target="../media/image192.emf"/><Relationship Id="rId17" Type="http://schemas.openxmlformats.org/officeDocument/2006/relationships/image" Target="../media/image191.emf"/><Relationship Id="rId16" Type="http://schemas.openxmlformats.org/officeDocument/2006/relationships/image" Target="../media/image190.emf"/><Relationship Id="rId15" Type="http://schemas.openxmlformats.org/officeDocument/2006/relationships/image" Target="../media/image189.emf"/><Relationship Id="rId14" Type="http://schemas.openxmlformats.org/officeDocument/2006/relationships/image" Target="../media/image188.emf"/><Relationship Id="rId13" Type="http://schemas.openxmlformats.org/officeDocument/2006/relationships/image" Target="../media/image187.emf"/><Relationship Id="rId12" Type="http://schemas.openxmlformats.org/officeDocument/2006/relationships/image" Target="../media/image186.emf"/><Relationship Id="rId11" Type="http://schemas.openxmlformats.org/officeDocument/2006/relationships/image" Target="../media/image185.emf"/><Relationship Id="rId10" Type="http://schemas.openxmlformats.org/officeDocument/2006/relationships/image" Target="../media/image184.emf"/><Relationship Id="rId1" Type="http://schemas.openxmlformats.org/officeDocument/2006/relationships/image" Target="../media/image71.png"/></Relationships>
</file>

<file path=ppt/drawings/_rels/vmlDrawing31.vml.rels><?xml version="1.0" encoding="UTF-8" standalone="yes"?>
<Relationships xmlns="http://schemas.openxmlformats.org/package/2006/relationships"><Relationship Id="rId9" Type="http://schemas.openxmlformats.org/officeDocument/2006/relationships/image" Target="../media/image207.wmf"/><Relationship Id="rId8" Type="http://schemas.openxmlformats.org/officeDocument/2006/relationships/image" Target="../media/image206.wmf"/><Relationship Id="rId7" Type="http://schemas.openxmlformats.org/officeDocument/2006/relationships/image" Target="../media/image205.wmf"/><Relationship Id="rId6" Type="http://schemas.openxmlformats.org/officeDocument/2006/relationships/image" Target="../media/image204.wmf"/><Relationship Id="rId5" Type="http://schemas.openxmlformats.org/officeDocument/2006/relationships/image" Target="../media/image203.wmf"/><Relationship Id="rId4" Type="http://schemas.openxmlformats.org/officeDocument/2006/relationships/image" Target="../media/image202.wmf"/><Relationship Id="rId3" Type="http://schemas.openxmlformats.org/officeDocument/2006/relationships/image" Target="../media/image201.wmf"/><Relationship Id="rId2" Type="http://schemas.openxmlformats.org/officeDocument/2006/relationships/image" Target="../media/image200.wmf"/><Relationship Id="rId10" Type="http://schemas.openxmlformats.org/officeDocument/2006/relationships/image" Target="../media/image208.wmf"/><Relationship Id="rId1" Type="http://schemas.openxmlformats.org/officeDocument/2006/relationships/image" Target="../media/image199.wmf"/></Relationships>
</file>

<file path=ppt/drawings/_rels/vmlDrawing3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5.wmf"/><Relationship Id="rId7" Type="http://schemas.openxmlformats.org/officeDocument/2006/relationships/image" Target="../media/image214.emf"/><Relationship Id="rId6" Type="http://schemas.openxmlformats.org/officeDocument/2006/relationships/image" Target="../media/image213.wmf"/><Relationship Id="rId5" Type="http://schemas.openxmlformats.org/officeDocument/2006/relationships/image" Target="../media/image212.wmf"/><Relationship Id="rId4" Type="http://schemas.openxmlformats.org/officeDocument/2006/relationships/image" Target="../media/image211.wmf"/><Relationship Id="rId3" Type="http://schemas.openxmlformats.org/officeDocument/2006/relationships/image" Target="../media/image210.wmf"/><Relationship Id="rId2" Type="http://schemas.openxmlformats.org/officeDocument/2006/relationships/image" Target="../media/image209.wmf"/><Relationship Id="rId1" Type="http://schemas.openxmlformats.org/officeDocument/2006/relationships/image" Target="../media/image71.png"/></Relationships>
</file>

<file path=ppt/drawings/_rels/vmlDrawing33.vml.rels><?xml version="1.0" encoding="UTF-8" standalone="yes"?>
<Relationships xmlns="http://schemas.openxmlformats.org/package/2006/relationships"><Relationship Id="rId7" Type="http://schemas.openxmlformats.org/officeDocument/2006/relationships/image" Target="../media/image215.wmf"/><Relationship Id="rId6" Type="http://schemas.openxmlformats.org/officeDocument/2006/relationships/image" Target="../media/image221.emf"/><Relationship Id="rId5" Type="http://schemas.openxmlformats.org/officeDocument/2006/relationships/image" Target="../media/image220.wmf"/><Relationship Id="rId4" Type="http://schemas.openxmlformats.org/officeDocument/2006/relationships/image" Target="../media/image219.emf"/><Relationship Id="rId3" Type="http://schemas.openxmlformats.org/officeDocument/2006/relationships/image" Target="../media/image218.wmf"/><Relationship Id="rId2" Type="http://schemas.openxmlformats.org/officeDocument/2006/relationships/image" Target="../media/image217.wmf"/><Relationship Id="rId1" Type="http://schemas.openxmlformats.org/officeDocument/2006/relationships/image" Target="../media/image71.png"/></Relationships>
</file>

<file path=ppt/drawings/_rels/vmlDrawing34.vml.rels><?xml version="1.0" encoding="UTF-8" standalone="yes"?>
<Relationships xmlns="http://schemas.openxmlformats.org/package/2006/relationships"><Relationship Id="rId4" Type="http://schemas.openxmlformats.org/officeDocument/2006/relationships/image" Target="../media/image225.wmf"/><Relationship Id="rId3" Type="http://schemas.openxmlformats.org/officeDocument/2006/relationships/image" Target="../media/image224.wmf"/><Relationship Id="rId2" Type="http://schemas.openxmlformats.org/officeDocument/2006/relationships/image" Target="../media/image223.wmf"/><Relationship Id="rId1" Type="http://schemas.openxmlformats.org/officeDocument/2006/relationships/image" Target="../media/image222.wmf"/></Relationships>
</file>

<file path=ppt/drawings/_rels/vmlDrawing35.vml.rels><?xml version="1.0" encoding="UTF-8" standalone="yes"?>
<Relationships xmlns="http://schemas.openxmlformats.org/package/2006/relationships"><Relationship Id="rId5" Type="http://schemas.openxmlformats.org/officeDocument/2006/relationships/image" Target="../media/image229.wmf"/><Relationship Id="rId4" Type="http://schemas.openxmlformats.org/officeDocument/2006/relationships/image" Target="../media/image228.wmf"/><Relationship Id="rId3" Type="http://schemas.openxmlformats.org/officeDocument/2006/relationships/image" Target="../media/image227.emf"/><Relationship Id="rId2" Type="http://schemas.openxmlformats.org/officeDocument/2006/relationships/image" Target="../media/image226.wmf"/><Relationship Id="rId1" Type="http://schemas.openxmlformats.org/officeDocument/2006/relationships/image" Target="../media/image71.png"/></Relationships>
</file>

<file path=ppt/drawings/_rels/vmlDrawing36.vml.rels><?xml version="1.0" encoding="UTF-8" standalone="yes"?>
<Relationships xmlns="http://schemas.openxmlformats.org/package/2006/relationships"><Relationship Id="rId7" Type="http://schemas.openxmlformats.org/officeDocument/2006/relationships/image" Target="../media/image233.wmf"/><Relationship Id="rId6" Type="http://schemas.openxmlformats.org/officeDocument/2006/relationships/image" Target="../media/image232.wmf"/><Relationship Id="rId5" Type="http://schemas.openxmlformats.org/officeDocument/2006/relationships/image" Target="../media/image231.wmf"/><Relationship Id="rId4" Type="http://schemas.openxmlformats.org/officeDocument/2006/relationships/image" Target="../media/image230.wmf"/><Relationship Id="rId3" Type="http://schemas.openxmlformats.org/officeDocument/2006/relationships/image" Target="../media/image224.wmf"/><Relationship Id="rId2" Type="http://schemas.openxmlformats.org/officeDocument/2006/relationships/image" Target="../media/image223.wmf"/><Relationship Id="rId1" Type="http://schemas.openxmlformats.org/officeDocument/2006/relationships/image" Target="../media/image222.wmf"/></Relationships>
</file>

<file path=ppt/drawings/_rels/vmlDrawing37.vml.rels><?xml version="1.0" encoding="UTF-8" standalone="yes"?>
<Relationships xmlns="http://schemas.openxmlformats.org/package/2006/relationships"><Relationship Id="rId5" Type="http://schemas.openxmlformats.org/officeDocument/2006/relationships/image" Target="../media/image239.wmf"/><Relationship Id="rId4" Type="http://schemas.openxmlformats.org/officeDocument/2006/relationships/image" Target="../media/image238.wmf"/><Relationship Id="rId3" Type="http://schemas.openxmlformats.org/officeDocument/2006/relationships/image" Target="../media/image237.wmf"/><Relationship Id="rId2" Type="http://schemas.openxmlformats.org/officeDocument/2006/relationships/image" Target="../media/image236.wmf"/><Relationship Id="rId1" Type="http://schemas.openxmlformats.org/officeDocument/2006/relationships/image" Target="../media/image235.wmf"/></Relationships>
</file>

<file path=ppt/drawings/_rels/vmlDrawing38.vml.rels><?xml version="1.0" encoding="UTF-8" standalone="yes"?>
<Relationships xmlns="http://schemas.openxmlformats.org/package/2006/relationships"><Relationship Id="rId5" Type="http://schemas.openxmlformats.org/officeDocument/2006/relationships/image" Target="../media/image244.wmf"/><Relationship Id="rId4" Type="http://schemas.openxmlformats.org/officeDocument/2006/relationships/image" Target="../media/image243.wmf"/><Relationship Id="rId3" Type="http://schemas.openxmlformats.org/officeDocument/2006/relationships/image" Target="../media/image242.wmf"/><Relationship Id="rId2" Type="http://schemas.openxmlformats.org/officeDocument/2006/relationships/image" Target="../media/image241.wmf"/><Relationship Id="rId1" Type="http://schemas.openxmlformats.org/officeDocument/2006/relationships/image" Target="../media/image71.png"/></Relationships>
</file>

<file path=ppt/drawings/_rels/vmlDrawing39.vml.rels><?xml version="1.0" encoding="UTF-8" standalone="yes"?>
<Relationships xmlns="http://schemas.openxmlformats.org/package/2006/relationships"><Relationship Id="rId7" Type="http://schemas.openxmlformats.org/officeDocument/2006/relationships/image" Target="../media/image251.wmf"/><Relationship Id="rId6" Type="http://schemas.openxmlformats.org/officeDocument/2006/relationships/image" Target="../media/image250.emf"/><Relationship Id="rId5" Type="http://schemas.openxmlformats.org/officeDocument/2006/relationships/image" Target="../media/image249.wmf"/><Relationship Id="rId4" Type="http://schemas.openxmlformats.org/officeDocument/2006/relationships/image" Target="../media/image248.wmf"/><Relationship Id="rId3" Type="http://schemas.openxmlformats.org/officeDocument/2006/relationships/image" Target="../media/image247.wmf"/><Relationship Id="rId2" Type="http://schemas.openxmlformats.org/officeDocument/2006/relationships/image" Target="../media/image246.wmf"/><Relationship Id="rId1" Type="http://schemas.openxmlformats.org/officeDocument/2006/relationships/image" Target="../media/image71.png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40.vml.rels><?xml version="1.0" encoding="UTF-8" standalone="yes"?>
<Relationships xmlns="http://schemas.openxmlformats.org/package/2006/relationships"><Relationship Id="rId7" Type="http://schemas.openxmlformats.org/officeDocument/2006/relationships/image" Target="../media/image258.wmf"/><Relationship Id="rId6" Type="http://schemas.openxmlformats.org/officeDocument/2006/relationships/image" Target="../media/image257.wmf"/><Relationship Id="rId5" Type="http://schemas.openxmlformats.org/officeDocument/2006/relationships/image" Target="../media/image256.wmf"/><Relationship Id="rId4" Type="http://schemas.openxmlformats.org/officeDocument/2006/relationships/image" Target="../media/image255.wmf"/><Relationship Id="rId3" Type="http://schemas.openxmlformats.org/officeDocument/2006/relationships/image" Target="../media/image254.wmf"/><Relationship Id="rId2" Type="http://schemas.openxmlformats.org/officeDocument/2006/relationships/image" Target="../media/image253.wmf"/><Relationship Id="rId1" Type="http://schemas.openxmlformats.org/officeDocument/2006/relationships/image" Target="../media/image71.png"/></Relationships>
</file>

<file path=ppt/drawings/_rels/vmlDrawing41.vml.rels><?xml version="1.0" encoding="UTF-8" standalone="yes"?>
<Relationships xmlns="http://schemas.openxmlformats.org/package/2006/relationships"><Relationship Id="rId6" Type="http://schemas.openxmlformats.org/officeDocument/2006/relationships/image" Target="../media/image265.wmf"/><Relationship Id="rId5" Type="http://schemas.openxmlformats.org/officeDocument/2006/relationships/image" Target="../media/image264.wmf"/><Relationship Id="rId4" Type="http://schemas.openxmlformats.org/officeDocument/2006/relationships/image" Target="../media/image263.wmf"/><Relationship Id="rId3" Type="http://schemas.openxmlformats.org/officeDocument/2006/relationships/image" Target="../media/image262.wmf"/><Relationship Id="rId2" Type="http://schemas.openxmlformats.org/officeDocument/2006/relationships/image" Target="../media/image261.wmf"/><Relationship Id="rId1" Type="http://schemas.openxmlformats.org/officeDocument/2006/relationships/image" Target="../media/image260.wmf"/></Relationships>
</file>

<file path=ppt/drawings/_rels/vmlDrawing4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3.wmf"/><Relationship Id="rId7" Type="http://schemas.openxmlformats.org/officeDocument/2006/relationships/image" Target="../media/image272.wmf"/><Relationship Id="rId6" Type="http://schemas.openxmlformats.org/officeDocument/2006/relationships/image" Target="../media/image271.wmf"/><Relationship Id="rId5" Type="http://schemas.openxmlformats.org/officeDocument/2006/relationships/image" Target="../media/image265.wmf"/><Relationship Id="rId4" Type="http://schemas.openxmlformats.org/officeDocument/2006/relationships/image" Target="../media/image270.wmf"/><Relationship Id="rId3" Type="http://schemas.openxmlformats.org/officeDocument/2006/relationships/image" Target="../media/image269.wmf"/><Relationship Id="rId2" Type="http://schemas.openxmlformats.org/officeDocument/2006/relationships/image" Target="../media/image268.wmf"/><Relationship Id="rId1" Type="http://schemas.openxmlformats.org/officeDocument/2006/relationships/image" Target="../media/image267.wmf"/></Relationships>
</file>

<file path=ppt/drawings/_rels/vmlDrawing43.vml.rels><?xml version="1.0" encoding="UTF-8" standalone="yes"?>
<Relationships xmlns="http://schemas.openxmlformats.org/package/2006/relationships"><Relationship Id="rId7" Type="http://schemas.openxmlformats.org/officeDocument/2006/relationships/image" Target="../media/image278.wmf"/><Relationship Id="rId6" Type="http://schemas.openxmlformats.org/officeDocument/2006/relationships/image" Target="../media/image265.wmf"/><Relationship Id="rId5" Type="http://schemas.openxmlformats.org/officeDocument/2006/relationships/image" Target="../media/image267.wmf"/><Relationship Id="rId4" Type="http://schemas.openxmlformats.org/officeDocument/2006/relationships/image" Target="../media/image277.wmf"/><Relationship Id="rId3" Type="http://schemas.openxmlformats.org/officeDocument/2006/relationships/image" Target="../media/image276.wmf"/><Relationship Id="rId2" Type="http://schemas.openxmlformats.org/officeDocument/2006/relationships/image" Target="../media/image275.wmf"/><Relationship Id="rId1" Type="http://schemas.openxmlformats.org/officeDocument/2006/relationships/image" Target="../media/image271.wmf"/></Relationships>
</file>

<file path=ppt/drawings/_rels/vmlDrawing44.vml.rels><?xml version="1.0" encoding="UTF-8" standalone="yes"?>
<Relationships xmlns="http://schemas.openxmlformats.org/package/2006/relationships"><Relationship Id="rId9" Type="http://schemas.openxmlformats.org/officeDocument/2006/relationships/image" Target="../media/image286.wmf"/><Relationship Id="rId8" Type="http://schemas.openxmlformats.org/officeDocument/2006/relationships/image" Target="../media/image285.wmf"/><Relationship Id="rId7" Type="http://schemas.openxmlformats.org/officeDocument/2006/relationships/image" Target="../media/image284.wmf"/><Relationship Id="rId6" Type="http://schemas.openxmlformats.org/officeDocument/2006/relationships/image" Target="../media/image71.png"/><Relationship Id="rId5" Type="http://schemas.openxmlformats.org/officeDocument/2006/relationships/image" Target="../media/image283.wmf"/><Relationship Id="rId4" Type="http://schemas.openxmlformats.org/officeDocument/2006/relationships/image" Target="../media/image282.wmf"/><Relationship Id="rId3" Type="http://schemas.openxmlformats.org/officeDocument/2006/relationships/image" Target="../media/image281.wmf"/><Relationship Id="rId2" Type="http://schemas.openxmlformats.org/officeDocument/2006/relationships/image" Target="../media/image280.wmf"/><Relationship Id="rId11" Type="http://schemas.openxmlformats.org/officeDocument/2006/relationships/image" Target="../media/image288.wmf"/><Relationship Id="rId10" Type="http://schemas.openxmlformats.org/officeDocument/2006/relationships/image" Target="../media/image287.wmf"/><Relationship Id="rId1" Type="http://schemas.openxmlformats.org/officeDocument/2006/relationships/image" Target="../media/image279.emf"/></Relationships>
</file>

<file path=ppt/drawings/_rels/vmlDrawing45.vml.rels><?xml version="1.0" encoding="UTF-8" standalone="yes"?>
<Relationships xmlns="http://schemas.openxmlformats.org/package/2006/relationships"><Relationship Id="rId5" Type="http://schemas.openxmlformats.org/officeDocument/2006/relationships/image" Target="../media/image71.png"/><Relationship Id="rId4" Type="http://schemas.openxmlformats.org/officeDocument/2006/relationships/image" Target="../media/image293.wmf"/><Relationship Id="rId3" Type="http://schemas.openxmlformats.org/officeDocument/2006/relationships/image" Target="../media/image292.wmf"/><Relationship Id="rId2" Type="http://schemas.openxmlformats.org/officeDocument/2006/relationships/image" Target="../media/image291.wmf"/><Relationship Id="rId1" Type="http://schemas.openxmlformats.org/officeDocument/2006/relationships/image" Target="../media/image290.wmf"/></Relationships>
</file>

<file path=ppt/drawings/_rels/vmlDrawing4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1.wmf"/><Relationship Id="rId7" Type="http://schemas.openxmlformats.org/officeDocument/2006/relationships/image" Target="../media/image300.wmf"/><Relationship Id="rId6" Type="http://schemas.openxmlformats.org/officeDocument/2006/relationships/image" Target="../media/image299.wmf"/><Relationship Id="rId5" Type="http://schemas.openxmlformats.org/officeDocument/2006/relationships/image" Target="../media/image298.wmf"/><Relationship Id="rId4" Type="http://schemas.openxmlformats.org/officeDocument/2006/relationships/image" Target="../media/image297.wmf"/><Relationship Id="rId3" Type="http://schemas.openxmlformats.org/officeDocument/2006/relationships/image" Target="../media/image296.wmf"/><Relationship Id="rId2" Type="http://schemas.openxmlformats.org/officeDocument/2006/relationships/image" Target="../media/image295.emf"/><Relationship Id="rId1" Type="http://schemas.openxmlformats.org/officeDocument/2006/relationships/image" Target="../media/image71.png"/></Relationships>
</file>

<file path=ppt/drawings/_rels/vmlDrawing47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0.wmf"/><Relationship Id="rId7" Type="http://schemas.openxmlformats.org/officeDocument/2006/relationships/image" Target="../media/image308.wmf"/><Relationship Id="rId6" Type="http://schemas.openxmlformats.org/officeDocument/2006/relationships/image" Target="../media/image307.wmf"/><Relationship Id="rId5" Type="http://schemas.openxmlformats.org/officeDocument/2006/relationships/image" Target="../media/image306.wmf"/><Relationship Id="rId4" Type="http://schemas.openxmlformats.org/officeDocument/2006/relationships/image" Target="../media/image305.wmf"/><Relationship Id="rId3" Type="http://schemas.openxmlformats.org/officeDocument/2006/relationships/image" Target="../media/image304.wmf"/><Relationship Id="rId2" Type="http://schemas.openxmlformats.org/officeDocument/2006/relationships/image" Target="../media/image303.wmf"/><Relationship Id="rId1" Type="http://schemas.openxmlformats.org/officeDocument/2006/relationships/image" Target="../media/image71.png"/></Relationships>
</file>

<file path=ppt/drawings/_rels/vmlDrawing48.vml.rels><?xml version="1.0" encoding="UTF-8" standalone="yes"?>
<Relationships xmlns="http://schemas.openxmlformats.org/package/2006/relationships"><Relationship Id="rId9" Type="http://schemas.openxmlformats.org/officeDocument/2006/relationships/image" Target="../media/image317.wmf"/><Relationship Id="rId8" Type="http://schemas.openxmlformats.org/officeDocument/2006/relationships/image" Target="../media/image284.wmf"/><Relationship Id="rId7" Type="http://schemas.openxmlformats.org/officeDocument/2006/relationships/image" Target="../media/image316.wmf"/><Relationship Id="rId6" Type="http://schemas.openxmlformats.org/officeDocument/2006/relationships/image" Target="../media/image315.wmf"/><Relationship Id="rId5" Type="http://schemas.openxmlformats.org/officeDocument/2006/relationships/image" Target="../media/image314.wmf"/><Relationship Id="rId4" Type="http://schemas.openxmlformats.org/officeDocument/2006/relationships/image" Target="../media/image313.wmf"/><Relationship Id="rId3" Type="http://schemas.openxmlformats.org/officeDocument/2006/relationships/image" Target="../media/image312.wmf"/><Relationship Id="rId2" Type="http://schemas.openxmlformats.org/officeDocument/2006/relationships/image" Target="../media/image311.wmf"/><Relationship Id="rId1" Type="http://schemas.openxmlformats.org/officeDocument/2006/relationships/image" Target="../media/image310.emf"/></Relationships>
</file>

<file path=ppt/drawings/_rels/vmlDrawing49.vml.rels><?xml version="1.0" encoding="UTF-8" standalone="yes"?>
<Relationships xmlns="http://schemas.openxmlformats.org/package/2006/relationships"><Relationship Id="rId4" Type="http://schemas.openxmlformats.org/officeDocument/2006/relationships/image" Target="../media/image321.wmf"/><Relationship Id="rId3" Type="http://schemas.openxmlformats.org/officeDocument/2006/relationships/image" Target="../media/image320.wmf"/><Relationship Id="rId2" Type="http://schemas.openxmlformats.org/officeDocument/2006/relationships/image" Target="../media/image319.wmf"/><Relationship Id="rId1" Type="http://schemas.openxmlformats.org/officeDocument/2006/relationships/image" Target="../media/image71.png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7" Type="http://schemas.openxmlformats.org/officeDocument/2006/relationships/image" Target="../media/image23.wmf"/><Relationship Id="rId6" Type="http://schemas.openxmlformats.org/officeDocument/2006/relationships/image" Target="../media/image22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50.vml.rels><?xml version="1.0" encoding="UTF-8" standalone="yes"?>
<Relationships xmlns="http://schemas.openxmlformats.org/package/2006/relationships"><Relationship Id="rId9" Type="http://schemas.openxmlformats.org/officeDocument/2006/relationships/image" Target="../media/image329.wmf"/><Relationship Id="rId8" Type="http://schemas.openxmlformats.org/officeDocument/2006/relationships/image" Target="../media/image328.wmf"/><Relationship Id="rId7" Type="http://schemas.openxmlformats.org/officeDocument/2006/relationships/image" Target="../media/image327.wmf"/><Relationship Id="rId6" Type="http://schemas.openxmlformats.org/officeDocument/2006/relationships/image" Target="../media/image326.wmf"/><Relationship Id="rId5" Type="http://schemas.openxmlformats.org/officeDocument/2006/relationships/image" Target="../media/image325.wmf"/><Relationship Id="rId4" Type="http://schemas.openxmlformats.org/officeDocument/2006/relationships/image" Target="../media/image324.emf"/><Relationship Id="rId3" Type="http://schemas.openxmlformats.org/officeDocument/2006/relationships/image" Target="../media/image323.wmf"/><Relationship Id="rId2" Type="http://schemas.openxmlformats.org/officeDocument/2006/relationships/image" Target="../media/image322.wmf"/><Relationship Id="rId11" Type="http://schemas.openxmlformats.org/officeDocument/2006/relationships/image" Target="../media/image331.wmf"/><Relationship Id="rId10" Type="http://schemas.openxmlformats.org/officeDocument/2006/relationships/image" Target="../media/image330.wmf"/><Relationship Id="rId1" Type="http://schemas.openxmlformats.org/officeDocument/2006/relationships/image" Target="../media/image71.png"/></Relationships>
</file>

<file path=ppt/drawings/_rels/vmlDrawing51.vml.rels><?xml version="1.0" encoding="UTF-8" standalone="yes"?>
<Relationships xmlns="http://schemas.openxmlformats.org/package/2006/relationships"><Relationship Id="rId9" Type="http://schemas.openxmlformats.org/officeDocument/2006/relationships/image" Target="../media/image340.emf"/><Relationship Id="rId8" Type="http://schemas.openxmlformats.org/officeDocument/2006/relationships/image" Target="../media/image339.wmf"/><Relationship Id="rId7" Type="http://schemas.openxmlformats.org/officeDocument/2006/relationships/image" Target="../media/image338.wmf"/><Relationship Id="rId6" Type="http://schemas.openxmlformats.org/officeDocument/2006/relationships/image" Target="../media/image337.wmf"/><Relationship Id="rId5" Type="http://schemas.openxmlformats.org/officeDocument/2006/relationships/image" Target="../media/image336.wmf"/><Relationship Id="rId4" Type="http://schemas.openxmlformats.org/officeDocument/2006/relationships/image" Target="../media/image335.wmf"/><Relationship Id="rId3" Type="http://schemas.openxmlformats.org/officeDocument/2006/relationships/image" Target="../media/image334.wmf"/><Relationship Id="rId2" Type="http://schemas.openxmlformats.org/officeDocument/2006/relationships/image" Target="../media/image333.wmf"/><Relationship Id="rId12" Type="http://schemas.openxmlformats.org/officeDocument/2006/relationships/image" Target="../media/image343.wmf"/><Relationship Id="rId11" Type="http://schemas.openxmlformats.org/officeDocument/2006/relationships/image" Target="../media/image342.wmf"/><Relationship Id="rId10" Type="http://schemas.openxmlformats.org/officeDocument/2006/relationships/image" Target="../media/image341.wmf"/><Relationship Id="rId1" Type="http://schemas.openxmlformats.org/officeDocument/2006/relationships/image" Target="../media/image71.png"/></Relationships>
</file>

<file path=ppt/drawings/_rels/vmlDrawing52.vml.rels><?xml version="1.0" encoding="UTF-8" standalone="yes"?>
<Relationships xmlns="http://schemas.openxmlformats.org/package/2006/relationships"><Relationship Id="rId8" Type="http://schemas.openxmlformats.org/officeDocument/2006/relationships/image" Target="../media/image71.png"/><Relationship Id="rId7" Type="http://schemas.openxmlformats.org/officeDocument/2006/relationships/image" Target="../media/image351.wmf"/><Relationship Id="rId6" Type="http://schemas.openxmlformats.org/officeDocument/2006/relationships/image" Target="../media/image350.wmf"/><Relationship Id="rId5" Type="http://schemas.openxmlformats.org/officeDocument/2006/relationships/image" Target="../media/image349.wmf"/><Relationship Id="rId4" Type="http://schemas.openxmlformats.org/officeDocument/2006/relationships/image" Target="../media/image348.wmf"/><Relationship Id="rId3" Type="http://schemas.openxmlformats.org/officeDocument/2006/relationships/image" Target="../media/image347.emf"/><Relationship Id="rId2" Type="http://schemas.openxmlformats.org/officeDocument/2006/relationships/image" Target="../media/image346.wmf"/><Relationship Id="rId1" Type="http://schemas.openxmlformats.org/officeDocument/2006/relationships/image" Target="../media/image345.wmf"/></Relationships>
</file>

<file path=ppt/drawings/_rels/vmlDrawing53.vml.rels><?xml version="1.0" encoding="UTF-8" standalone="yes"?>
<Relationships xmlns="http://schemas.openxmlformats.org/package/2006/relationships"><Relationship Id="rId9" Type="http://schemas.openxmlformats.org/officeDocument/2006/relationships/image" Target="../media/image71.png"/><Relationship Id="rId8" Type="http://schemas.openxmlformats.org/officeDocument/2006/relationships/image" Target="../media/image360.emf"/><Relationship Id="rId7" Type="http://schemas.openxmlformats.org/officeDocument/2006/relationships/image" Target="../media/image359.wmf"/><Relationship Id="rId6" Type="http://schemas.openxmlformats.org/officeDocument/2006/relationships/image" Target="../media/image358.emf"/><Relationship Id="rId5" Type="http://schemas.openxmlformats.org/officeDocument/2006/relationships/image" Target="../media/image357.wmf"/><Relationship Id="rId4" Type="http://schemas.openxmlformats.org/officeDocument/2006/relationships/image" Target="../media/image356.wmf"/><Relationship Id="rId3" Type="http://schemas.openxmlformats.org/officeDocument/2006/relationships/image" Target="../media/image355.wmf"/><Relationship Id="rId2" Type="http://schemas.openxmlformats.org/officeDocument/2006/relationships/image" Target="../media/image354.wmf"/><Relationship Id="rId11" Type="http://schemas.openxmlformats.org/officeDocument/2006/relationships/image" Target="../media/image362.wmf"/><Relationship Id="rId10" Type="http://schemas.openxmlformats.org/officeDocument/2006/relationships/image" Target="../media/image361.wmf"/><Relationship Id="rId1" Type="http://schemas.openxmlformats.org/officeDocument/2006/relationships/image" Target="../media/image353.wmf"/></Relationships>
</file>

<file path=ppt/drawings/_rels/vmlDrawing54.vml.rels><?xml version="1.0" encoding="UTF-8" standalone="yes"?>
<Relationships xmlns="http://schemas.openxmlformats.org/package/2006/relationships"><Relationship Id="rId9" Type="http://schemas.openxmlformats.org/officeDocument/2006/relationships/image" Target="../media/image371.wmf"/><Relationship Id="rId8" Type="http://schemas.openxmlformats.org/officeDocument/2006/relationships/image" Target="../media/image370.wmf"/><Relationship Id="rId7" Type="http://schemas.openxmlformats.org/officeDocument/2006/relationships/image" Target="../media/image369.wmf"/><Relationship Id="rId6" Type="http://schemas.openxmlformats.org/officeDocument/2006/relationships/image" Target="../media/image368.wmf"/><Relationship Id="rId5" Type="http://schemas.openxmlformats.org/officeDocument/2006/relationships/image" Target="../media/image367.wmf"/><Relationship Id="rId4" Type="http://schemas.openxmlformats.org/officeDocument/2006/relationships/image" Target="../media/image366.wmf"/><Relationship Id="rId3" Type="http://schemas.openxmlformats.org/officeDocument/2006/relationships/image" Target="../media/image365.wmf"/><Relationship Id="rId2" Type="http://schemas.openxmlformats.org/officeDocument/2006/relationships/image" Target="../media/image364.wmf"/><Relationship Id="rId10" Type="http://schemas.openxmlformats.org/officeDocument/2006/relationships/image" Target="../media/image372.wmf"/><Relationship Id="rId1" Type="http://schemas.openxmlformats.org/officeDocument/2006/relationships/image" Target="../media/image71.png"/></Relationships>
</file>

<file path=ppt/drawings/_rels/vmlDrawing55.vml.rels><?xml version="1.0" encoding="UTF-8" standalone="yes"?>
<Relationships xmlns="http://schemas.openxmlformats.org/package/2006/relationships"><Relationship Id="rId7" Type="http://schemas.openxmlformats.org/officeDocument/2006/relationships/image" Target="../media/image378.wmf"/><Relationship Id="rId6" Type="http://schemas.openxmlformats.org/officeDocument/2006/relationships/image" Target="../media/image377.wmf"/><Relationship Id="rId5" Type="http://schemas.openxmlformats.org/officeDocument/2006/relationships/image" Target="../media/image376.wmf"/><Relationship Id="rId4" Type="http://schemas.openxmlformats.org/officeDocument/2006/relationships/image" Target="../media/image375.wmf"/><Relationship Id="rId3" Type="http://schemas.openxmlformats.org/officeDocument/2006/relationships/image" Target="../media/image366.wmf"/><Relationship Id="rId2" Type="http://schemas.openxmlformats.org/officeDocument/2006/relationships/image" Target="../media/image374.wmf"/><Relationship Id="rId1" Type="http://schemas.openxmlformats.org/officeDocument/2006/relationships/image" Target="../media/image71.png"/></Relationships>
</file>

<file path=ppt/drawings/_rels/vmlDrawing56.vml.rels><?xml version="1.0" encoding="UTF-8" standalone="yes"?>
<Relationships xmlns="http://schemas.openxmlformats.org/package/2006/relationships"><Relationship Id="rId6" Type="http://schemas.openxmlformats.org/officeDocument/2006/relationships/image" Target="../media/image384.wmf"/><Relationship Id="rId5" Type="http://schemas.openxmlformats.org/officeDocument/2006/relationships/image" Target="../media/image383.wmf"/><Relationship Id="rId4" Type="http://schemas.openxmlformats.org/officeDocument/2006/relationships/image" Target="../media/image382.wmf"/><Relationship Id="rId3" Type="http://schemas.openxmlformats.org/officeDocument/2006/relationships/image" Target="../media/image381.wmf"/><Relationship Id="rId2" Type="http://schemas.openxmlformats.org/officeDocument/2006/relationships/image" Target="../media/image380.wmf"/><Relationship Id="rId1" Type="http://schemas.openxmlformats.org/officeDocument/2006/relationships/image" Target="../media/image71.png"/></Relationships>
</file>

<file path=ppt/drawings/_rels/vmlDrawing5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5.wmf"/></Relationships>
</file>

<file path=ppt/drawings/_rels/vmlDrawing6.vml.rels><?xml version="1.0" encoding="UTF-8" standalone="yes"?>
<Relationships xmlns="http://schemas.openxmlformats.org/package/2006/relationships"><Relationship Id="rId9" Type="http://schemas.openxmlformats.org/officeDocument/2006/relationships/image" Target="../media/image33.wmf"/><Relationship Id="rId8" Type="http://schemas.openxmlformats.org/officeDocument/2006/relationships/image" Target="../media/image32.wmf"/><Relationship Id="rId7" Type="http://schemas.openxmlformats.org/officeDocument/2006/relationships/image" Target="../media/image31.wmf"/><Relationship Id="rId6" Type="http://schemas.openxmlformats.org/officeDocument/2006/relationships/image" Target="../media/image30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1" Type="http://schemas.openxmlformats.org/officeDocument/2006/relationships/image" Target="../media/image35.wmf"/><Relationship Id="rId10" Type="http://schemas.openxmlformats.org/officeDocument/2006/relationships/image" Target="../media/image34.wmf"/><Relationship Id="rId1" Type="http://schemas.openxmlformats.org/officeDocument/2006/relationships/image" Target="../media/image25.wmf"/></Relationships>
</file>

<file path=ppt/drawings/_rels/vmlDrawing7.vml.rels><?xml version="1.0" encoding="UTF-8" standalone="yes"?>
<Relationships xmlns="http://schemas.openxmlformats.org/package/2006/relationships"><Relationship Id="rId5" Type="http://schemas.openxmlformats.org/officeDocument/2006/relationships/image" Target="../media/image40.wmf"/><Relationship Id="rId4" Type="http://schemas.openxmlformats.org/officeDocument/2006/relationships/image" Target="../media/image39.wmf"/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8.vml.rels><?xml version="1.0" encoding="UTF-8" standalone="yes"?>
<Relationships xmlns="http://schemas.openxmlformats.org/package/2006/relationships"><Relationship Id="rId6" Type="http://schemas.openxmlformats.org/officeDocument/2006/relationships/image" Target="../media/image46.wmf"/><Relationship Id="rId5" Type="http://schemas.openxmlformats.org/officeDocument/2006/relationships/image" Target="../media/image45.wmf"/><Relationship Id="rId4" Type="http://schemas.openxmlformats.org/officeDocument/2006/relationships/image" Target="../media/image44.wmf"/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7" Type="http://schemas.openxmlformats.org/officeDocument/2006/relationships/image" Target="../media/image52.wmf"/><Relationship Id="rId6" Type="http://schemas.openxmlformats.org/officeDocument/2006/relationships/image" Target="../media/image51.wmf"/><Relationship Id="rId5" Type="http://schemas.openxmlformats.org/officeDocument/2006/relationships/image" Target="../media/image50.wmf"/><Relationship Id="rId4" Type="http://schemas.openxmlformats.org/officeDocument/2006/relationships/image" Target="../media/image49.wmf"/><Relationship Id="rId3" Type="http://schemas.openxmlformats.org/officeDocument/2006/relationships/image" Target="../media/image48.wmf"/><Relationship Id="rId2" Type="http://schemas.openxmlformats.org/officeDocument/2006/relationships/image" Target="../media/image43.wmf"/><Relationship Id="rId1" Type="http://schemas.openxmlformats.org/officeDocument/2006/relationships/image" Target="../media/image47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2-10T15:30:39"/>
    </inkml:context>
    <inkml:brush xml:id="br0">
      <inkml:brushProperty name="width" value="0.05292" units="cm"/>
      <inkml:brushProperty name="height" value="0.05292" units="cm"/>
      <inkml:brushProperty name="color" value="#0000ff"/>
    </inkml:brush>
  </inkml:definitions>
  <inkml:trace contextRef="#ctx0" brushRef="#br0">6910.000 10340.000,'24575.000'17.000,"-24577.000"-17.000,20.000 0.000,0.000 2.000,2.000 0.000,8.000 0.000,-820.000-10.000,0.000 1.000,5.000 0.000,0.000 1.000,0.000 0.000,-4.000 0.000,-274.000-3.000,0.000 1.000,-3.000 0.000,0.000 4.000,0.000 864.000,0.000 0.000,1.000 4.000,0.000-1.000,2.000 0.000,1.000 1.000,0.000-1.000,-1.000 0.000,228.000 2.000,0.000 0.000,0.000 0.000,0.000 0.000,0.000 0.000,0.000 0.000,0.000 0.000,0.000 0.000,-4.000 0.000,0.000-2.000,0.000 0.000,1.000 0.000,0.000 1.000,0.000 0.000,4.000 0.000,0.000 0.000,0.000 0.000,3.000 0.000,0.000 3.000,0.000 0.000,0.000 0.000,0.000 1.000,0.000 0.000,0.000 0.000,0.000-1.000,0.000-410.000,-3.000 0.000,1.000 1.000,0.000 0.000,0.000 0.000,0.000 0.000,0.000 0.000,-1.000 0.000,0.000 0.000,0.000 0.000,-1.000 0.000,409.000 3.000,0.000 0.000,-2.000 0.000,0.000 0.000,0.000 0.000,1.000 0.000,0.000 1.000,0.000 0.000,4.000 0.000,-166.000-9.000,0.000 0.000,2.000 1.000,0.000 3.000,-1.000 1.000,1.000 0.000,-1.000 1.000,1.000 0.000,0.000-1.000,1.000-1.000,1.000-1.000,-1.000 0.000,0.000-2.000,0.000 0.000,-3.000 0.000,166.000 3.000,1.000 0.000,-3.000 0.000,0.000-1.000,1.000 0.000,-1.000-1.000,0.000 0.000,1.000 0.000,0.000 0.000,0.000 2.000,-1.000 0.000,-2.000 1.000,0.000 1.000,-1.000 0.000,0.000 0.000,0.000 0.000,0.000 0.000,0.000 0.000,0.000 0.000,1.000 0.000,0.000 0.000,0.000-1.000,0.000 0.000,4.000 1.000,0.000-1.000,1.000 0.000,1.000 0.000,0.000-2.000,0.000 0.000,1.000 0.000,0.000-1.000,0.000 0.000,0.000 0.000,0.000 3.000,0.000 0.000,0.000 0.000,0.000 0.000,0.000 0.000,-2.000 0.000,0.000 1.000,0.000 0.000,-2.000 0.000,0.000 3.000,-1.000 0.000,-2.000 1.000,0.000 0.000,0.000 0.000,0.000-1.000,0.000 1.000,1.000-209.000,-3.000 0.000,0.000 2.000,-1.000 1.000,0.000 1.000,-1.000-1.000,-1.000 1.000,-3.000 0.000,-1.000-3.000,0.000 209.000,9.000 2.000,0.000-5.000,-2.000 0.000,2.000 1.000,256.000-6.000,0.000 1.000,1.000-1.000,0.000 0.000,1.000 0.000,-1.000-1.000,-257.000 7.000,2.000 0.000,-1.000-1.000,0.000-1.000,1.000 0.000,-2.000-1.000,0.000-1.000,-1.000 0.000,-2.000 1.000,0.000-5.000,-1.000 0.000,-1.000 0.000,0.000 1.000,0.000 0.000,9.000 1.000,0.000 1.000,1.000 0.000,2.000-1.000,0.000-7.000,-1.000 0.000,2.000 0.000,0.000 1.000,-1.000 0.000,-3.000 1.000,0.000 7.000,1.000 0.000,-2.000 0.000,0.000 4.000,0.000 0.000,-7.000-1.000,0.000 3.000,-1.000 0.000,1.000 1.000,0.000 2.000,0.000 0.000,-2.000 0.000,239.000 1.000,-1.000 1.000,-1.000 0.000,0.000 1.000,0.000-1.000,-1.000 1.000,1.000 0.000,-1.000-240.000,4.000 1.000,0.000-1.000,0.000 0.000,0.000-1.000,0.000 3.000,1.000 103.000,-7.000 0.000,1.000 2.000,-1.000 0.000,2.000 0.000,-1.000-1.000,0.000 1.000,0.000 1.000,0.000-3.000,-1.000-104.000,2.000 0.000,0.000-3.000,1.000 0.000,0.000-1.000,0.000-1.000,0.000 0.000,-1.000 1.000,0.000 0.000,-1.000 0.000,-1.000 0.000,0.000 0.000,0.000 0.000,3.000 1.000,0.000 0.000,-1.000 0.000,4.000 1.000,0.000 1.000,0.000 0.000,1.000 0.000,0.000-1.000,0.000 0.000,-2.000 0.000,-418.000-2.000,-1.000 0.000,-1.000 1.000,0.000-2.000,0.000 0.000,1.000-1.000,1.000 1.000,1.000 417.000,5.000 0.000,0.000 0.000,1.000 0.000,1.000-1.000,0.000 0.000,0.000 0.000,2.000 0.000,0.000-4.000,-1.000 0.000,1.000 0.000,0.000 1.000,0.000 0.000,0.000 0.000,0.000-2.000,-1.000 0.000,-3.000 0.000,21.000 4.000,1.000 1.000,-2.000-2.000,0.000-2.000,1.000-1.000,0.000-1.000,-21.000-3.000,-1.000 0.000,-1.000 1.000,0.000 0.000,-1.000 0.000,-2.000 1.000,0.000 7.000,-1.000 0.000,-2.000 0.000,0.000-7.000,0.000 1447.000,12.000 0.000,-1447.000-3.000,0.000 3240.000,-26.000-1.000,-3240.000-15.000,-2.000 3276.000,0.000-1.000,-2542.000-4.000,0.000 1.000,0.000 1.000,-1.000 0.000,1.000 1.000</inkml:trace>
  <inkml:trace contextRef="#ctx0" brushRef="#br0">15185.000 10775.000,'24575.000'29.000,"-24575.000"-29.000,18.000 0.000,0.000-7.000,0.000 0.000,6.000 0.000,-818.000-4.000,0.000 1.000,3.000 0.000,0.000 0.000,0.000 817.000,-4.000 0.000,0.000 0.000,0.000 0.000,3.000 0.000,-671.000 0.000,0.000 0.000,4.000 0.000,0.000 0.000,0.000 0.000,-1.000 0.000,671.000-7.000,0.000 0.000,-1.000 0.000,0.000 0.000,0.000 0.000,2.000 0.000,0.000 7.000,0.000 0.000,2.000 0.000,0.000 1.000,0.000 0.000,-1.000 0.000,0.000-2.000,0.000 0.000,-1.000 0.000,0.000 0.000,0.000 0.000,-1.000 0.000,0.000-1.000,0.000 0.000,-1.000 0.000,0.000-1.000,-1.000 0.000,0.000 0.000,-203.000-1.000,-1.000 1.000,-1.000 0.000,-1.000 0.000,0.000 1.000,0.000-1.000,202.000-1.000,0.000 0.000,0.000 0.000,0.000 0.000,-1.000 0.000,0.000-1.000,0.000 1.000,0.000 0.000,1.000 0.000,0.000 0.000,-1.000 0.000,1.000 0.000,-594.000 4.000,-2.000 1.000,1.000 1.000,-1.000 1.000,-1.000 1.000,-1.000 0.000,593.000 1.000,0.000 0.000,-1.000 0.000,0.000 1.000,0.000 0.000,1.000-1.000,0.000-2.000,1.000 0.000,2.000-1.000,0.000 0.000,0.000 0.000,-1.000 1.000,0.000-2.000,-1.000 0.000,-2.000 1.000,0.000-2.000,0.000 0.000,0.000 0.000,0.000 2.000,-1.000 0.000,0.000 1.000,0.000 2.000,-1.000 0.000,2.000 1.000,0.000-2.000,-1.000 0.000,0.000 1.000,0.000-7.000,0.000 0.000,1.000 1.000,0.000-2.000,0.000 0.000,0.000 0.000,0.000 0.000,0.000 0.000,3.000 0.000,0.000 0.000,-1.000 0.000,0.000 1.000,0.000 0.000,0.000-127.000,7.000-1.000,1.000 1.000,0.000 0.000,-1.000 0.000,0.000-5.000,1.000 126.000,-5.000 0.000,0.000-4.000,2.000 0.000,2.000 0.000,297.000 8.000,-2.000 1.000,0.000 1.000,0.000 1.000,-1.000-298.000,-6.000 2.000,0.000 0.000,-1.000 0.000,1.000 1.000,0.000 1.000,0.000 0.000,0.000 0.000,0.000 0.000,1.000 0.000,0.000 0.000,0.000 0.000,0.000 0.000,0.000 0.000,0.000 1.000,-1.000 0.000,1.000 1.000,0.000-2.000,0.000 0.000,-8.000 2.000,0.000-1.000,0.000 0.000,0.000 0.000,417.000 5.000,-1.000 0.000,0.000 1.000,0.000-3.000,0.000-417.000,2.000 0.000,0.000-1.000,1.000 0.000,6.000 0.000,0.000 0.000,0.000 0.000,-9.000-1.000,0.000-1.000,1.000 0.000,-4.000 0.000,0.000-3.000,0.000 2695.000,8.000 0.000,-2695.000-4.000,0.000 0.000,-18.000 1.000,0.000 0.000,0.000 0.000,-6.000 0.000,0.000-3.000,0.000 0.000</inkml:trace>
  <inkml:trace contextRef="#ctx0" brushRef="#br0">5224.000 10213.000,'24575.000'20.000,"-24575.000"-20.000,15.000 0.000,0.000-11.000,0.000 0.000,3.000 0.000,0.000 6.000,0.000 0.000,0.000 0.000,0.000-3.000,0.000 0.000,0.000 0.000,0.000 5.000,0.000 0.000,0.000 0.000,0.000-5.000,0.000 0.000,0.000 0.000,0.000 11.000,0.000 0.000,2.000 0.000,0.000-10.000,0.000 0.000,2.000 0.000,0.000-1.000,0.000 0.000,7.000 0.000,0.000 1.000,0.000-335.000,-6.000 0.000,0.000 3.000,0.000 0.000,-1.000 0.000,335.000 6.000,0.000 0.000,0.000 0.000,-923.000 0.000,0.000 0.000,4.000 0.000,1.000-4.000,0.000 922.000,-3.000-1.000,0.000 1.000,2.000 0.000,6.000 0.000,0.000 4.000,2.000 0.000,-6.000-1.000,-141.000-8.000,0.000 1.000,-3.000 1.000,140.000-2.000,0.000 0.000,2.000 0.000,0.000 0.000,-1.000 0.000,13.000 1.000,0.000-1.000,-1.000 0.000,-9.000 2.000,0.000-2.000,0.000 0.000,-3.000-3.000,0.000 0.000,1.000 0.000,0.000 2.000,0.000-3.000,2.000 0.000,9.000 0.000,0.000 6.000,1.000 424.000,-19.000-2.000,0.000 0.000,1.000-424.000,8.000 2.000,2862.000-1.000,1.000-2862.000,-6.000 1.000,344.000-7.000,-4.000-344.000,-4.000 0.000,0.000 4.000,-2.000 0.000,-13.000-1.000,0.000 6.000,0.000 0.000,-6.000 0.000,0.000 2.000,1.000 0.000,-2.000-2.000,0.000 2.000,2.000 0.000,-6.000-3.000,0.000 2.000,0.000 0.000,-3.000 0.000,0.000-2.000,0.000 0.000,-1.000 1.000</inkml:trace>
  <inkml:trace contextRef="#ctx0" brushRef="#br0">5264.000 9273.000,'24575.000'15.000,"-24577.000"-15.000,9.000 0.000,0.000 25.000,2.000 0.000,-13.000 0.000,0.000 2.000,0.000 0.000,-11.000 0.000,0.000 2.000,0.000 0.000,10.000 0.000,0.000 4.000,0.000 0.000,-1.000 0.000,-1593.000 8.000,0.000 0.000,-2.000 0.000,1593.000-14.000,0.000 0.000,0.000 0.000,0.000 1.000,0.000 0.000,5.000 0.000,0.000 0.000,0.000 0.000,-4.000 0.000,26.000-7.000,0.000 1.000,-2.000 0.000,-27.000 3.000,0.000 0.000,0.000 0.000,0.000-1.000,0.000 0.000,-3.000 0.000,0.000-9.000,0.000 0.000,6.000 0.000,0.000-13.000,0.000 2346.000,-8.000 0.000,-2346.000 3.000,0.000 787.000,2.000 0.000,-787.000 8.000,0.000 0.000,-3.000 0.000,0.000 22.000,0.000 0.000,-3.000 0.000,0.000 8.000,0.000 0.000,9.000 0.000,0.000-5.000,0.000 0.000,-7.000 0.000,0.000 8.000,0.000 0.000,-17.000 0.000,0.000 3.000,0.000 0.000,-7.000 0.000,0.000-10.000,0.000 0.000,-7.000 1.000,0.000-2.000,-1.000 0.000,-4.000 1.000</inkml:trace>
  <inkml:trace contextRef="#ctx0" brushRef="#br0">18943.000 10049.000,'24575.000'10.000,"-24575.000"-10.000,11.000 0.000,0.000 14.000,0.000 0.000,6.000 0.000,0.000-4.000,0.000 0.000,4.000 0.000,-820.000-3.000,0.000 1.000,5.000 0.000,0.000 2.000,0.000 0.000,1.000 0.000,163.000-6.000,0.000 1.000,2.000 0.000,-1.000-1.000,0.000 1.000,0.000 0.000,0.000-1.000,0.000 300.000,0.000 0.000,1.000-2.000,0.000 0.000,0.000 0.000,0.000 3.000,0.000 354.000,5.000 0.000,0.000 2.000,0.000 0.000,2.000 0.000,0.000-1.000,0.000 0.000,-4.000 0.000,-161.000-2.000,0.000 0.000,-4.000 0.000,0.000 0.000,0.000 0.000,2.000 0.000,161.000-2.000,0.000 0.000,1.000 0.000,0.000 1.000,0.000 0.000,0.000 0.000,0.000-2.000,0.000 174.000,7.000 0.000,1.000 0.000,0.000 0.000,-2.000 0.000,-1.000-2.000,0.000-174.000,0.000 0.000,0.000-3.000,0.000 0.000,-2.000 0.000,-228.000 4.000,0.000 1.000,-4.000 0.000,227.000 8.000,0.000 3276.000,-18.000 0.000,-3168.000-15.000,-2.000 577.000,-13.000 0.000,0.000-1.000,0.000 1.000,-4.000 0.000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2-10T15:30:39"/>
    </inkml:context>
    <inkml:brush xml:id="br0">
      <inkml:brushProperty name="width" value="0.05292" units="cm"/>
      <inkml:brushProperty name="height" value="0.05292" units="cm"/>
      <inkml:brushProperty name="color" value="#0000ff"/>
    </inkml:brush>
  </inkml:definitions>
  <inkml:trace contextRef="#ctx0" brushRef="#br0">12818.000 7897.000,'24575.000'18.000,"-24575.000"-18.000,29.000 0.000,0.000-5.000,0.000 0.000,6.000 0.000,-864.000-2.000,0.000 0.000,5.000 0.000,1.000 0.000,0.000 863.000,-11.000 0.000,0.000 0.000,0.000 0.000,1.000 0.000,0.000 2.000,0.000-656.000,2.000 0.000,1.000 3.000,0.000-1.000,2.000 0.000,1.000-1.000,0.000 0.000,-2.000 0.000,-165.000 4.000,0.000 1.000,-3.000 0.000,0.000 1.000,0.000 0.000,2.000 0.000,753.000-9.000,0.000 1.000,2.000 0.000,0.000 1.000,0.000 0.000,0.000 0.000,0.000 0.000,0.000 0.000,-2.000 0.000,-83.000 6.000,0.000 0.000,-2.000 0.000,1.000 1.000,0.000-1.000,-1.000 0.000,1.000 1.000,0.000 147.000,0.000 0.000,0.000 0.000,0.000 0.000,0.000 0.000,0.000 0.000,0.000 0.000,0.000 0.000,0.000 1.000,0.000 0.000,1.000 0.000,0.000-1.000,0.000 0.000,0.000 0.000,0.000-3.000,0.000 0.000,4.000 0.000,0.000-1.000,0.000 0.000,-2.000 0.000,0.000 0.000,0.000 0.000,0.000-1.000,0.000-1.000,-1.000 0.000,-1.000 1.000,0.000-1.000,1.000 0.000,2.000 1.000,0.000-2.000,2.000 0.000,-3.000-2.000,-38.000 7.000,-1.000 1.000,-3.000 1.000,37.000-7.000,5.000 0.000,-4.000 0.000,708.000-3.000,0.000-708.000,0.000 0.000,3276.000-16.000,-3.000-1182.000,-7.000-2.000,1182.000-1.000,-1.000-2431.000,-5.000 1.000,-695.000-1.000,0.000-150.000,1.000 1.000,0.000 2.000,1.000 0.000,-1.000 0.000,0.000 1.000,0.000 0.000,-2.000-1.000,0.000 0.000,0.000 0.000,-1.000 0.000,0.000 0.000,-1.000 0.000,-1.000 0.000</inkml:trace>
  <inkml:trace contextRef="#ctx0" brushRef="#br0">8140.000 10909.000,'24575.000'16.000,"-24575.000"-16.000,24.000 0.000,0.000-5.000,0.000 0.000,9.000 0.000,0.000-2.000,0.000 0.000,7.000 0.000,0.000 4.000,0.000 0.000,0.000 0.000,-656.000-7.000,0.000 1.000,0.000 0.000,-1.000 2.000,0.000 1.000,3.000 0.000,0.000 4.000,0.000 357.000,-17.000 0.000,0.000 2.000,-1.000 0.000,1.000 1.000,0.000 2.000,0.000 0.000,1.000 0.000,0.000 1.000,0.000 0.000,2.000 0.000,0.000 2.000,0.000 1.000,1.000 0.000,-1.000 2.000,0.000 0.000,1.000 1.000,149.000-13.000,-1.000 0.000,2.000 0.000,0.000 1.000,1.000 0.000,2.000-1.000,0.000 1.000,1.000 0.000,2.000-1.000,0.000 0.000,1.000 0.000,1.000 0.000,0.000 1.000,-1.000 0.000,0.000 1.000,0.000 1.000,0.000 0.000,0.000 0.000,0.000 1.000,0.000 0.000,-1.000 0.000,0.000 0.000,0.000 0.000,0.000 0.000,1.000 0.000,0.000-1.000,-1.000 0.000,0.000-1.000,0.000 0.000,0.000 0.000,0.000-2.000,1.000 0.000,0.000-1.000,-6.000 3.000,1.000 1.000,-1.000-1.000,0.000-1.000,1.000 0.000,-1.000 0.000,0.000-1.000,0.000-1.000,1.000 0.000,1.000-2.000,0.000 0.000,1.000 0.000,0.000 0.000,0.000 0.000,0.000 0.000,0.000 1.000,1.000-1.000,0.000-1.000,1.000 1.000,0.000 0.000,1.000 1.000,0.000 2.000,0.000 0.000,1.000-1.000,0.000 1.000,1.000-1.000,2.000 0.000,119.000-12.000,-1.000 0.000,0.000 1.000,0.000 2.000,-1.000 0.000,1.000 0.000,0.000 1.000,1.000 0.000,1.000-1.000,0.000 1.000,1.000 0.000,0.000 0.000,0.000 1.000,-1.000 0.000,1.000 1.000,0.000 0.000,0.000 0.000,1.000 0.000,0.000 0.000,0.000 0.000,0.000 0.000,1.000 1.000,0.000-1.000,0.000 0.000,0.000 0.000,0.000 0.000,0.000 0.000,0.000 0.000,0.000 0.000,0.000 0.000,0.000 0.000,0.000 0.000,-1.000 1.000,0.000 1.000,-1.000 0.000,-1.000 0.000,0.000-1.000,1.000 0.000,0.000-1.000,0.000 0.000,0.000 0.000,-1.000 1.000,0.000-1.000,-1.000 1.000,-1.000 1.000,-1.000 0.000,-1.000 0.000,-2.000 1.000,0.000 0.000,0.000 36.000,7.000 0.000,0.000 0.000,0.000 0.000,-2.000 1.000,0.000 0.000,-1.000 0.000,-2.000 1.000,0.000 1.000,0.000 0.000,-2.000-1.000,0.000 1.000,1.000 0.000,-1.000 0.000,0.000-1.000,0.000 0.000,1.000 0.000,0.000-1.000,0.000 0.000,0.000 0.000,0.000 0.000,0.000 0.000,0.000 0.000,0.000 1.000,0.000 0.000,0.000 0.000,0.000 0.000,-1.000 0.000,1.000 1.000,0.000 0.000,0.000 0.000,0.000 0.000,0.000 2.000,0.000 0.000,0.000 0.000,-80.000-4.000,0.000 1.000,0.000-1.000,0.000 1.000,1.000 0.000,0.000-1.000,0.000 1.000,1.000 0.000,-1.000-1.000,0.000 1.000,1.000 0.000,0.000-1.000,0.000 1.000,1.000 0.000,-1.000-1.000,-1.000 1.000,1.000 1.000,0.000 0.000,0.000-1.000,-1.000 0.000,2.000 1.000,0.000-1.000,-1.000 0.000,0.000 1.000,0.000 0.000,-1.000 0.000,0.000 1.000,0.000 1.000,-1.000 0.000,-1.000 1.000,-1.000 0.000,-1.000 1.000,1.000 1.000,0.000-1.000,-1.000 0.000,0.000 0.000,0.000 0.000,1.000 0.000,0.000-1.000,0.000-1.000,0.000 0.000,1.000 0.000,79.000 0.000,0.000 0.000,0.000 0.000,0.000 0.000,0.000 0.000,0.000 0.000,0.000 1.000,1.000 0.000,0.000-1.000,0.000 1.000,0.000 0.000,-1.000 0.000,0.000 0.000,0.000 0.000,1.000 0.000,0.000-1.000,0.000 0.000,1.000 0.000,0.000-1.000,-1.000 0.000,0.000 1.000,0.000 0.000,0.000 0.000,-1.000 0.000,0.000 0.000,0.000 0.000,0.000-1.000,0.000 0.000,1.000 0.000,-1.000 0.000,0.000-1.000,-1.000 0.000,0.000 1.000,0.000-1.000,-1.000 0.000,0.000 1.000,0.000-1.000,-1.000 0.000,-1.000 0.000,0.000 0.000,0.000 0.000,-2.000 0.000,-23.000 11.000,1.000 1.000,-1.000 0.000,0.000-1.000,0.000 0.000,-2.000-1.000,0.000-1.000,1.000 0.000,0.000-1.000,0.000-1.000,0.000 0.000,-1.000 0.000,0.000 0.000,0.000 0.000,0.000 1.000,0.000-1.000,-1.000 0.000,2.000 0.000,0.000-1.000,-1.000-1.000,1.000 1.000,1.000 0.000,0.000 0.000,2.000 0.000,0.000 1.000,0.000 22.000,-4.000 0.000,0.000 2.000,-1.000 0.000,1.000 1.000,0.000 1.000,0.000 0.000,0.000 0.000,0.000 0.000,-1.000 0.000,1.000 1.000,0.000 0.000,0.000 0.000,0.000-1.000,0.000 0.000,1.000 0.000,0.000-1.000,0.000-1.000,1.000 0.000,0.000-1.000,0.000-1.000,0.000 0.000,-1.000 0.000,0.000-1.000,0.000 0.000,0.000 0.000,0.000-2.000,0.000 0.000,-2.000-1.000,0.000-1.000,1.000 0.000,13.000-1.000,0.000-3.000,1.000 0.000,-2.000-1.000,0.000-1.000,0.000 0.000,-2.000-1.000,0.000 0.000,1.000 0.000,-1.000-1.000,0.000 0.000,1.000 0.000,1.000-1.000,0.000 0.000,1.000 0.000,0.000-1.000,0.000 2.000,1.000 0.000,0.000 0.000,0.000 0.000,-1.000 0.000,0.000 1.000,0.000 0.000,0.000 0.000,0.000-1.000,0.000-1.000,1.000 0.000,0.000 0.000,0.000-1.000,-1.000 0.000,-1.000 1.000,0.000-1.000,-1.000 143.000,7.000 0.000,1.000-1.000,0.000 0.000,0.000 0.000,0.000-2.000,0.000 0.000,-1.000 0.000,0.000 0.000,0.000 0.000,-2.000 0.000,0.000-2.000,0.000-144.000,4.000 0.000,0.000-2.000,0.000 0.000,-1.000 0.000,0.000-1.000,0.000 0.000,-3.000 0.000,0.000-2.000,0.000 0.000,3.000 0.000,0.000-4.000,0.000 0.000,-1.000 0.000,0.000-1.000,0.000 0.000,5.000 0.000,0.000-2.000,0.000 0.000,0.000 0.000,866.000 1.000,0.000 1.000,0.000 0.000,0.000-10.000,0.000-867.000,-8.000 0.000,3276.000-4.000,0.000-2666.000,-14.000 0.000,2666.000-6.000,-1.000-740.000,-1.000-1.000,399.000 0.000,-1.000-2935.000,-2.000-1.000,0.000-2.000,-2.000 0.000,-1.000-2.000,0.000-1.000,-2.000 0.000,-1.000 0.000,0.000-1.000,-1.000 0.000,-2.000 0.000,0.000 0.000,0.000 0.000,-3.000 0.000,0.000-9.000,-7.000 0.000,0.000 2.000,0.000-4.000,-3.000 0.000,-1.000-4.000,0.000-3.000,-3.000 0.000,-1.000-1.000,0.000 1.000,2.000 0.000,-1.000 1.000,0.000 1.000,-1.000 0.000,2.000 0.000,0.000 1.000,1.000 0.000,2.000 1.000,0.000-4.000,-3.000 0.000,4.000 4.000,0.000 1.000,2.000 0.000,8.000 4.000,0.000 5.000,6.000 0.000,15.000 10.000,0.000 0.000,0.000 0.000,-1.000-2.000,0.000 0.000,-2.000 0.000,0.000 1.000,0.000-1.000,0.000 0.000</inkml:trace>
  <inkml:trace contextRef="#ctx0" brushRef="#br0">7597.000 17381.000,'24575.000'36.000,"-24575.000"-36.000,0.000 0.000,0.000 4.000,0.000 0.000,5.000 0.000,0.000-5.000,0.000 0.000,4.000 0.000,0.000 3.000,0.000 0.000,0.000 0.000,-820.000 0.000,0.000 1.000,-1.000 0.000,0.000 2.000,0.000 0.000,4.000 0.000,350.000-10.000,0.000 1.000,2.000 0.000,0.000 3.000,0.000 0.000,0.000 0.000,0.000 1.000,0.000 0.000,-3.000 0.000,0.000-2.000,0.000 7.000,4.000 0.000,1.000-3.000,0.000 0.000,-1.000 0.000,0.000 1.000,0.000 0.000,3.000 0.000,460.000-2.000,0.000 0.000,4.000 0.000,0.000 1.000,0.000 0.000,1.000 0.000,0.000-1.000,0.000 0.000,-1.000 0.000,0.000-3.000,0.000 0.000,5.000 0.000,0.000-2.000,0.000 0.000,-2.000 0.000,0.000 1.000,0.000 0.000,2.000 0.000,0.000-6.000,0.000 0.000,0.000 0.000,0.000 2.000,0.000 0.000,0.000 0.000,0.000 0.000,0.000 0.000,0.000 0.000,0.000-1.000,0.000 0.000,5.000 0.000,0.000-1.000,0.000 0.000,0.000 0.000,0.000 0.000,0.000 0.000,-1.000 0.000,0.000 0.000,0.000 0.000,-1.000-1.000,0.000 0.000,0.000 0.000,-1.000 1.000,0.000 0.000,-1.000 0.000,-1.000 0.000,0.000 0.000,0.000 0.000,3.000 0.000,0.000-1.000,0.000 0.000,0.000 0.000,0.000-1.000,-1.000 0.000,1.000 1.000,0.000 1.000,-1.000 0.000,-1.000 0.000,0.000 0.000,0.000 0.000,0.000-1.000,0.000 1.000,1.000-221.000,0.000-1.000,0.000 1.000,1.000 0.000,-1.000-1.000,1.000 0.000,0.000-1.000,0.000 1.000,221.000-3.000,0.000 0.000,0.000 0.000,0.000 0.000,0.000 0.000,-1.000 0.000,0.000 0.000,0.000 0.000,-2.000-1.000,0.000 1.000,1.000 0.000,0.000 0.000,0.000-2.000,0.000 0.000,-3.000 0.000,0.000 10.000,0.000 0.000,-4.000 1.000,0.000 0.000,0.000 169.000,0.000 0.000,0.000 0.000,0.000 0.000,-3.000 0.000,-169.000 8.000,1.000 0.000,-4.000 0.000,0.000-5.000,0.000 0.000,-2.000 0.000,0.000-4.000,0.000 0.000,-6.000 0.000,3276.000-4.000,0.000-2943.000,1.000 0.000,2943.000-12.000,0.000-3016.000,-4.000-1.000,2047.000-3.000,0.000-2307.000,4.000-1.000,0.000 9.000,-2.000 0.000,26.000-1.000,0.000-5.000,0.000 0.000,-1.000 0.000,0.000 0.000,1.000 0.000,5.000 0.000,0.000-9.000,0.000 0.000,1.000 1.000,0.000 6.000,2.000 0.000,-6.000-1.000,0.000-11.000,2.000 0.000,-14.000 0.000,0.000-4.000,0.000 0.000,-3.000 0.000</inkml:trace>
  <inkml:trace contextRef="#ctx0" brushRef="#br0">7243.000 16821.000,'24575.000'26.000,"-24575.000"-26.000,-1.000-1.000,0.000 10.000,-1.000 0.000,2.000 0.000,0.000 7.000,-1.000 0.000,3.000-1.000,0.000-5.000,0.000 0.000,3.000-1.000,0.000 3.000,0.000-820.000,-3.000 0.000,1.000 2.000,0.000 0.000,0.000-1.000,0.000-3.000,2.000 689.000,-1.000-1.000,1.000-2.000,0.000-1.000,3.000 1.000,130.000-1.000,-1.000 0.000,3.000 1.000,0.000-1.000,-1.000 0.000,-7.000 2.000,400.000 1.000,-1.000 1.000,-3.000 2.000,-401.000 6.000,-1.000 0.000,-1.000 0.000,0.000-7.000,1.000 0.000,-3.000 0.000,677.000 6.000,1.000-677.000,-8.000 1.000,0.000-17.000,0.000 0.000,-2.000 0.000,1895.000-3.000,0.000-1895.000,-5.000 0.000,293.000 1.000,0.000-293.000,-1.000 0.000,0.000 0.000,1.000 0.000,-1.000 1.000,0.000-1.000,2.000 0.000,0.000-1.000,0.000 0.000,0.000 0.000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2-10T15:30:39"/>
    </inkml:context>
    <inkml:brush xml:id="br0">
      <inkml:brushProperty name="width" value="0.05292" units="cm"/>
      <inkml:brushProperty name="height" value="0.05292" units="cm"/>
      <inkml:brushProperty name="color" value="#0000ff"/>
    </inkml:brush>
  </inkml:definitions>
  <inkml:trace contextRef="#ctx0" brushRef="#br0">5859.000 3496.000,'24575.000'10.000,"-24575.000"-10.000,-2.000 0.000,0.000 23.000,0.000 0.000,3.000 0.000,0.000 7.000,0.000 0.000,2.000 0.000,0.000 6.000,0.000 0.000,3.000 0.000,-656.000-9.000,0.000 1.000,3.000 0.000,-1.000 2.000,0.000 1.000,1.000 0.000,0.000 1.000,0.000 108.000,-5.000 0.000,1.000 2.000,0.000 0.000,0.000 0.000,0.000 1.000,0.000 0.000,1.000 0.000,0.000 1.000,0.000 302.000,-6.000 0.000,0.000 1.000,0.000 1.000,1.000 0.000,-1.000 1.000,0.000 1.000,1.000 0.000,-1.000 0.000,0.000 0.000,1.000 0.000,1.000 2.000,0.000-14.000,-7.000 0.000,1.000 2.000,0.000 0.000,1.000 0.000,0.000 1.000,0.000 0.000,1.000 0.000,0.000-1.000,0.000 0.000,1.000 0.000,-1.000-1.000,0.000 1.000,0.000 0.000,0.000-2.000,0.000 0.000,-1.000 0.000,256.000 2.000,0.000 0.000,-2.000 0.000,0.000-2.000,0.000 0.000,0.000 0.000,0.000 1.000,0.000 0.000,-1.000 0.000,0.000 1.000,0.000 0.000,2.000 0.000,0.000 2.000,0.000-253.000,-4.000 0.000,0.000 3.000,0.000 0.000,1.000 0.000,0.000 2.000,0.000 1.000,0.000 0.000,-1.000 0.000,0.000 0.000,1.000 0.000,0.000-2.000,0.000 0.000,0.000 0.000,1.000-2.000,0.000-1.000,-3.000 0.000,0.000-1.000,0.000 253.000,8.000 0.000,0.000-2.000,0.000 0.000,-3.000 0.000,0.000-1.000,0.000 0.000,0.000 0.000,0.000 0.000,0.000 0.000,1.000 0.000,-290.000 3.000,0.000 0.000,2.000 0.000,0.000-1.000,0.000 1.000,0.000 0.000,-1.000 0.000,0.000 0.000,-2.000 0.000,0.000-2.000,0.000 290.000,7.000 0.000,0.000-1.000,0.000 0.000,-2.000 0.000,0.000-3.000,0.000 0.000,-3.000 0.000,594.000 1.000,0.000 0.000,-3.000 0.000,0.000-2.000,0.000-594.000,-2.000 0.000,0.000 0.000,0.000 0.000,-7.000 0.000,0.000 4.000,0.000 0.000,-4.000 0.000,2912.000-24.000,0.000-2912.000,-10.000 0.000,3276.000-2.000,0.000-3007.000,-6.000 0.000,1.000 6.000,0.000-1.000,1.000 0.000</inkml:trace>
  <inkml:trace contextRef="#ctx0" brushRef="#br0">10058.000 7469.000,'24575.000'11.000,"-24575.000"-11.000,22.000 0.000,0.000 10.000,0.000 0.000,-1.000 0.000,0.000 8.000,0.000-656.000,-8.000 0.000,1.000 6.000,0.000-1.000,4.000 0.000,1.000 2.000,0.000 0.000,0.000 0.000,186.000-10.000,0.000 1.000,1.000 0.000,0.000 0.000,0.000 0.000,2.000 0.000,0.000 1.000,0.000 0.000,1.000 0.000,0.000 2.000,0.000 170.000,-10.000 0.000,0.000 2.000,0.000 0.000,0.000 0.000,0.000 2.000,0.000 0.000,0.000 0.000,0.000 1.000,0.000 0.000,0.000 0.000,0.000 2.000,0.000 1.000,0.000 0.000,-1.000 0.000,0.000 0.000,1.000 0.000,71.000-3.000,0.000 0.000,-1.000 0.000,1.000 1.000,0.000-1.000,1.000 0.000,1.000 0.000,0.000-1.000,0.000 0.000,1.000 1.000,0.000-1.000,1.000 0.000,1.000 1.000,0.000-1.000,0.000 0.000,1.000 1.000,0.000-1.000,2.000 0.000,1.000 0.000,0.000-1.000,2.000 0.000,181.000-11.000,0.000 1.000,2.000 0.000,-1.000 0.000,0.000 1.000,2.000 0.000,0.000 1.000,0.000-1.000,1.000 0.000,1.000 1.000,0.000 0.000,0.000 0.000,-1.000 0.000,0.000 1.000,2.000 0.000,-1.000-1.000,0.000 1.000,0.000 0.000,0.000 1.000,0.000-1.000,-1.000 0.000,1.000 0.000,0.000 0.000,0.000 0.000,-1.000 0.000,0.000 1.000,-2.000 0.000,-1.000 0.000,0.000 1.000,0.000 0.000,0.000-2.000,0.000-1.000,-1.000 0.000,1.000-1.000,0.000 45.000,7.000 0.000,0.000-1.000,0.000 0.000,-1.000 0.000,0.000-2.000,0.000 0.000,-1.000 0.000,0.000 0.000,0.000 0.000,0.000 0.000,0.000-1.000,0.000 0.000,0.000 0.000,0.000 1.000,0.000 0.000,0.000 0.000,0.000 1.000,0.000 0.000,1.000 0.000,0.000 1.000,0.000 0.000,2.000 0.000,0.000 2.000,0.000-82.000,-12.000 0.000,0.000 2.000,0.000 0.000,0.000 0.000,0.000 1.000,0.000 0.000,2.000 0.000,0.000 0.000,0.000 0.000,0.000 0.000,0.000 1.000,0.000 0.000,1.000 0.000,0.000 0.000,0.000 0.000,0.000 0.000,0.000 1.000,0.000 0.000,0.000 0.000,0.000-1.000,0.000 0.000,1.000 0.000,0.000 0.000,0.000 1.000,-1.000 0.000,-1.000 0.000,0.000 0.000,0.000 0.000,0.000 0.000,0.000 0.000,-2.000 0.000,0.000 1.000,0.000 0.000,-2.000 0.000,0.000 0.000,0.000 0.000,-1.000 0.000,0.000-1.000,0.000 82.000,7.000 0.000,0.000-1.000,0.000 0.000,-1.000 0.000,0.000 0.000,0.000 0.000,0.000 0.000,0.000-1.000,0.000 0.000,-1.000 0.000,0.000 1.000,0.000 0.000,-2.000 0.000,0.000 1.000,0.000 0.000,-1.000 0.000,0.000 0.000,0.000 0.000,0.000 0.000,0.000-1.000,0.000 0.000,1.000 0.000,0.000-1.000,0.000 0.000,-1.000 0.000,0.000 1.000,0.000 0.000,0.000 0.000,-14.000 5.000,0.000 0.000,0.000 0.000,0.000 0.000,0.000 1.000,-2.000 0.000,-1.000 1.000,0.000 0.000,-1.000 0.000,1.000-1.000,0.000-1.000,1.000 0.000,0.000-1.000,0.000 1.000,1.000 0.000,-1.000 0.000,0.000 0.000,0.000 0.000,1.000 1.000,0.000-1.000,0.000 0.000,0.000 1.000,0.000 14.000,-4.000 0.000,0.000 0.000,0.000 0.000,2.000 0.000,0.000 0.000,0.000 0.000,1.000 0.000,0.000 1.000,0.000 0.000,0.000 0.000,0.000-1.000,0.000 0.000,0.000 0.000,0.000 0.000,0.000 0.000,0.000 0.000,0.000-2.000,0.000 0.000,-1.000 0.000,0.000-1.000,0.000 0.000,-1.000 0.000,0.000-2.000,0.000 0.000,-2.000 0.000,0.000-2.000,0.000 80.000,15.000 0.000,0.000-3.000,0.000 0.000,-3.000 0.000,1.000-3.000,0.000-1.000,0.000 0.000,0.000-2.000,0.000 1.000,1.000 0.000,-1.000 1.000,0.000-80.000,2.000 0.000,0.000 0.000,0.000 0.000,0.000 0.000,0.000-1.000,0.000 0.000,0.000 0.000,0.000-1.000,0.000 0.000,-1.000 0.000,186.000 2.000,0.000 0.000,1.000 0.000,0.000 0.000,0.000 0.000,-3.000 0.000,1.000-2.000,0.000-1.000,-5.000 0.000,-186.000 6.000,0.000 0.000,-5.000 0.000,0.000-1.000,0.000 1311.000,13.000 0.000,1.000-5.000,0.000-1312.000,3.000 0.000,3276.000-42.000,-2.000-2353.000,1.000-1.000,2353.000-7.000,-5.000-2840.000,0.000-5.000,383.000 0.000,-4.000 0.000,0.000 6.000,0.000 0.000,2.000 0.000</inkml:trace>
  <inkml:trace contextRef="#ctx0" brushRef="#br0">5104.000 8967.000,'24575.000'39.000,"-24575.000"-39.000,-5.000 0.000,0.000 6.000,0.000 0.000,1.000 0.000,0.000 5.000,0.000 0.000,4.000 0.000,-656.000-12.000,0.000 1.000,2.000 0.000,-1.000 2.000,0.000 1.000,2.000 0.000,0.000 3.000,0.000 186.000,-3.000 0.000,1.000 2.000,0.000 0.000,2.000 0.000,0.000 2.000,0.000 0.000,1.000 0.000,0.000 1.000,0.000 0.000,0.000 0.000,140.000-8.000,0.000 0.000,1.000 0.000,0.000 0.000,0.000 1.000,1.000 0.000,-1.000 1.000,0.000 0.000,0.000 0.000,1.000 2.000,0.000-1.000,-1.000 0.000,0.000 1.000,0.000 1.000,1.000 0.000,81.000-3.000,0.000 0.000,1.000 0.000,1.000 0.000,0.000-1.000,1.000 0.000,0.000 0.000,0.000 1.000,1.000 0.000,-1.000 1.000,0.000 0.000,-1.000 0.000,1.000 1.000,0.000-1.000,1.000 0.000,1.000 0.000,0.000-1.000,0.000 0.000,171.000-5.000,0.000 0.000,0.000 1.000,0.000 0.000,-1.000 0.000,1.000 0.000,0.000 0.000,0.000 0.000,0.000 0.000,0.000 1.000,0.000 0.000,0.000 0.000,0.000 0.000,1.000 0.000,1.000-1.000,0.000-1.000,0.000 0.000,1.000 1.000,0.000 0.000,0.000 1.000,0.000 0.000,-1.000 0.000,0.000 75.000,-4.000 0.000,0.000 1.000,0.000 0.000,0.000 1.000,0.000 1.000,-1.000 0.000,-1.000 0.000,0.000 1.000,1.000 0.000,-1.000 0.000,0.000 1.000,0.000 0.000,0.000-1.000,0.000 0.000,1.000 0.000,1.000 1.000,0.000-1.000,-1.000 0.000,1.000 0.000,0.000-1.000,1.000 0.000,1.000-1.000,0.000 0.000,1.000 0.000,0.000-1.000,-115.000-3.000,1.000 0.000,1.000 0.000,1.000 0.000,0.000-1.000,-1.000 0.000,0.000 1.000,0.000 1.000,0.000 0.000,-1.000 1.000,0.000 0.000,-1.000 0.000,1.000 1.000,1.000-1.000,-1.000-1.000,0.000 1.000,1.000 1.000,-1.000 0.000,-1.000 1.000,-1.000 0.000,0.000 1.000,1.000-1.000,0.000-1.000,1.000 0.000,0.000 0.000,1.000 1.000,0.000-1.000,-1.000-1.000,0.000 115.000,2.000 1.000,0.000-1.000,0.000 0.000,1.000-1.000,0.000 0.000,1.000 0.000,0.000 0.000,0.000 0.000,1.000 0.000,1.000-1.000,0.000-1.000,0.000 0.000,0.000 1.000,0.000 0.000,-1.000 0.000,0.000 1.000,0.000 0.000,0.000 0.000,0.000 0.000,0.000 0.000,-1.000 0.000,-1.000 1.000,0.000 1.000,0.000 0.000,-1.000 0.000,0.000-1.000,0.000 0.000,1.000 0.000,-18.000 2.000,0.000 0.000,0.000 1.000,0.000 0.000,-1.000 1.000,-1.000 1.000,-1.000 1.000,-1.000 0.000,-1.000 1.000,0.000 1.000,0.000 1.000,-1.000 0.000,-1.000 0.000,0.000 0.000,-1.000-1.000,1.000 1.000,1.000-1.000,-1.000 0.000,0.000 0.000,0.000 0.000,0.000 0.000,1.000 0.000,0.000-1.000,-1.000 0.000,0.000 0.000,-1.000 18.000,3.000 2.000,0.000 0.000,-1.000 0.000,0.000 0.000,0.000-1.000,0.000 0.000,1.000 0.000,0.000-1.000,0.000 0.000,0.000 1.000,0.000-1.000,-1.000 0.000,1.000 0.000,0.000-1.000,0.000 0.000,-1.000 0.000,0.000 1.000,0.000 0.000,-1.000 0.000,0.000-1.000,0.000 0.000,0.000-1.000,0.000 6.000,2.000 0.000,-1.000 0.000,0.000 0.000,-1.000 0.000,-1.000 1.000,0.000 0.000,-1.000 0.000,0.000 0.000,0.000-1.000,1.000 0.000,0.000-1.000,0.000-1.000,0.000 0.000,-1.000 0.000,0.000 0.000,-1.000 0.000,0.000 1.000,0.000 2.000,0.000 0.000,-1.000 0.000,0.000 0.000,-1.000 0.000,-1.000 0.000,0.000 0.000,1.000 0.000,-1.000-1.000,0.000-1.000,0.000 0.000,1.000-1.000,0.000-1.000,1.000 0.000,0.000 0.000,44.000 1.000,0.000 0.000,0.000-1.000,0.000 0.000,1.000 0.000,-1.000-1.000,0.000 0.000,1.000 0.000,-1.000-1.000,0.000-1.000,0.000 1.000,-1.000 0.000,-1.000-1.000,-1.000-44.000,9.000 2.000,0.000-2.000,-1.000 0.000,-2.000 0.000,0.000 0.000,-1.000 0.000,-2.000 1.000,0.000-1.000,-1.000 310.000,0.000 0.000,1.000-1.000,0.000-1.000,-1.000 0.000,1.000-2.000,-1.000-1.000,-1.000 1.000,-310.000 10.000,0.000 0.000,-3.000-1.000,0.000-4.000,0.000 1497.000,0.000 1.000,0.000-5.000,-1.000-1497.000,-8.000-2.000,0.000-4.000,0.000 3276.000,1.000-1.000,-2074.000-12.000,0.000 2074.000,-6.000 0.000,-1641.000-1.000,0.000 417.000,7.000 0.000,-2052.000 15.000,0.000 0.000,18.000 0.000,0.000-11.000,0.000 0.000,3.000 0.000,0.000-6.000,0.000 0.000,1.000 0.000,0.000 2.000,0.000-632.000,6.000-1.000,0.000 1.000,0.000 0.000,1.000 0.000,632.000 4.000,-2.000 0.000,2.000-1.000,0.000 1.000,0.000-577.000,-10.000 0.000,0.000 0.000,-1.000 0.000,0.000 0.000,0.000 0.000,0.000 577.000,1.000-1.000,0.000-1.000,-1.000 0.000,1.000-1.000,0.000-1.000,1.000 0.000,0.000-1.000,0.000 0.000,0.000 0.000,-1.000-1.000,0.000 0.000,1.000-399.000,8.000-3.000,1.000 0.000,0.000 0.000,-2.000-1.000,398.000-4.000,1.000 0.000,-1.000-1.000,0.000-1.000,0.000 0.000,-5.000 1.000,0.000 0.000,-1.000 0.000,-2.000 0.000,-142.000 9.000,-6.000 0.000,-1.000-1.000,142.000-2.000,0.000 0.000,-3.000-2.000,0.000-6.000,3.000 0.000,-2.000-1.000,755.000-4.000,0.000 0.000,0.000-1.000,-755.000 2.000,-1.000 0.000,0.000-2.000,0.000 2.000,0.000 0.000,1.000-2.000,673.000 9.000,-5.000 0.000,2.000-1.000,-673.000-11.000,10.000 0.000,1.000-1.000,0.000 0.000,1.000 0.000,12.000-8.000,0.000 0.000,1.000 680.000,-5.000 2.000,1.000-1.000,3.000-681.000,-10.000 6.000,0.000-2.000,1.000 366.000,8.000-6.000,-366.000-12.000,6.000 0.000,-8.000 6.000,0.000-6.000,4.000 0.000,-2.000 3.000,0.000-2.000,0.000 1061.000,-1.000 1.000,-1061.000 0.000,-2.000 39.000,0.000-1.000,-39.000 0.000,-1.000 0.000,0.000 1.000,0.000 0.000,-1.000 0.000,0.000-1.000,0.000 0.000,2.000 0.000,0.000 0.000,0.000 0.000,2.000 0.000,0.000-1.000,0.000 0.000,0.000 0.000,-1.000 2.000,0.000-2.000,1.000 0.000,1.000 0.000,0.000-1.000,1.000 0.000</inkml:trace>
  <inkml:trace contextRef="#ctx0" brushRef="#br0">2577.000 10960.000,'24575.000'23.000,"-24577.000"-23.000,0.000 1.000,0.000 5.000,0.000 0.000,17.000 1.000,0.000 7.000,0.000-820.000,-16.000 0.000,1.000 3.000,0.000 0.000,1.000 0.000,0.000 1.000,0.000 223.000,-2.000 0.000,1.000 1.000,0.000 0.000,2.000 0.000,0.000 1.000,0.000 0.000,1.000 0.000,254.000-3.000,0.000 0.000,2.000 0.000,0.000 2.000,0.000 0.000,0.000 0.000,1.000 0.000,0.000-1.000,-1.000 0.000,0.000-2.000,0.000 341.000,8.000 0.000,0.000-2.000,0.000 0.000,-1.000 0.000,0.000 1.000,0.000 0.000,2.000 0.000,0.000-6.000,0.000 0.000,3.000 0.000,0.000 2.000,0.000 0.000,-1.000 0.000,0.000-1.000,0.000 0.000,-1.000 0.000,0.000-5.000,0.000 0.000,9.000 0.000,0.000-6.000,0.000 0.000,1.000 0.000,0.000 2.000,0.000 0.000,-5.000 0.000,0.000 2.000,0.000 0.000,2.000 0.000,0.000 0.000,0.000 0.000,-1.000 0.000,0.000-4.000,0.000 0.000,8.000 0.000,0.000-3.000,0.000 0.000,-1.000 0.000,0.000 1.000,0.000 11.000,-4.000 0.000,0.000 0.000,0.000 0.000,1.000 0.000,0.000-1.000,0.000 0.000,-3.000 0.000,-11.000 2.000,0.000 0.000,-2.000 0.000,0.000-2.000,0.000 0.000,0.000 0.000,0.000 9.000,0.000 0.000,-1.000 0.000,0.000-1.000,0.000 0.000,-1.000 0.000,0.000 1.000,0.000 0.000,-4.000 0.000,0.000 0.000,0.000 0.000,0.000 0.000,0.000-3.000,0.000 0.000,2.000 0.000,0.000-6.000,0.000 0.000,11.000 0.000,0.000-5.000,0.000 0.000,1.000 0.000,2376.000 8.000,0.000-2376.000,-10.000 2.000,3276.000-11.000,-1.000-2883.000,-14.000 1.000,2146.000-10.000,-1.000-2539.000,2.000 0.000,0.000-4.000,1.000 0.000,9.000-2.000,0.000 8.000,0.000 0.000,29.000 0.000,0.000-11.000,0.000 0.000,2.000 0.000,0.000 0.000,0.000 0.000,1.000 0.000,-166.000-5.000,0.000 0.000,2.000 0.000,1.000-3.000,0.000 165.000,3.000 0.000,0.000-2.000,0.000 0.000,4.000 0.000,0.000-1.000,0.000 0.000,-10.000 0.000,0.000-3.000,0.000 0.000,8.000 0.000,0.000-9.000,0.000 0.000,-16.000 0.000,0.000-1.000,0.000 0.000,-5.000 0.000</inkml:trace>
  <inkml:trace contextRef="#ctx0" brushRef="#br0">5924.000 9474.000,'24575.000'27.000,"-24575.000"-27.000,-3.000 1.000,0.000 5.000,-2.000 0.000,4.000-4.000,0.000 5.000,-3.000 0.000,7.000-2.000,-410.000-10.000,1.000 0.000,5.000-2.000,1.000 4.000,-2.000-1.000,2.000 0.000,1.000 1.000,-1.000-1.000,-1.000 0.000,0.000-2.000,1.000 1.000,-4.000 1.000,-247.000 5.000,-1.000 1.000,-5.000 0.000,-1.000-1.000,1.000 1.000,3.000-2.000,0.000 5.000,-2.000 357.000,-9.000 4.000,0.000 3.000,-3.000 0.000,3.000 0.000,0.000 2.000,-1.000 0.000,1.000-1.000,0.000 1.000,0.000 0.000,1.000 0.000,0.000-2.000,-1.000 1.000,0.000 1.000,-1.000-3.000,1.000 0.000,-2.000 0.000,-112.000 2.000,-1.000 0.000,-2.000 1.000,1.000-1.000,-1.000-1.000,-1.000 1.000,1.000 0.000,0.000-1.000,0.000 0.000,0.000 1.000,-1.000 1.000,1.000 0.000,372.000-2.000,1.000 0.000,0.000-1.000,0.000 2.000,0.000 1.000,-1.000 0.000,-1.000 2.000,-1.000 0.000,-1.000 1.000,0.000 0.000,-1.000 1.000,1.000 0.000,-1.000-1.000,0.000 0.000,0.000 1.000,-51.000 1.000,-1.000 0.000,-1.000 0.000,0.000 2.000,0.000 0.000,-1.000-1.000,0.000 0.000,1.000 0.000,0.000 0.000,1.000-1.000,-1.000-1.000,0.000 1.000,0.000-1.000,1.000 0.000,-2.000-1.000,88.000 4.000,-1.000 0.000,-1.000 1.000,0.000-1.000,-1.000 0.000,-1.000 1.000,0.000 0.000,0.000 0.000,-1.000 0.000,0.000-1.000,0.000 0.000,1.000 1.000,-215.000 5.000,-4.000 0.000,0.000 1.000,0.000-2.000,0.000 1.000,1.000 0.000,-1.000-1.000,0.000 0.000,2.000 0.000,215.000-3.000,1.000 0.000,0.000-1.000,0.000 1.000,0.000 0.000,1.000 1.000,0.000-2.000,-1.000 0.000,-1.000 1.000,0.000-2.000,0.000 257.000,3.000-1.000,0.000-2.000,0.000 0.000,-2.000 0.000,0.000 1.000,0.000 0.000,0.000 1.000,-257.000 3.000,-2.000 0.000,0.000 0.000,0.000 1.000,0.000 0.000,-2.000 1.000,0.000 0.000,-1.000 0.000,-2.000 0.000,0.000 0.000,1.000 0.000,-1.000-1.000,0.000-1.000,1.000 0.000,-2.000 0.000,0.000 0.000,-1.000 0.000,-1.000 1.000,0.000-1.000,-1.000 0.000,1.000 1.000,506.000 1.000,0.000 1.000,1.000-1.000,-1.000 1.000,1.000 1.000,-1.000-1.000,-507.000 1.000,-3.000 0.000,1.000 0.000,0.000-1.000,0.000 0.000,-1.000 2.000,0.000 4.000,-2.000 0.000,-2.000 1.000,0.000 3.000,-1.000 0.000,-4.000 3.000,0.000 2.000,-2.000 0.000,1.000 0.000,0.000 0.000,0.000 0.000,4.000-2.000,0.000 1.000,0.000 0.000,0.000 0.000,0.000-2.000,1.000 0.000,-6.000 4.000,0.000-1.000,2.000 0.000,1.000-1.000,0.000 1.000,-1.000 0.000,-1.000 1.000,0.000 3.000,-1.000 0.000,0.000-1.000,0.000 0.000,1.000 0.000,-1.000 1.000,0.000 5.000,-3.000 0.000,-1.000 2.000,0.000 0.000,0.000 0.000,0.000 0.000,0.000-3.000,2.000 0.000,-1.000 0.000,0.000 1.000,1.000 0.000,0.000-1.000,0.000 3.000,-1.000 0.000,1.000 0.000,0.000-1.000,0.000 0.000,-3.000 2.000,0.000-3.000,2.000 0.000,-1.000 2.000,0.000-1.000,1.000 0.000,2.000-2.000,0.000 0.000,1.000 0.000,-3.000 1.000,1638.000 0.000,1.000 0.000,-4.000 1.000,-879.000 15.000,-2.000 2488.000,-28.000 9.000,-3247.000-3.000,0.000 2800.000,-3.000 2.000,-2800.000-14.000,1.000 562.000,-3.000 0.000,1.000 1.000,0.000 0.000,0.000 0.000</inkml:trace>
  <inkml:trace contextRef="#ctx0" brushRef="#br0">11266.000 6773.000,'24575.000'11.000,"-24575.000"-11.000,13.000 0.000,0.000-12.000,0.000 0.000,14.000 0.000,0.000-1.000,0.000 0.000,21.000 0.000,0.000-5.000,0.000 0.000,-7.000 0.000,0.000 0.000,0.000 0.000,4.000 0.000,0.000-11.000,0.000 0.000,2.000 0.000,0.000 0.000,0.000 0.000,0.000 0.000,0.000 20.000,0.000 0.000,-16.000 0.000,0.000 1.000,0.000 0.000,-1.000 0.000,0.000 0.000,0.000 0.000,-8.000 2.000,0.000 0.000,0.000 0.000,9.000 2.000,0.000-1.000,0.000 0.000,0.000 8.000,0.000 6.000,2.000 0.000,-22.000-6.000,0.000 1.000,4.000 0.000,-15.000-9.000,0.000 3.000,3.000 0.000,-4.000-4.000,0.000 0.000,0.000 0.000,-1.000 1.000,0.000 0.000,0.000 0.000,0.000 1.000,0.000-1.000,1.000 0.000,0.000 0.000,0.000 0.000,2.000 0.000,-1.000 0.000,0.000-1.000,1.000 0.000,-3.000-1.000,0.000-3.000,1.000 0.000,-2.000 0.000,0.000 0.000,0.000 0.000,-1.000 0.000,0.000-5.000,4.000 0.000,1.000-3.000,0.000-7.000,10.000 0.000,-2.000 3.000,0.000 4.000,-2.000 0.000,3.000-1.000,0.000-1.000,3.000 0.000,2.000 1.000,0.000-2.000,3.000 0.000,-5.000 8.000,0.000-1.000,3.000-317.000,-1.000 2.000,1.000-1.000,1.000 316.000,3.000-1.000,0.000 0.000,-2.000 0.000,3.000-4.000,0.000 1.000,-2.000 0.000,4.000-6.000,0.000 0.000,-2.000 0.000,-6.000 13.000,0.000 11.000,-18.000 0.000,5.000-6.000,0.000 5.000,-10.000 0.000,0.000-2.000,0.000 0.000,-4.000 0.000,0.000-3.000,633.000 0.000,1.000-633.000,0.000-3.000,0.000 0.000,2.000 0.000,-2.000-5.000,0.000 1.000,6.000 0.000,-1.000-1.000</inkml:trace>
  <inkml:trace contextRef="#ctx0" brushRef="#br0">2273.000 13169.000,'24575.000'34.000,"-24575.000"-34.000,8.000 0.000,0.000 12.000,0.000 0.000,-12.000 0.000,0.000 4.000,0.000 0.000,4.000 0.000,0.000 4.000,0.000-469.000,-11.000 0.000,1.000 3.000,0.000 0.000,1.000 0.000,0.000 3.000,0.000 0.000,2.000 0.000,0.000 1.000,0.000 0.000,3.000 0.000,215.000-15.000,0.000 1.000,1.000 0.000,0.000 2.000,0.000 0.000,0.000 0.000,0.000 2.000,0.000 0.000,1.000 0.000,0.000 0.000,0.000 0.000,1.000 0.000,0.000 1.000,0.000 0.000,1.000 0.000,0.000 0.000,0.000 0.000,0.000 0.000,0.000 1.000,0.000 69.000,-7.000 0.000,1.000 1.000,0.000 0.000,0.000 0.000,0.000 0.000,0.000 0.000,2.000 0.000,0.000-1.000,0.000 0.000,1.000 0.000,0.000 1.000,0.000 0.000,-1.000 0.000,0.000 2.000,0.000 0.000,-1.000 0.000,0.000 2.000,0.000 0.000,-1.000 0.000,0.000 1.000,0.000 0.000,0.000 0.000,0.000 1.000,0.000 0.000,-1.000 0.000,0.000 2.000,0.000 39.000,-6.000 0.000,1.000 1.000,0.000-1.000,0.000 0.000,1.000 1.000,0.000-1.000,0.000 0.000,1.000 0.000,0.000-1.000,1.000 0.000,1.000 0.000,0.000-1.000,0.000 0.000,1.000 1.000,-1.000-1.000,0.000 1.000,1.000 0.000,0.000-1.000,0.000 0.000,1.000 1.000,0.000 0.000,0.000 0.000,-1.000 0.000,0.000 1.000,0.000 0.000,-1.000 1.000,0.000 1.000,-1.000 0.000,-1.000 1.000,0.000 1.000,0.000 1.000,-1.000 0.000,-1.000 1.000,1.000 0.000,99.000-7.000,0.000 0.000,0.000 1.000,0.000 0.000,-1.000 0.000,1.000 0.000,0.000 0.000,0.000 0.000,0.000 1.000,0.000 1.000,-1.000 0.000,-1.000 0.000,0.000 1.000,1.000 0.000,0.000-1.000,0.000 0.000,0.000 0.000,0.000 1.000,0.000 0.000,-1.000 0.000,1.000 1.000,0.000-1.000,-1.000 0.000,1.000 1.000,0.000 0.000,-1.000 0.000,0.000 1.000,0.000 0.000,-1.000 0.000,0.000 1.000,0.000 0.000,-1.000 0.000,1.000 1.000,0.000-1.000,0.000 0.000,0.000 0.000,0.000 1.000,0.000 0.000,-1.000 0.000,0.000 1.000,0.000 0.000,0.000 0.000,0.000-1.000,0.000 43.000,-1.000 0.000,0.000 0.000,0.000 0.000,0.000 0.000,0.000 0.000,0.000 0.000,0.000 0.000,0.000 0.000,1.000 0.000,1.000-1.000,0.000-1.000,1.000 0.000,1.000-1.000,0.000 0.000,0.000 0.000,0.000 1.000,0.000 0.000,-1.000 0.000,0.000 1.000,0.000 0.000,0.000 0.000,0.000-1.000,0.000 0.000,1.000 0.000,0.000 0.000,0.000 0.000,-1.000 0.000,1.000 1.000,0.000-1.000,0.000 0.000,0.000 0.000,0.000 1.000,0.000 0.000,-1.000-1.000,0.000 1.000,1.000 0.000,-1.000 0.000,0.000 0.000,0.000 0.000,1.000 0.000,0.000-1.000,0.000 0.000,0.000 0.000,0.000 1.000,0.000 0.000,-1.000 0.000,0.000 0.000,0.000-64.000,1.000 0.000,1.000 0.000,1.000-1.000,-1.000-1.000,1.000 1.000,0.000 0.000,0.000 0.000,-1.000 0.000,0.000 1.000,0.000 1.000,-1.000 0.000,-1.000 1.000,1.000 1.000,0.000-1.000,-1.000-1.000,0.000 0.000,1.000 0.000,1.000 0.000,0.000-1.000,-1.000 1.000,1.000 1.000,-1.000-1.000,-1.000 0.000,1.000 1.000,0.000-1.000,0.000 0.000,1.000-1.000,0.000 0.000,1.000 0.000,-1.000-1.000,0.000 1.000,1.000 0.000,0.000 0.000,0.000-1.000,-1.000 0.000,1.000 1.000,0.000 0.000,0.000 0.000,0.000-1.000,-1.000-1.000,1.000 1.000,1.000-1.000,0.000 0.000,1.000-1.000,0.000 0.000,0.000-1.000,-1.000 0.000,1.000 64.000,1.000 0.000,0.000-1.000,0.000 0.000,0.000 0.000,0.000 0.000,0.000 0.000,0.000 0.000,0.000 0.000,0.000 0.000,0.000 0.000,0.000 0.000,0.000 0.000,0.000 0.000,0.000 0.000,0.000 0.000,0.000 0.000,0.000 0.000,0.000 0.000,0.000 0.000,0.000-1.000,0.000 0.000,1.000 1.000,0.000 0.000,-1.000 0.000,-1.000 0.000,0.000 1.000,0.000 0.000,-1.000 0.000,0.000 0.000,0.000 0.000,0.000 1.000,0.000 0.000,-1.000 0.000,0.000 0.000,0.000 0.000,0.000 0.000,0.000 0.000,0.000 0.000,0.000 0.000,-1.000 0.000,0.000 1.000,0.000 0.000,-1.000 0.000,0.000 0.000,0.000 0.000,0.000 0.000,0.000 4.000,0.000 0.000,0.000 0.000,0.000 0.000,0.000 0.000,0.000 0.000,0.000-1.000,0.000 0.000,1.000 0.000,0.000-1.000,0.000 0.000,1.000 0.000,0.000-1.000,0.000 0.000,1.000 0.000,0.000-1.000,0.000 0.000,0.000 0.000,0.000 0.000,0.000 0.000,-1.000 0.000,0.000 1.000,0.000 0.000,-1.000 0.000,0.000 0.000,0.000 0.000,1.000 0.000,0.000-2.000,0.000 0.000,1.000-1.000,0.000-1.000,1.000 0.000,1.000 0.000,0.000-1.000,-1.000 0.000,-1.000 1.000,0.000 1.000,-1.000 0.000,-1.000 1.000,0.000 0.000,-1.000 0.000,4.000 0.000,0.000 0.000,1.000 0.000,0.000-1.000,0.000-1.000,1.000 0.000,0.000-1.000,0.000 0.000,0.000 0.000,0.000 0.000,0.000-1.000,1.000 0.000,1.000-1.000,0.000-1.000,0.000 0.000,-1.000 0.000,0.000 1.000,0.000 0.000,-1.000 0.000,0.000 0.000,-1.000 0.000,0.000 1.000,0.000 0.000,0.000 0.000,0.000 0.000,0.000-1.000,-1.000 0.000,0.000 1.000,0.000 0.000,0.000 0.000,0.000-1.000,0.000 0.000,1.000 0.000,5.000-1.000,0.000 0.000,1.000 0.000,-1.000 0.000,0.000 1.000,-1.000 0.000,-1.000 1.000,0.000 0.000,-1.000 0.000,-1.000 0.000,0.000 1.000,0.000 0.000,-1.000 1.000,0.000 0.000,-1.000 0.000,-1.000 0.000,0.000 1.000,0.000 0.000,-1.000 0.000,0.000-1.000,0.000 0.000,1.000 0.000,0.000-1.000,0.000 0.000,0.000 0.000,0.000 0.000,0.000 0.000,3.000 0.000,0.000 1.000,-1.000 0.000,-1.000 1.000,0.000-1.000,0.000 0.000,1.000-1.000,0.000-1.000,1.000 0.000,0.000 0.000,0.000-1.000,-1.000 0.000,0.000 1.000,0.000 0.000,-1.000 0.000,-1.000 0.000,0.000 0.000,1.000 0.000,0.000-1.000,0.000-1.000,1.000 0.000,0.000-1.000,0.000 5.000,0.000 0.000,0.000 1.000,0.000-1.000,-1.000 0.000,-1.000 1.000,0.000 0.000,-1.000 0.000,0.000 0.000,0.000-1.000,1.000 0.000,0.000-1.000,0.000 0.000,0.000 0.000,0.000 1.000,0.000-1.000,-1.000 0.000,1.000 0.000,0.000 2.000,0.000 0.000,0.000 0.000,0.000-1.000,0.000 0.000,0.000 0.000,0.000 0.000,0.000 0.000,0.000 0.000,0.000 0.000,0.000 0.000,-1.000 0.000,0.000 0.000,0.000 0.000,0.000 0.000,0.000-1.000,0.000 0.000,1.000 0.000,0.000 0.000,0.000 0.000,0.000 0.000,0.000-1.000,0.000 0.000,0.000 0.000,0.000 0.000,0.000 0.000,-1.000 0.000,0.000 0.000,0.000 0.000,-1.000 0.000,0.000-1.000,0.000 0.000,6.000 0.000,0.000-1.000,0.000 0.000,0.000 0.000,0.000-1.000,0.000 0.000,-1.000 0.000,0.000 0.000,-1.000 0.000,-1.000 1.000,0.000 0.000,-1.000 51.000,2.000 1.000,1.000-1.000,-1.000 0.000,-1.000-1.000,0.000 0.000,1.000 0.000,0.000 0.000,0.000-1.000,-1.000 0.000,0.000 0.000,-52.000-2.000,-1.000 0.000,0.000 1.000,0.000 0.000,-1.000 0.000,-1.000 0.000,0.000 0.000,0.000 0.000,0.000 0.000,0.000-1.000,-1.000 125.000,4.000 0.000,1.000 0.000,0.000 0.000,-1.000-1.000,0.000 0.000,0.000 0.000,0.000 0.000,0.000 0.000,0.000-126.000,0.000 0.000,0.000-1.000,0.000 0.000,0.000-1.000,0.000 0.000,1.000 0.000,0.000-1.000,0.000-1.000,0.000 283.000,4.000 0.000,0.000 0.000,0.000 1.000,-1.000-1.000,-1.000-1.000,1.000 0.000,-1.000-1.000,-283.000 0.000,0.000 0.000,0.000 0.000,0.000-3.000,-1.000 0.000,1.000 1.000,870.000 8.000,-3.000 0.000,-2.000 0.000,1.000-1.000,0.000-871.000,-9.000 0.000,0.000-1.000,0.000 0.000,-2.000-1.000,1638.000 9.000,-4.000 0.000,-3.000 0.000,-1634.000-6.000,2.000 1.000,-2.000-3.000,-912.000-1.000,-8.000 0.000,-4.000-3.000,907.000 2.000,-12.000 0.000,-6.000 1.000,0.000-21.000,19.000 0.000</inkml:trace>
  <inkml:trace contextRef="#ctx0" brushRef="#br0">19778.000 13147.000,'24575.000'37.000,"-24575.000"-37.000,-5.000 0.000,0.000 7.000,0.000 0.000,-4.000 0.000,0.000-6.000,0.000 0.000,2.000 0.000,0.000 6.000,0.000 0.000,8.000 0.000,0.000 2.000,0.000 0.000,-3.000 0.000,-1093.000 5.000,0.000 1.000,-2.000 0.000,0.000 3.000,0.000 536.000,-11.000 0.000,0.000 2.000,0.000 0.000,1.000 0.000,1.000 1.000,0.000-1.000,1.000 0.000,63.000-2.000,0.000 0.000,1.000 0.000,0.000 1.000,0.000 0.000,0.000 0.000,0.000 0.000,0.000 0.000,0.000 0.000,493.000-1.000,0.000 0.000,1.000 0.000,0.000 0.000,0.000 0.000,-1.000 0.000,0.000 0.000,0.000 0.000,-1.000 0.000,0.000 6.000,0.000 0.000,-2.000 0.000,0.000 0.000,0.000 0.000,0.000 0.000,0.000 1.000,0.000 0.000,2.000 0.000,0.000 0.000,0.000 0.000,0.000 0.000,0.000 0.000,0.000 0.000,0.000 0.000,-75.000-3.000,0.000 1.000,-1.000 0.000,0.000 0.000,0.000-1.000,0.000 0.000,1.000-2.000,0.000 74.000,4.000 0.000,0.000-1.000,0.000 0.000,0.000 0.000,0.000 0.000,0.000 0.000,2.000 0.000,0.000 2.000,0.000 0.000,-2.000 0.000,0.000-6.000,0.000 0.000,6.000 0.000,0.000-4.000,0.000 0.000,-1.000 0.000,0.000-4.000,0.000 0.000,-4.000 0.000,2126.000 1.000,0.000-2126.000,-17.000 0.000,3276.000-6.000,0.000-2631.000,-6.000 0.000,2631.000-3.000,0.000-3213.000,-1.000 0.000,-63.000 0.000,0.000 0.000,-1.000 0.000,0.000 0.000,0.000 0.000,-1.000 0.000,0.000 0.000,0.000 0.000</inkml:trace>
  <inkml:trace contextRef="#ctx0" brushRef="#br0">3152.000 15296.000,'24575.000'24.000,"-24575.000"-24.000,-1.000 0.000,0.000 6.000,0.000 0.000,5.000 0.000,0.000 5.000,0.000 0.000,4.000 0.000,-656.000-2.000,0.000 1.000,3.000 0.000,-1.000 2.000,0.000 1.000,3.000 0.000,0.000 2.000,0.000 245.000,-11.000 0.000,0.000 1.000,0.000 1.000,2.000 0.000,-1.000 0.000,0.000 1.000,2.000 0.000,-1.000 1.000,0.000 0.000,0.000 0.000,1.000 1.000,0.000 81.000,-4.000 0.000,0.000 2.000,0.000 0.000,0.000 0.000,1.000 0.000,0.000-1.000,2.000 0.000,0.000 0.000,0.000 1.000,1.000 0.000,-1.000 1.000,0.000 0.000,0.000 0.000,1.000 2.000,0.000 101.000,-6.000 0.000,0.000 1.000,0.000 0.000,1.000 0.000,0.000 0.000,0.000 0.000,2.000 0.000,1.000 0.000,0.000-1.000,0.000 0.000,0.000 1.000,0.000 0.000,0.000 0.000,0.000 1.000,0.000 0.000,1.000 0.000,1.000-1.000,0.000-1.000,1.000 0.000,0.000 0.000,0.000 167.000,-6.000 0.000,1.000-1.000,0.000 0.000,2.000 0.000,0.000-1.000,0.000 0.000,1.000 0.000,-1.000 0.000,0.000 1.000,1.000 0.000,0.000-1.000,0.000 0.000,1.000 0.000,0.000 1.000,0.000-1.000,-1.000 0.000,1.000 1.000,0.000 0.000,0.000 0.000,0.000 1.000,0.000 0.000,-1.000 0.000,-1.000 1.000,0.000 1.000,1.000 0.000,0.000-1.000,0.000 58.000,-4.000 0.000,0.000 1.000,0.000 0.000,-1.000 0.000,0.000 1.000,0.000 0.000,1.000 0.000,0.000-1.000,0.000 0.000,1.000 0.000,0.000 0.000,0.000 0.000,1.000 0.000,0.000-1.000,0.000 0.000,1.000 0.000,0.000 0.000,0.000 0.000,0.000 0.000,0.000 0.000,0.000 0.000,0.000 0.000,0.000 0.000,0.000 0.000,1.000 0.000,0.000-1.000,0.000 0.000,1.000 0.000,0.000-1.000,0.000 0.000,1.000 0.000,0.000-1.000,0.000-89.000,-2.000 0.000,0.000 1.000,0.000 0.000,0.000 0.000,0.000 0.000,0.000 0.000,0.000 0.000,0.000 0.000,0.000 1.000,0.000 0.000,-1.000 1.000,0.000 0.000,-1.000 0.000,0.000 1.000,0.000 0.000,-1.000 0.000,0.000 1.000,0.000 1.000,-1.000 0.000,-1.000 1.000,0.000 0.000,0.000 0.000,0.000-1.000,0.000 0.000,1.000 0.000,0.000-1.000,0.000 0.000,1.000 0.000,1.000-1.000,0.000-1.000,0.000 0.000,0.000 0.000,0.000 0.000,0.000 0.000,0.000 0.000,0.000 89.000,1.000 0.000,0.000-1.000,0.000 0.000,0.000 0.000,0.000 1.000,0.000 0.000,-1.000 0.000,0.000 1.000,0.000 0.000,-1.000 0.000,0.000 0.000,0.000 0.000,1.000 0.000,0.000-1.000,0.000 0.000,0.000 0.000,0.000 0.000,0.000 0.000,0.000 0.000,0.000 0.000,0.000 0.000,0.000 0.000,0.000-1.000,0.000 0.000,1.000 0.000,0.000-1.000,0.000 0.000,1.000 0.000,0.000-1.000,0.000 0.000,0.000 0.000,0.000 0.000,0.000 0.000,-1.000 0.000,-11.000 5.000,0.000 1.000,0.000 0.000,-1.000 0.000,0.000 1.000,0.000 0.000,-1.000-1.000,0.000 1.000,1.000 0.000,-1.000 0.000,0.000 1.000,-1.000 0.000,-1.000 0.000,0.000 1.000,0.000 0.000,-1.000 0.000,0.000 1.000,0.000 0.000,-1.000-1.000,0.000 1.000,0.000 0.000,0.000 0.000,0.000-1.000,-1.000 0.000,1.000 0.000,0.000-1.000,0.000 0.000,1.000-1.000,0.000-1.000,-1.000 0.000,11.000 6.000,0.000 0.000,-2.000 0.000,0.000 1.000,0.000 0.000,-1.000 0.000,0.000-1.000,0.000 0.000,1.000 0.000,0.000-1.000,0.000 0.000,-1.000 0.000,0.000 0.000,0.000 0.000,0.000 0.000,0.000-1.000,0.000 0.000,0.000 0.000,0.000 0.000,0.000 0.000,-1.000 0.000,0.000 0.000,0.000 0.000,-1.000 0.000,0.000 8.000,0.000 0.000,-1.000 0.000,0.000 0.000,0.000 0.000,0.000 0.000,0.000-1.000,0.000 0.000,-1.000 0.000,0.000 0.000,0.000 0.000,-1.000 0.000,0.000-1.000,0.000 0.000,-1.000 0.000,0.000 0.000,0.000 0.000,-2.000 0.000,0.000 3.000,1.000 0.000,0.000-1.000,0.000-2.000,0.000 0.000,0.000 1.000,0.000-1.000,-1.000 0.000,-2.000 1.000,0.000 0.000,-1.000 0.000,-2.000 1.000,0.000 0.000,0.000 188.000,7.000 0.000,0.000-1.000,0.000 0.000,-2.000 0.000,0.000-1.000,1.000 0.000,-2.000-1.000,0.000-1.000,1.000-188.000,8.000 1.000,0.000-1.000,-1.000 0.000,-4.000 1.000,0.000-3.000,1.000 1293.000,11.000 2.000,1.000-8.000,1.000-1294.000,-15.000-2.000,0.000-4.000,-1.000 3276.000,1.000 1.000,-2683.000-17.000,-2.000 2683.000,-5.000-2.000,-2649.000-4.000,1.000 1.000,0.000 0.000,-1.000 0.000,-1.000 1.000</inkml:trace>
  <inkml:trace contextRef="#ctx0" brushRef="#br0">7870.000 16769.000,'24575.000'18.000,"-24575.000"-18.000,12.000 0.000,0.000-6.000,0.000 0.000,4.000 0.000,0.000 7.000,0.000 0.000,5.000 0.000,0.000 3.000,0.000-820.000,0.000 0.000,1.000 3.000,0.000 0.000,2.000 0.000,0.000 0.000,0.000 163.000,-7.000 0.000,1.000-1.000,0.000-1.000,2.000 0.000,1.000 0.000,0.000 0.000,2.000 0.000,108.000-1.000,0.000 1.000,2.000-1.000,0.000 0.000,1.000 0.000,2.000-1.000,0.000 0.000,1.000 0.000,2.000-2.000,333.000-2.000,1.000 0.000,3.000 0.000,0.000 1.000,-1.000 0.000,0.000 0.000,1.000-1.000,0.000-1.000,-1.000 0.000,0.000-4.000,0.000 213.000,3.000-1.000,0.000-3.000,1.000 0.000,-2.000 0.000,0.000 1.000,-1.000 0.000,4.000 0.000,0.000-6.000,1.000 0.000,3.000-1.000,0.000 2.000,-1.000 0.000,1.000 1.000,0.000-1.000,-1.000 0.000,-1.000 1.000,0.000-2.000,-1.000 0.000,-4.000 1.000,259.000 12.000,-1.000 0.000,-4.000-1.000,1.000-2.000,1.000-1.000,-1.000-1.000,-259.000 0.000,1.000 0.000,-1.000-1.000,0.000-1.000,1.000 0.000,0.000 1.000,274.000-1.000,-1.000 1.000,0.000 1.000,-1.000-1.000,0.000 1.000,-6.000 1.000,-275.000 5.000,1.000 0.000,-6.000 0.000,0.000-5.000,0.000 0.000,-1.000 0.000,0.000 0.000,1.000 0.000,-5.000 0.000,3276.000-12.000,0.000-958.000,0.000 0.000,-151.000-6.000,-1.000-2167.000,-4.000-1.000,1425.000-1.000,-2.000-1425.000,-4.000 1.000,0.000-9.000,1.000 0.000,7.000 1.000,0.000-5.000,1.000 0.000</inkml:trace>
  <inkml:trace contextRef="#ctx0" brushRef="#br0">8178.000 16807.000,'24575.000'-7.000,"-24587.000"7.000,-7.000-10.000,0.000-10.000,-18.000 0.000,3.000 3.000,0.000 5.000,8.000 0.000,2.000-1.000,0.000-1.000,-9.000 0.000,5.000 11.000,0.000-1.000,-3.000 0.000,-1.000-8.000,0.000 2.000,-4.000-315.000,-4.000-4.000,1.000 1.000,0.000 314.000,1.000 3.000,0.000 1.000,1.000 0.000,-2.000-6.000,0.000 0.000,2.000 0.000,6.000 14.000,0.000 1.000,1.000 0.000,-2.000 3.000,0.000 1.000,0.000 78.000,2.000-4.000,0.000 0.000,0.000-78.000,2.000-10.000,0.000 1.000,18.000 0.000,0.000-1.000,0.000 1.000,-4.000 0.000,1.000 0.000,0.000 1.000,2.000 0.000,1.000 0.000,0.000 1.000,2.000 0.000,2.000-1.000,0.000 5.000,-10.000 0.000,3.000 2.000,0.000 9.000,-4.000 0.000,-3.000 7.000,0.000 2.000,0.000 0.000,-4.000 9.000,0.000 1.000,1.000 0.000,0.000-1.000,0.000 1.000,0.000 0.000,6.000-6.000,0.000 2.000,-1.000 236.000,1.000 2.000,1.000 1.000,0.000-237.000,-1.000 0.000,0.000 2.000,1.000 0.000,4.000-3.000,0.000 0.000,2.000 0.000,0.000 6.000,0.000 0.000,2.000 0.000,1.000 2.000,0.000 0.000,2.000 0.000,-2.000 3.000,0.000 0.000,3.000 0.000,2.000 4.000,0.000 2.000,3.000 0.000,1.000 3.000,0.000 1.000,0.000 0.000,-6.000 2.000,0.000 1.000,1.000 0.000,2.000 1.000,0.000 2.000,2.000 0.000,-2.000 1.000,0.000-1.000,3.000 0.000,0.000 2.000,-1000.000 5.000,3.000 0.000,4.000 1.000,0.000-1.000,1.000 1000.000,-3.000 1.000,0.000 0.000,1.000 0.000,-1.000-1.000,0.000-1.000,0.000 0.000,-1.000 0.000,0.000 2.000,0.000 0.000,5.000 5.000,0.000 2.000,0.000 0.000,-3.000-1.000,0.000-8.000,-4.000 0.000,-1.000 0.000,0.000 0.000,0.000 0.000,5.000 5.000,0.000 0.000,0.000 0.000,-2.000-1.000,-251.000-7.000,-4.000 0.000,-1.000-1.000,0.000-1.000,1.000 251.000,2.000 3.000,0.000-1.000,1.000 0.000,-1.000 0.000,0.000 3.000,5.000 0.000,0.000 1.000,0.000-7.000,-6.000 0.000,2.000 2.000,0.000-2.000,1.000 0.000,10.000 11.000,0.000-1.000,2.000 0.000,-10.000-9.000,0.000 0.000,2.000 0.000,-3.000-3.000,0.000 1.000,3.000 0.000,-2.000-1.000,-102.000 4.000,12.000 0.000,-4.000 0.000,102.000-11.000,-13.000 0.000,-1.000-2.000,0.000 1.000,5.000 0.000,0.000 1.000,0.000-1.000,7.000 0.000,-1.000 1.000,0.000-3.000,-7.000 0.000,-1.000-1.000,0.000 0.000,-5.000 0.000,0.000 1.000,1417.000-1.000,12.000 1.000,-2.000-2.000,-1418.000-4.000,-1.000 0.000,0.000 2.000,0.000-1.000,2.000 0.000,-3.000-16.000,0.000-2.000,0.000 0.000,-2.000 7.000,0.000-3.000,0.000 0.000,-3.000-8.000,0.000-4.000,-2.000 0.000,-10.000 5.000,0.000-1.000,-3.000 0.000,11.000-10.000,0.000-2.000,-2.000 0.000,-11.000 4.000,0.000-6.000,0.000 0.000,0.000-1.000,-247.000 4.000,-4.000 1.000,-1.000-2.000,0.000 0.000,0.000 246.000,-6.000 3.000,0.000-1.000,1.000 0.000,-2.000-1.000,-653.000 3.000,-3.000 0.000,-3.000-1.000,1.000 0.000,-1.000-1.000,1.000-1.000,653.000 6.000,-1.000 0.000,2.000-2.000,0.000-2.000,1.000 0.000,-1.000-1.000,0.000 1.000,-1.000 0.000,-1.000 1.000,0.000-2.000,0.000 0.000,0.000-1.000,0.000 0.000,0.000-537.000,-4.000 0.000,0.000-1.000,-1.000 0.000,0.000 1.000,1.000-1.000,-2.000-1.000,1.000-2.000,537.000-1.000,-2.000 0.000,0.000-1.000,0.000 0.000,-2.000 0.000,1.000 0.000,0.000 3.000,1.000 0.000,0.000 2.000,0.000 2.000,1.000 0.000,1.000-2.000,0.000-1.000,-2.000 0.000,5.000-3.000,0.000-1.000,-2.000 0.000,0.000-1.000,0.000 1.000,0.000 0.000,3.000-1.000,0.000-9.000,-4.000 0.000,3.000-2.000,0.000 2.000,2.000 0.000,5.000 3.000,0.000 1.000,1.000 0.000,0.000-1.000,0.000-7.000,-5.000 0.000,-2.000-2.000,0.000 11.000,4.000 0.000,9.000 4.000,288.000-10.000,-8.000 0.000,26.000 17.000,1.000 7.000,3.000-1.000</inkml:trace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2-10T15:30:39"/>
    </inkml:context>
    <inkml:brush xml:id="br0">
      <inkml:brushProperty name="width" value="0.05292" units="cm"/>
      <inkml:brushProperty name="height" value="0.05292" units="cm"/>
      <inkml:brushProperty name="color" value="#0000ff"/>
    </inkml:brush>
  </inkml:definitions>
  <inkml:trace contextRef="#ctx0" brushRef="#br0">9770.000 4101.000,'24575.000'19.000,"-24580.000"-19.000,3.000 2.000,0.000 8.000,1.000 0.000,9.000 2.000,0.000 10.000,0.000 0.000,5.000 0.000,0.000-2.000,0.000-656.000,-10.000 0.000,1.000-1.000,0.000-1.000,2.000 0.000,1.000 2.000,0.000 0.000,5.000 0.000,327.000-9.000,0.000 0.000,1.000 0.000,0.000 2.000,0.000 1.000,2.000 0.000,-1.000 2.000,0.000 0.000,2.000 0.000,1.000 3.000,0.000-1.000,2.000 0.000,0.000 4.000,0.000 1.000,2.000 0.000,217.000-23.000,0.000 1.000,2.000 0.000,0.000 2.000,0.000 0.000,2.000 0.000,-1.000 1.000,0.000 1.000,3.000 0.000,0.000 1.000,0.000 0.000,1.000 0.000,-1.000 1.000,0.000 1.000,2.000 0.000,0.000 0.000,0.000 0.000,1.000 0.000,0.000 1.000,0.000-1.000,0.000 0.000,1.000 0.000,0.000 0.000,1.000 0.000,0.000-1.000,0.000-1.000,0.000 0.000,1.000 0.000,0.000 0.000,0.000 0.000,0.000-1.000,0.000 0.000,-1.000 0.000,-1.000-1.000,0.000 1.000,-1.000 0.000,0.000-1.000,0.000 0.000,-2.000 0.000,-1.000-1.000,0.000 1.000,-2.000 0.000,0.000-1.000,0.000 0.000,-3.000 0.000,-126.000 16.000,0.000 1.000,-4.000 0.000,0.000-3.000,0.000 0.000,-2.000 0.000,0.000-2.000,0.000 0.000,-1.000 0.000,0.000 0.000,0.000 0.000,-1.000 0.000,0.000 1.000,0.000 0.000,2.000 0.000,0.000 2.000,0.000 0.000,2.000 0.000,0.000 4.000,0.000 0.000,3.000 0.000,198.000-19.000,0.000 0.000,2.000 0.000,1.000 2.000,0.000-1.000,1.000 0.000,0.000 1.000,0.000 1.000,2.000 0.000,-1.000 1.000,0.000 1.000,1.000 0.000,-1.000 1.000,0.000 0.000,1.000 0.000,1.000 1.000,0.000-1.000,0.000 0.000,1.000 1.000,0.000-1.000,1.000 0.000,0.000 0.000,0.000 1.000,0.000 0.000,-1.000 1.000,0.000 1.000,-1.000 0.000,-1.000 1.000,0.000 0.000,-1.000 0.000,1.000 1.000,0.000-1.000,-1.000 0.000,0.000-1.000,0.000 1.000,0.000 0.000,-1.000-1.000,0.000 1.000,0.000 0.000,-1.000-1.000,0.000 0.000,-1.000 0.000,1.000-1.000,0.000-1.000,-2.000 0.000,1.000 0.000,0.000-1.000,-2.000 0.000,0.000-1.000,0.000 1.000,-2.000 0.000,-1.000-2.000,0.000 36.000,18.000 0.000,0.000-3.000,0.000 0.000,-2.000 0.000,0.000-1.000,0.000 0.000,-2.000 0.000,0.000-1.000,0.000 0.000,-1.000 0.000,0.000-1.000,0.000 0.000,0.000 0.000,0.000-1.000,0.000 0.000,-1.000 0.000,0.000 1.000,0.000 0.000,-1.000 0.000,0.000 1.000,0.000 0.000,0.000 0.000,0.000 0.000,0.000-145.000,4.000 0.000,0.000-2.000,0.000 0.000,0.000 0.000,0.000 0.000,0.000 0.000,-1.000 0.000,0.000 0.000,0.000 0.000,0.000 0.000,1.000 0.000,0.000-1.000,0.000 0.000,0.000 1.000,0.000 0.000,0.000 0.000,0.000 1.000,0.000 0.000,1.000 0.000,0.000 0.000,0.000 145.000,-4.000 0.000,0.000 1.000,0.000 0.000,1.000 0.000,0.000 2.000,0.000 0.000,0.000 0.000,0.000 0.000,0.000 0.000,1.000 0.000,0.000 0.000,0.000 0.000,0.000 0.000,0.000 0.000,0.000 0.000,-1.000 0.000,0.000-1.000,0.000 0.000,0.000 0.000,0.000-2.000,0.000 0.000,-1.000 0.000,0.000-1.000,0.000 0.000,-3.000 0.000,0.000-1.000,0.000 25.000,14.000 0.000,1.000-3.000,0.000 0.000,-3.000 0.000,0.000-1.000,0.000 0.000,-1.000 0.000,0.000-2.000,0.000-1.000,0.000 0.000,1.000 0.000,0.000 0.000,-1.000 0.000,-26.000 7.000,0.000 0.000,-2.000 0.000,0.000-1.000,0.000 0.000,0.000 0.000,0.000 0.000,0.000 0.000,-1.000 0.000,0.000 1.000,0.000 160.000,1.000 1.000,0.000 3.000,-2.000 0.000,1.000 1.000,1.000-2.000,1.000-1.000,-3.000-1.000,0.000-5.000,1.000 0.000,-6.000 1.000,-160.000 14.000,3.000 0.000,-9.000 0.000,1296.000-5.000,-1.000 0.000,-3.000 0.000,-1296.000 0.000,3.000 0.000,-6.000 1.000,3276.000-16.000,-3.000-2569.000,0.000 0.000,2569.000-8.000,-5.000-1559.000,-4.000-4.000,1475.000 2.000,0.000-3192.000,3.000-2.000,271.000 2.000,3.000-271.000,1.000 0.000,0.000 2.000,1.000 0.000,-2.000 1.000,0.000 0.000,-2.000 0.000,-1.000 2.000,0.000-5.000,-1.000 0.000,0.000 0.000,0.000-1.000,0.000 0.000,-1.000-1.000,0.000 0.000,-1.000 0.000,-5.000-3.000,0.000 2.000,1.000 0.000,-2.000 0.000,0.000 3.000,4.000 0.000</inkml:trace>
  <inkml:trace contextRef="#ctx0" brushRef="#br0">9453.000 1874.000,'24575.000'14.000,"-24563.000"-14.000,6.000 9.000,0.000 7.000,7.000 0.000,1.000 1.000,0.000 6.000,6.000 0.000,1.000 3.000,0.000 0.000,-1.000-656.000,-9.000-7.000,1.000-1.000,-1.000-1.000,0.000 1.000,1.000 2.000,2.000 0.000,3.000 2.000,290.000-4.000,-4.000 1.000,1.000 1.000,0.000 2.000,2.000 0.000,2.000 1.000,0.000 0.000,1.000 0.000,1.000 0.000,0.000 0.000,1.000 0.000,0.000 0.000,0.000-1.000,0.000 36.000,0.000 0.000,0.000 0.000,0.000 0.000,1.000 1.000,1.000 0.000,0.000-1.000,0.000 0.000,0.000 0.000,1.000 1.000,0.000 0.000,-1.000 1.000,-1.000 0.000,-1.000 0.000,1.000 0.000,0.000 17.000,0.000-1.000,1.000-1.000,-1.000 0.000,-1.000-1.000,0.000 1.000,0.000 0.000,0.000 1.000,0.000 0.000,-1.000 0.000,1.000 1.000,0.000 1.000,1.000-1.000,0.000 2.000,1.000 1.000,0.000 309.000,-4.000-5.000,0.000 0.000,1.000 0.000,2.000 2.000,0.000 1.000,0.000 0.000,0.000 1.000,0.000 0.000,1.000 0.000,1.000 0.000,0.000 0.000,0.000 0.000,-1.000 0.000,0.000 0.000,-1.000 0.000,0.000 0.000,0.000-2.000,-2.000 0.000,0.000-1.000,0.000-2.000,-2.000 0.000,-2.000-1.000,0.000 7.000,7.000 0.000,-2.000-3.000,0.000-2.000,-2.000 0.000,0.000-1.000,0.000-1.000,0.000 0.000,0.000 0.000,0.000 1.000,2.000 0.000,2.000 2.000,-98.000-1.000,-2.000 1.000,1.000 3.000,-1.000 1.000,1.000 1.000,2.000 1.000,-1.000-1.000,0.000 1.000,1.000 1.000,-1.000-1.000,-1.000 1.000,-1.000-1.000,-1.000-2.000,-2.000 1.000,-2.000-2.000,-1.000-3.000,-2.000 98.000,9.000 10.000,0.000-4.000,-4.000 0.000,-3.000-2.000,0.000 0.000,0.000 0.000,1.000 1.000,-185.000 2.000,1.000 1.000,0.000 0.000,0.000 0.000,1.000 0.000,-1.000-2.000,0.000-2.000,-1.000 184.000,0.000 2.000,0.000-2.000,-2.000 0.000,-1.000-1.000,0.000-3.000,-3.000 0.000,6.000 9.000,0.000-3.000,-2.000 841.000,0.000-5.000,1.000-3.000,-4.000-842.000,-5.000-1.000,819.000-14.000,-29.000 0.000,0.000 2.000,0.000-5.000,-5.000 0.000</inkml:trace>
  <inkml:trace contextRef="#ctx0" brushRef="#br0">8197.000 10527.000,'24575.000'48.000,"-24575.000"-48.000,-17.000 0.000,0.000 4.000,0.000 0.000,1.000 0.000,0.000 1.000,0.000 0.000,2.000 0.000,0.000 3.000,0.000-656.000,0.000 0.000,1.000 5.000,0.000-1.000,2.000 0.000,1.000 1.000,0.000 0.000,0.000 0.000,108.000-5.000,0.000 1.000,0.000 0.000,0.000 1.000,0.000 0.000,0.000 0.000,0.000 0.000,0.000 0.000,0.000 0.000,349.000-1.000,0.000 0.000,-1.000 0.000,0.000 0.000,0.000 0.000,1.000 0.000,0.000 2.000,0.000 0.000,1.000 0.000,197.000-6.000,0.000 0.000,2.000 0.000,0.000 2.000,0.000 0.000,0.000 0.000,0.000 1.000,0.000 0.000,-1.000 0.000,0.000 0.000,0.000 0.000,-3.000 0.000,0.000-2.000,0.000 0.000,4.000 0.000,0.000-3.000,0.000 0.000,-1.000 0.000,0.000-1.000,0.000 0.000,2.000 0.000,0.000 3.000,0.000 0.000,0.000 0.000,0.000 4.000,0.000 0.000,1.000 0.000,0.000 1.000,0.000 0.000,0.000 0.000,0.000-1.000,0.000 0.000,-1.000 0.000,0.000-4.000,0.000-367.000,2.000 0.000,0.000-2.000,0.000 0.000,-1.000 0.000,0.000-1.000,0.000 0.000,0.000 0.000,0.000 1.000,0.000 367.000,5.000 0.000,0.000 1.000,0.000 0.000,0.000 0.000,0.000 0.000,0.000 0.000,-2.000 0.000,0.000-2.000,0.000 0.000,-3.000 0.000,0.000-2.000,0.000 0.000,-1.000 0.000,0.000-1.000,0.000 0.000,-1.000 0.000,75.000 6.000,0.000 1.000,-2.000 0.000,0.000 0.000,0.000 0.000,-3.000 0.000,-76.000 4.000,0.000 0.000,-2.000 0.000,0.000-4.000,0.000 0.000,-3.000 0.000,0.000-3.000,0.000 0.000,0.000 0.000,0.000-6.000,0.000 2902.000,-10.000 0.000,-2902.000 1.000,0.000 3276.000,-9.000 0.000,-2454.000 1.000,0.000 1813.000,29.000 0.000,-2635.000-1.000,0.000 0.000,2.000 1.000,0.000 9.000,1.000 0.000,2.000 0.000,-820.000-5.000,1.000 1.000,2.000 1.000,0.000 1.000,0.000 0.000,1.000 1.000,554.000-9.000,-1.000 0.000,2.000 0.000,0.000 0.000,0.000 1.000,-1.000 1.000,-1.000-1.000,-1.000 0.000,2.000 1.000,1.000 0.000,-1.000-1.000,-2.000 0.000,0.000-5.000,1.000 1.000,2.000 1.000,-1.000 1.000,1.000 0.000</inkml:trace>
  <inkml:trace contextRef="#ctx0" brushRef="#br0">8933.000 13687.000,'24575.000'43.000,"-24578.000"-43.000,-17.000 2.000,0.000 8.000,1.000 0.000,-2.000-1.000,0.000 10.000,1.000 0.000,5.000 0.000,0.000 4.000,0.000 0.000,1.000 0.000,0.000 0.000,0.000 0.000,-4.000 1.000,-469.000-5.000,-1.000 1.000,-2.000 0.000,0.000 0.000,0.000 0.000,1.000 0.000,0.000 0.000,0.000 0.000,3.000 0.000,0.000 2.000,0.000 170.000,-5.000 0.000,0.000 1.000,0.000 0.000,3.000 0.000,0.000 0.000,0.000 0.000,2.000 0.000,0.000 0.000,0.000 0.000,1.000 0.000,0.000 0.000,0.000 1.000,-1.000 0.000,-1.000-1.000,0.000 0.000,-1.000 0.000,-30.000 2.000,0.000 0.000,-1.000 0.000,0.000 0.000,0.000 1.000,0.000 0.000,-1.000-1.000,0.000 0.000,1.000 0.000,1.000-1.000,0.000-1.000,1.000 0.000,0.000-1.000,0.000 1.000,1.000 0.000,-1.000 1.000,0.000 0.000,0.000 0.000,0.000 0.000,0.000 1.000,0.000 0.000,-1.000 1.000,0.000 0.000,-1.000 0.000,1.000-1.000,0.000-1.000,-1.000 0.000,0.000 0.000,0.000 1.000,-2.000 0.000,148.000 8.000,0.000 1.000,-1.000 0.000,0.000-1.000,0.000 0.000,-2.000 0.000,0.000 0.000,0.000 0.000,0.000 0.000,0.000 0.000,0.000 178.000,-1.000 0.000,0.000 2.000,0.000 0.000,0.000 0.000,0.000-2.000,0.000 0.000,-2.000 0.000,0.000-3.000,0.000 0.000,-5.000 0.000,-133.000 4.000,0.000 1.000,-6.000 0.000,-1.000 2.000,0.000 133.000,9.000 0.000,0.000 2.000,0.000 0.000,-5.000 0.000,0.000-7.000,0.000 0.000,-4.000 0.000,1298.000 2.000,0.000 0.000,-5.000 0.000,-1298.000-9.000,0.000 3276.000,-13.000 0.000,-2429.000-7.000,0.000-28.000,-8.000 0.000,0.000 4.000,0.000 0.000,-3.000 0.000</inkml:trace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2-10T15:30:39"/>
    </inkml:context>
    <inkml:brush xml:id="br0">
      <inkml:brushProperty name="width" value="0.05292" units="cm"/>
      <inkml:brushProperty name="height" value="0.05292" units="cm"/>
      <inkml:brushProperty name="color" value="#0000ff"/>
    </inkml:brush>
  </inkml:definitions>
  <inkml:trace contextRef="#ctx0" brushRef="#br0">12101.000 3028.000,'24575.000'-9.000,"-24604.000"9.000,-1.000 0.000,0.000-2.000,-7.000 0.000,-2.000-2.000,0.000 1.000,4.000 0.000,-1.000-1.000,0.000 1.000,2.000-1056.000,-2.000-5.000,0.000 0.000,1.000 1056.000,1.000 4.000,0.000-1.000,-2.000 0.000,3.000 4.000,679.000-1.000,-11.000-679.000,-3.000 3.000,0.000 12.000,15.000 0.000,3.000 16.000,348.000 0.000,-1.000-348.000,1.000 3.000,0.000 0.000,1.000 0.000,0.000-2.000,1085.000 0.000,-1.000-1085.000,0.000 1.000,0.000 0.000,-1.000 0.000,0.000-4.000,0.000 6.000,-30.000 0.000,-2.000 13.000,0.000 2.000,-5.000 0.000,1.000-3.000,0.000 0.000,5.000 0.000,0.000 0.000,0.000-1.000,4.000 0.000,1.000-1.000,0.000 1.000,-9.000 0.000,1.000 2.000,0.000 5.000,-12.000 0.000,3.000 4.000,0.000-3.000,13.000 0.000,3.000 16.000,0.000-8.000,13.000 0.000,4.000-2.000,0.000-4.000,2.000 0.000,5.000-2.000,0.000-2.000,-1.000 0.000,12.000-4.000,0.000 0.000,-2.000 0.000,-1.000 0.000,0.000 12.000,-7.000 0.000,2.000-1.000,0.000-14.000,7.000 0.000,2.000-1.000,0.000 2.000,-1.000 0.000,1.000 1.000,0.000 4.000,-2.000 0.000,-1.000 2.000,0.000 8.000,-5.000 0.000,-9.000 7.000,0.000 1.000,2.000 0.000,8.000 2.000,0.000 3.000,0.000 0.000,-1.000 4.000,0.000-13.000,3.000 0.000,-5.000 1.000,0.000-3.000,3.000 0.000,-6.000 7.000,0.000-6.000,-3.000 0.000,1.000 7.000,0.000-2.000,-5.000 0.000,2.000 3.000,0.000 4.000,3.000 0.000,1.000-3.000,0.000 7.000,4.000 0.000,8.000 5.000,0.000-4.000,-2.000 0.000,7.000 7.000,0.000-6.000,-3.000 0.000,-6.000-6.000,0.000 0.000,0.000 0.000,7.000 7.000,0.000-9.000,-7.000 0.000,-1.000 1.000,0.000 3.000,6.000 0.000,-5.000-5.000,0.000 2.000,7.000 0.000,-6.000-4.000,0.000-3.000,-4.000 0.000,0.000 8.000,0.000-4.000,-9.000 0.000,-2.000-2.000,0.000-1.000,5.000 0.000,-1.000-6.000,0.000 0.000,2.000 0.000,0.000 3.000,0.000 0.000,6.000 0.000,0.000-8.000,0.000 0.000,11.000 0.000,0.000-9.000,0.000 0.000,-4.000 0.000,0.000 6.000,0.000-3.000,-7.000 0.000,0.000 5.000,0.000-4.000,1.000 0.000,2.000-4.000,0.000-1.000,-5.000 0.000,0.000-1.000,0.000 0.000,-3.000 0.000,-2.000 0.000,0.000 1.000,1.000 0.000,-2.000 3.000,0.000 2.000,-5.000 0.000,-4.000 7.000,0.000 2.000,-6.000 0.000,-3.000 2.000,0.000-1.000,3.000 0.000,-5.000 1.000,0.000 6.000,-1.000 0.000,-21.000 18.000,0.000 23.000,-20.000 0.000,-8.000 8.000,0.000 0.000,-1.000 0.000,6.000-5.000,0.000-16.000,13.000 0.000,9.000-9.000,0.000-8.000,2.000 0.000,12.000-9.000,0.000-7.000,4.000 0.000,13.000-6.000,0.000-3.000,2.000 0.000,2.000-2.000,0.000-3.000,0.000 0.000,0.000 0.000,0.000-6.000,7.000 0.000,3.000-1.000,0.000 2.000,-2.000 0.000,-9.000 9.000,0.000 10.000,-9.000 0.000,-6.000 5.000,0.000 7.000,-5.000 0.000,1.000-3.000,0.000 2.000,-1.000 0.000,-2.000 1.000,0.000 4.000,-2.000 0.000,-1.000 0.000,0.000-4.000,2.000 0.000,-2.000-2.000,0.000-5.000,3.000 0.000,-4.000 1.000,0.000-13.000,4.000 0.000,8.000-4.000,0.000-19.000,5.000 0.000,22.000-9.000,0.000-15.000,1.000 0.000,18.000-6.000,0.000-2.000,-1.000 0.000,9.000-1.000,0.000 2.000,-6.000 0.000,5.000-1.000,0.000-1.000,-7.000 0.000,3.000 1.000,0.000-2.000,-2.000 0.000,4.000 3.000,0.000 0.000,2.000 0.000,3.000 4.000,0.000 1.000,2.000 0.000,0.000 0.000,0.000 1.000,2.000 0.000,1.000 0.000,0.000 2.000,-1.000 0.000,3.000 2.000,0.000-3.000,0.000 0.000,1.000 1.000</inkml:trace>
  <inkml:trace contextRef="#ctx0" brushRef="#br0">9804.000 2995.000,'24575.000'9.000,"-24575.000"-9.000,14.000 0.000,0.000 1.000,0.000 0.000,9.000 0.000,0.000 3.000,0.000 0.000,-8.000 0.000,0.000 2.000,0.000 0.000,5.000 0.000,0.000 5.000,0.000 0.000,1.000 0.000,-1093.000 3.000,0.000 1.000,1.000 0.000,0.000 2.000,0.000 967.000,-3.000 0.000,0.000 3.000,0.000 0.000,0.000 0.000,0.000-1.000,0.000-313.000,-6.000 0.000,0.000-1.000,0.000 0.000,0.000 0.000,0.000 2.000,0.000 438.000,7.000 0.000,0.000 2.000,0.000 0.000,-1.000 0.000,0.000-2.000,0.000 0.000,4.000 0.000,0.000-3.000,0.000 0.000,2.000 0.000,0.000-5.000,0.000 0.000,2.000 0.000,0.000 1.000,0.000 0.000,-1.000 0.000,0.000-2.000,0.000 0.000,-1.000 0.000,0.000 0.000,0.000 0.000,1.000 0.000,0.000-5.000,0.000 0.000,2.000 0.000,0.000 0.000,0.000 0.000,-2.000 0.000,0.000-1.000,0.000 0.000,8.000 0.000,0.000-2.000,0.000 0.000,3.000 0.000,0.000-9.000,0.000 0.000,3.000 0.000,0.000 0.000,0.000 0.000,1.000 0.000,0.000-2.000,0.000 0.000,5.000 0.000,0.000 0.000,0.000 0.000,0.000 0.000,0.000 0.000,0.000-465.000,-6.000 0.000,1.000 0.000,0.000-1.000,1.000 0.000,1.000 1.000,0.000 0.000,2.000 0.000,464.000 1.000,0.000 0.000,3.000 0.000,0.000 2.000,0.000 0.000,0.000 0.000,0.000 0.000,0.000 0.000,-2.000 0.000,-547.000-2.000,0.000 1.000,-1.000 0.000,0.000 0.000,0.000 0.000,0.000 0.000,0.000 1.000,0.000 0.000,1.000 0.000,510.000 0.000,0.000 0.000,1.000 0.000,0.000 1.000,1.000 1.000,0.000-1.000,-1.000 0.000,0.000 0.000,-1.000 0.000,0.000-1.000,1.000 36.000,2.000-1.000,0.000 0.000,1.000 0.000,-1.000 0.000,0.000-1.000,0.000 0.000,-1.000 0.000,0.000 0.000,0.000-76.000,2.000 0.000,0.000 1.000,0.000 0.000,-2.000 1.000,0.000-2.000,-1.000 1.000,-1.000 1.000,75.000-1.000,0.000 0.000,-1.000 0.000,0.000-2.000,1.000 0.000,-2.000-1.000,0.000 3.000,0.000 0.000,-2.000 1.000,0.000-3.000,-1.000 625.000,2.000 0.000,1.000-4.000,-1.000-626.000,15.000 1.000,2800.000-30.000,-2.000-2800.000,-8.000-1.000,0.000-3.000,1.000 0.000,-8.000-1.000</inkml:trace>
  <inkml:trace contextRef="#ctx0" brushRef="#br0">9702.000 4746.000,'24575.000'12.000,"-24577.000"-12.000,12.000 0.000,0.000-5.000,2.000 0.000,25.000 0.000,0.000-19.000,0.000 0.000,2.000 0.000,0.000 18.000,0.000 0.000,4.000 0.000,-1093.000-8.000,0.000 1.000,3.000 0.000,0.000 3.000,0.000 725.000,0.000 0.000,1.000 4.000,0.000 0.000,0.000 0.000,0.000-1.000,0.000 366.000,-6.000 0.000,0.000-3.000,0.000 0.000,2.000 0.000,0.000 3.000,0.000 0.000,-4.000 0.000,0.000 2.000,0.000 0.000,2.000 0.000,0.000 0.000,0.000 0.000,2.000 0.000,0.000-2.000,0.000-431.000,3.000 0.000,0.000 1.000,0.000 0.000,0.000 0.000,0.000 0.000,0.000 0.000,0.000 0.000,0.000-1.000,0.000 431.000,-3.000 0.000,0.000-1.000,0.000 0.000,-1.000 0.000,0.000 1.000,0.000 0.000,2.000 0.000,0.000 1.000,0.000-410.000,-2.000 0.000,0.000 1.000,0.000 1.000,2.000 0.000,-1.000 1.000,0.000 1.000,0.000 0.000,-1.000-1.000,0.000 0.000,-1.000 0.000,1.000-3.000,0.000 318.000,2.000 0.000,0.000-2.000,0.000 0.000,-2.000 0.000,0.000 1.000,0.000 0.000,0.000 0.000,0.000 2.000,0.000 91.000,-1.000 0.000,0.000 2.000,0.000 0.000,2.000 0.000,0.000-1.000,0.000 0.000,0.000 0.000,0.000 0.000,0.000 0.000,-1.000 0.000,0.000 4.000,0.000 0.000,-1.000 0.000,0.000 0.000,0.000 0.000,-1.000 0.000,0.000 1.000,0.000 0.000,0.000 0.000,0.000-7.000,0.000 0.000,2.000 0.000,0.000-1.000,0.000 0.000,1.000 0.000,0.000-2.000,0.000 0.000,-1.000 0.000,0.000-3.000,0.000 0.000,11.000 0.000,0.000-3.000,0.000 0.000,-2.000 0.000,0.000 1.000,0.000-271.000,3.000-1.000,0.000 2.000,1.000 1.000,-2.000 0.000,-1.000-6.000,1.000 271.000,5.000 0.000,0.000-5.000,1.000 900.000,-8.000-2.000,1.000 0.000,1.000-901.000,6.000 1.000,0.000-5.000,1.000 2794.000,-13.000-2.000,-2794.000 8.000,2.000 3276.000,-16.000-1.000,-1289.000-6.000,-1.000 389.000,-3.000 0.000,-2376.000 0.000,-1.000 0.000,-5.000 0.000,0.000 0.000,0.000 0.000</inkml:trace>
  <inkml:trace contextRef="#ctx0" brushRef="#br0">4737.000 8244.000,'24575.000'28.000,"-24575.000"-28.000,0.000 0.000,0.000 4.000,0.000 0.000,6.000 0.000,0.000-3.000,0.000 0.000,5.000 0.000,0.000 5.000,0.000 0.000,1.000 0.000,0.000-1.000,0.000-547.000,-4.000 0.000,1.000 0.000,0.000 0.000,0.000 0.000,0.000 2.000,0.000 0.000,2.000 0.000,0.000 3.000,0.000 218.000,-5.000 0.000,0.000 2.000,0.000 0.000,1.000 0.000,1.000 3.000,0.000-1.000,1.000 0.000,0.000 0.000,0.000 1.000,1.000 0.000,-1.000 0.000,0.000 0.000,0.000 0.000,1.000-2.000,0.000 29.000,-3.000 0.000,0.000-1.000,0.000 0.000,1.000 0.000,0.000-1.000,0.000 0.000,1.000 0.000,0.000-1.000,0.000 0.000,2.000 0.000,0.000-1.000,0.000 1.000,1.000 0.000,-1.000 1.000,0.000 0.000,1.000 0.000,45.000-2.000,0.000 1.000,0.000 0.000,0.000 2.000,0.000 0.000,0.000 0.000,0.000 1.000,0.000 0.000,0.000 0.000,0.000 1.000,0.000 0.000,-1.000 0.000,0.000 0.000,0.000 0.000,0.000 0.000,0.000 0.000,0.000 0.000,-1.000 0.000,0.000 0.000,0.000 148.000,0.000 0.000,0.000 0.000,0.000 0.000,-1.000 0.000,0.000 0.000,0.000 0.000,0.000 0.000,0.000 0.000,0.000 0.000,0.000 0.000,1.000 0.000,0.000-1.000,0.000 0.000,0.000 0.000,0.000 0.000,1.000 0.000,0.000-1.000,0.000 104.000,-1.000 0.000,0.000-1.000,0.000 0.000,1.000 0.000,0.000-1.000,0.000 0.000,1.000 0.000,0.000 0.000,0.000 0.000,0.000 0.000,0.000 0.000,0.000 0.000,0.000 0.000,0.000 0.000,0.000 0.000,1.000 0.000,0.000-1.000,0.000 0.000,1.000 0.000,-145.000 0.000,0.000 0.000,0.000 0.000,0.000 0.000,0.000 0.000,1.000 0.000,0.000 1.000,0.000 0.000,-1.000 0.000,0.000 1.000,0.000 1.000,-1.000 0.000,-1.000-1.000,0.000 0.000,0.000 0.000,0.000-1.000,0.000 0.000,-1.000 0.000,0.000-1.000,0.000 0.000,-2.000 0.000,145.000 8.000,0.000 0.000,-2.000 0.000,0.000-2.000,0.000 0.000,-1.000 0.000,0.000-1.000,0.000 0.000,1.000 0.000,0.000 0.000,0.000 0.000,2.000 0.000,0.000 2.000,0.000 0.000,-6.000 0.000,0.000 1.000,0.000 0.000,2.000 0.000,0.000 0.000,0.000 0.000,2.000 0.000,0.000 0.000,0.000 0.000,0.000 0.000,0.000-1.000,0.000 0.000,0.000 0.000,0.000-1.000,0.000 0.000,-2.000 0.000,0.000-1.000,0.000 0.000,-2.000 0.000,0.000 6.000,0.000 0.000,-1.000 0.000,0.000-3.000,0.000 0.000,-1.000 0.000,0.000 0.000,0.000 0.000,0.000 0.000,0.000 0.000,0.000 0.000,2.000 0.000,13.000 0.000,0.000 0.000,-1.000 0.000,1.000 2.000,0.000-1.000,-1.000 0.000,1.000 1.000,0.000-1.000,0.000 0.000,0.000 1.000,0.000 1.000,0.000 0.000,-1.000 0.000,0.000-13.000,1.000 0.000,0.000 2.000,0.000 0.000,1.000 0.000,0.000 1.000,0.000 0.000,0.000 0.000,0.000-1.000,0.000 0.000,-2.000 0.000,0.000-1.000,0.000 0.000,-3.000 0.000,0.000-2.000,0.000 133.000,9.000 0.000,0.000-4.000,0.000 1.000,-3.000 0.000,-1.000 1.000,0.000 0.000,4.000 0.000,-133.000-9.000,0.000 0.000,4.000 0.000,0.000 1.000,0.000 0.000,0.000 0.000,0.000 1.000,0.000 0.000,-2.000 0.000,0.000-3.000,0.000 0.000,-3.000 0.000,0.000 11.000,0.000 0.000,-5.000 0.000,0.000-1.000,1.000 0.000,1.000-1.000,283.000-2.000,1.000 0.000,0.000-1.000,1.000 1.000,1.000-1.000,-1.000-1.000,1.000-1.000,1.000-284.000,2.000 0.000,0.000-1.000,0.000 0.000,0.000 0.000,0.000-3.000,0.000 0.000,8.000 1.000,0.000-3.000,1.000 0.000,-3.000-1.000,1559.000 0.000,1.000 1.000,-3.000-1.000,-1560.000-3.000,1.000 0.000,-5.000 0.000,3276.000-1.000,-2.000-2287.000,0.000 1.000,2287.000-15.000,-2.000-2566.000,5.000 0.000,2101.000 11.000,0.000-2811.000,-5.000 0.000,0.000 2.000,0.000 0.000,14.000 0.000,0.000 3.000,0.000-289.000,-7.000 0.000,0.000 1.000,0.000 1.000,1.000 0.000,288.000-1.000,0.000 0.000,0.000 0.000,0.000-2.000,0.000 0.000,8.000 0.000,0.000-2.000,0.000 0.000,-6.000 0.000,0.000-4.000,0.000 0.000,3.000 0.000,0.000 2.000,0.000 0.000,-12.000 0.000,0.000-14.000,0.000 0.000,-7.000 0.000,0.000-3.000,0.000 0.000</inkml:trace>
  <inkml:trace contextRef="#ctx0" brushRef="#br0">8873.000 8034.000,'24575.000'13.000,"-24578.000"-13.000,21.000 1.000,0.000-5.000,2.000 0.000,5.000 0.000,0.000 4.000,0.000 0.000,-2.000 0.000,0.000 1.000,0.000 0.000,-6.000 1.000,0.000 1.000,-2.000 0.000,7.000 1.000,0.000 1.000,0.000 0.000,-7.000 0.000,0.000-1.000,0.000 0.000,-7.000 0.000,0.000 2.000,0.000 0.000,10.000 0.000,0.000-1.000,0.000 0.000,-7.000 0.000,0.000 2.000,0.000 0.000,-12.000 0.000,0.000-10.000,0.000 0.000,1.000 0.000,0.000-3.000,0.000 0.000,-2.000 0.000,0.000-3.000,0.000 0.000,0.000 0.000</inkml:trace>
  <inkml:trace contextRef="#ctx0" brushRef="#br0">9685.000 10812.000,'24575.000'12.000,"-24575.000"-12.000,22.000 0.000,0.000-1.000,0.000 0.000,4.000 0.000,0.000 1.000,0.000 0.000,4.000 0.000,0.000 3.000,0.000-820.000,0.000 0.000,1.000 3.000,0.000 0.000,3.000 0.000,0.000 1.000,0.000 272.000,-10.000 0.000,1.000 0.000,0.000 0.000,2.000 0.000,0.000 0.000,0.000 0.000,2.000 0.000,0.000 0.000,0.000 77.000,-1.000 0.000,1.000 1.000,0.000 0.000,1.000 0.000,0.000 1.000,0.000 0.000,0.000 0.000,0.000 2.000,0.000 0.000,1.000 0.000,265.000-8.000,0.000 1.000,0.000 0.000,0.000 2.000,0.000-1.000,0.000 0.000,1.000 1.000,0.000 0.000,0.000 0.000,0.000 1.000,0.000-1.000,0.000 0.000,1.000 0.000,0.000 0.000,-1.000 0.000,55.000 3.000,0.000 1.000,0.000 0.000,-1.000 1.000,0.000 1.000,0.000 0.000,-1.000 1.000,0.000 1.000,-1.000 0.000,-1.000-1.000,0.000 1.000,0.000 0.000,-1.000-1.000,0.000 1.000,-1.000 0.000,146.000 3.000,0.000 0.000,-2.000 0.000,0.000-1.000,0.000 0.000,0.000 0.000,0.000-1.000,0.000 0.000,1.000 0.000,0.000 1.000,0.000 0.000,2.000 0.000,-238.000-5.000,0.000 1.000,1.000 0.000,0.000 1.000,0.000 0.000,1.000 0.000,0.000 0.000,0.000-1.000,0.000 0.000,1.000-1.000,0.000 0.000,0.000 0.000,0.000-2.000,0.000 0.000,0.000 0.000,237.000 1.000,0.000 0.000,-2.000 0.000,0.000-1.000,0.000 0.000,0.000 0.000,0.000-1.000,0.000 0.000,2.000 0.000,0.000 0.000,0.000 0.000,3.000 0.000,-14.000-2.000,0.000 1.000,1.000 0.000,0.000 2.000,0.000 0.000,1.000 0.000,0.000 1.000,0.000 0.000,-1.000 0.000,0.000 0.000,0.000 0.000,0.000 0.000,0.000-2.000,0.000 0.000,-1.000 0.000,13.000 3.000,0.000 0.000,-1.000 0.000,0.000 0.000,0.000 0.000,-2.000 0.000,0.000 1.000,0.000 0.000,-1.000 0.000,0.000 1.000,0.000 0.000,0.000 0.000,0.000 3.000,0.000 0.000,0.000 0.000,0.000 1.000,0.000 0.000,0.000 0.000,0.000-1.000,0.000 0.000,-1.000 0.000,0.000-1.000,0.000 0.000,-3.000 0.000,0.000 2.000,0.000 0.000,-4.000 0.000,0.000-1.000,0.000 0.000,0.000 0.000,0.000 0.000,0.000 0.000,1.000 0.000,0.000 6.000,0.000 0.000,1.000 0.000,0.000 0.000,0.000 0.000,0.000 0.000,0.000-1.000,0.000 0.000,-2.000 0.000,283.000 0.000,0.000 1.000,0.000 0.000,0.000-2.000,0.000 0.000,-1.000 0.000,-1.000-2.000,0.000-283.000,1.000 0.000,0.000-1.000,0.000 0.000,-3.000 0.000,0.000-1.000,1.000 0.000,2.000-1.000,0.000-2.000,1.000 0.000,-4.000 0.000,1505.000-3.000,1.000 0.000,-4.000 0.000,-1505.000 21.000,3.000 3276.000,-34.000 0.000,-2051.000-3.000,-2.000 2051.000,-2.000-1.000,-2271.000 10.000,-2.000 1607.000,-2.000 0.000,-2612.000 21.000,0.000 0.000,-9.000 0.000,0.000-1.000,-1.000 0.000,-1.000 0.000,0.000 1.000,-1.000 0.000,13.000-4.000,0.000-31.000,0.000 0.000,-2.000 2.000,0.000-2.000,-2.000 0.000,-5.000 1.000,0.000 0.000,3.000 0.000,-1.000-2.000</inkml:trace>
  <inkml:trace contextRef="#ctx0" brushRef="#br0">6257.000 10168.000,'24575.000'13.000,"-24578.000"-13.000,12.000 1.000,0.000 23.000,2.000 0.000,-4.000 0.000,0.000 7.000,0.000-1093.000,-6.000-1.000,1.000 5.000,0.000 0.000,2.000-1.000,572.000-15.000,1.000 0.000,3.000 0.000,0.000 0.000,-1.000 0.000,1.000 0.000,0.000 1.000,0.000-27.000,-2.000 0.000,1.000 1.000,-1.000 0.000,1.000 0.000,0.000 0.000,0.000 0.000,1.000 0.000,0.000 0.000,0.000 542.000,3.000-1.000,1.000 1.000,1.000 0.000,0.000-1.000,0.000 1.000,0.000 0.000,-1.000 0.000,0.000 0.000,0.000 3.000,0.000 0.000,0.000-1.000,0.000 0.000,1.000 0.000,0.000-1.000,0.000 0.000,1.000 0.000,0.000-1.000,1.000 0.000,-1.000-1.000,0.000 1.000,1.000 0.000,-1.000-1.000,0.000 0.000,1.000 0.000,-1.000 0.000,0.000 0.000,0.000-24.000,3.000 0.000,0.000-1.000,1.000 1.000,-1.000 0.000,-1.000 0.000,0.000 1.000,-2.000 0.000,23.000 4.000,1.000 0.000,-2.000-1.000,0.000-1.000,1.000 0.000,-1.000 0.000,-204.000 8.000,0.000 1.000,-1.000 1.000,0.000-4.000,0.000 203.000,4.000 0.000,0.000-4.000,0.000 974.000,-11.000 0.000,1.000-3.000,0.000-975.000,7.000 0.000,0.000-19.000,0.000 0.000,-9.000 0.000,3276.000-5.000,0.000-2562.000,-3.000 0.000,2132.000-2.000,1.000-2846.000,0.000 0.000,0.000-1.000,1.000 0.000,-1.000-1.000</inkml:trace>
  <inkml:trace contextRef="#ctx0" brushRef="#br0">1856.000 15721.000,'24575.000'11.000,"-24577.000"-11.000,30.000 0.000,0.000-1.000,1.000 0.000,10.000 2.000,0.000 0.000,-1.000 0.000,-3.000 0.000,0.000 2.000,0.000 0.000,3.000 0.000,-547.000-13.000,0.000 1.000,4.000 0.000,0.000 1.000,0.000 0.000,1.000 0.000,0.000-1.000,0.000 0.000,-1.000 0.000,-58.000 1.000,0.000 1.000,1.000 0.000,-1.000-2.000,0.000 1.000,0.000 0.000,-1.000-2.000,0.000 604.000,6.000 0.000,0.000-1.000,0.000 0.000,-1.000 0.000,0.000 1.000,0.000 0.000,4.000 0.000,0.000 0.000,0.000 0.000,0.000 0.000,0.000-2.000,0.000 0.000,-4.000 0.000,0.000 0.000,0.000 0.000,-2.000 0.000,0.000-1.000,0.000-130.000,8.000 0.000,0.000-2.000,0.000 0.000,2.000 0.000,130.000-3.000,0.000 0.000,3.000 0.000,0.000-1.000,0.000 0.000,-3.000 0.000,0.000-2.000,0.000 0.000,-3.000 0.000,0.000 2.000,0.000 0.000,-3.000 0.000,0.000 0.000,0.000 0.000,2.000 0.000,0.000 0.000,0.000 0.000,4.000 0.000,0.000 0.000,0.000 0.000,0.000 0.000,0.000-2.000,0.000 0.000,3.000-1.000,0.000-1.000,-1.000 0.000,1.000 1.000,0.000-2.000,-1.000 0.000,2.000 1.000,0.000 1.000,0.000 0.000,-4.000-1.000,0.000 4.000,0.000 0.000,-3.000-1.000,0.000 3.000,1.000 0.000,-4.000 0.000,0.000 2.000,0.000 0.000,-1.000 0.000,0.000-2.000,1.000 0.000,-2.000 0.000,0.000-3.000,0.000 0.000,1.000 0.000,0.000 5.000,1.000 0.000,1.000-1.000,0.000-6.000,0.000 716.000,-9.000 1.000,0.000-2.000,0.000-716.000,0.000 0.000,0.000-1.000,-1.000 0.000,3.000 0.000,0.000-19.000,-1.000 3069.000,-3.000 1.000,-3069.000-5.000,1.000 0.000,-7.000 0.000</inkml:trace>
  <inkml:trace contextRef="#ctx0" brushRef="#br0">7060.000 16191.000,'24575.000'43.000,"-24575.000"-43.000,-11.000 0.000,0.000 5.000,0.000 0.000,6.000 0.000,0.000-1.000,0.000 0.000,6.000 0.000,0.000 4.000,0.000 0.000,2.000 0.000,0.000-2.000,0.000 0.000,-2.000 0.000,-656.000-4.000,0.000 1.000,-2.000 0.000,-1.000-1.000,0.000 1.000,4.000 0.000,0.000 8.000,0.000 420.000,-18.000 0.000,1.000 4.000,0.000 0.000,1.000 0.000,0.000 3.000,0.000 0.000,2.000 0.000,0.000 2.000,0.000 0.000,1.000 0.000,0.000 2.000,0.000 0.000,0.000 0.000,0.000 1.000,0.000 0.000,1.000 0.000,0.000 0.000,0.000 0.000,0.000 0.000,0.000 0.000,0.000 77.000,-9.000 0.000,1.000 0.000,0.000 0.000,2.000 0.000,0.000 0.000,0.000 0.000,1.000 0.000,0.000 0.000,0.000 0.000,2.000 0.000,0.000-1.000,0.000 0.000,1.000 0.000,0.000 0.000,0.000 0.000,1.000 0.000,0.000-1.000,0.000 0.000,1.000 0.000,0.000-1.000,0.000 0.000,0.000 0.000,0.000 0.000,0.000 0.000,-1.000 0.000,0.000 0.000,0.000 0.000,-1.000 0.000,0.000 0.000,0.000 0.000,-2.000 0.000,-31.000 5.000,0.000 1.000,-2.000 0.000,0.000-1.000,0.000 0.000,-1.000 0.000,-1.000 0.000,0.000 1.000,-1.000 0.000,0.000 0.000,0.000 0.000,0.000 0.000,0.000 0.000,0.000-1.000,0.000 0.000,1.000 2.000,0.000 0.000,0.000 0.000,0.000 1.000,0.000-1.000,2.000 0.000,1.000 1.000,0.000 0.000,3.000 0.000,0.000 1.000,0.000 155.000,-14.000 0.000,0.000 0.000,0.000 0.000,2.000 0.000,0.000 1.000,0.000 1.000,0.000 0.000,-1.000 2.000,0.000 0.000,0.000 0.000,0.000 1.000,0.000 1.000,1.000 0.000,-1.000 1.000,0.000 0.000,0.000 0.000,0.000 0.000,0.000 1.000,1.000 0.000,-1.000 1.000,0.000 0.000,0.000 0.000,0.000 0.000,0.000 0.000,0.000 0.000,1.000 1.000,0.000-1.000,-1.000 0.000,0.000 1.000,0.000 0.000,0.000 0.000,1.000 0.000,0.000-1.000,-1.000 1.000,0.000 1.000,-1.000 0.000,-1.000 0.000,1.000 0.000,0.000-1.000,0.000 0.000,0.000-1.000,0.000 0.000,0.000 0.000,1.000-1.000,1.000-1.000,0.000-1.000,0.000-1.000,0.000 0.000,0.000 0.000,0.000-1.000,1.000 31.000,2.000-1.000,0.000 0.000,1.000 0.000,0.000-1.000,0.000-1.000,0.000 0.000,0.000 1.000,0.000 0.000,-1.000 0.000,-1.000 1.000,0.000 0.000,-1.000 0.000,0.000 1.000,0.000 0.000,0.000 0.000,0.000-1.000,0.000-1.000,1.000 0.000,1.000-1.000,0.000-1.000,1.000 0.000,0.000 0.000,0.000 1.000,-1.000 0.000,-1.000 1.000,0.000 1.000,0.000 0.000,-1.000-1.000,0.000 1.000,1.000 0.000,0.000 0.000,0.000 0.000,-1.000 0.000,1.000 1.000,0.000-1.000,0.000 0.000,1.000-1.000,0.000 0.000,1.000 0.000,1.000 0.000,0.000 0.000,-1.000 0.000,1.000 1.000,-63.000-4.000,0.000 0.000,1.000-1.000,0.000 0.000,1.000 1.000,1.000-1.000,-1.000-1.000,1.000 0.000,1.000 0.000,1.000-1.000,-1.000-1.000,2.000 1.000,0.000-1.000,-1.000 1.000,0.000 1.000,-1.000 1.000,0.000 0.000,-1.000-1.000,1.000 1.000,1.000-1.000,0.000-1.000,0.000 0.000,1.000 1.000,0.000 0.000,-1.000 0.000,-1.000 0.000,0.000 1.000,1.000 1.000,0.000-1.000,-1.000-1.000,0.000 1.000,1.000 1.000,-1.000-1.000,-1.000 1.000,1.000 0.000,-1.000 0.000,1.000 1.000,-1.000-1.000,0.000 1.000,0.000-1.000,0.000 0.000,1.000-1.000,1.000-1.000,1.000-1.000,1.000-1.000,0.000 0.000,1.000 1.000,-1.000 0.000,-1.000 1.000,-1.000 0.000,-1.000 1.000,63.000-1.000,-1.000 0.000,0.000 1.000,0.000 1.000,-1.000 0.000,0.000 1.000,0.000 1.000,0.000 0.000,-1.000-1.000,0.000 1.000,1.000 0.000,1.000-1.000,0.000-1.000,1.000 0.000,0.000-1.000,0.000 1.000,1.000 0.000,0.000 0.000,0.000-1.000,-1.000 0.000,1.000 1.000,0.000 0.000,-1.000 0.000,-1.000 1.000,0.000 1.000,-1.000 0.000,-1.000 1.000,0.000 0.000,0.000 0.000,0.000-1.000,0.000 0.000,1.000 0.000,-1.000-1.000,0.000 0.000,1.000 0.000,0.000-1.000,0.000-1.000,1.000 0.000,0.000-1.000,0.000-1.000,1.000 0.000,0.000-1.000,0.000 0.000,1.000 0.000,-1.000 0.000,0.000-1.000,-1.000 0.000,-1.000 1.000,0.000 0.000,-1.000 0.000,0.000 1.000,0.000-2.000,-1.000 0.000,0.000 1.000,-11.000 13.000,0.000 1.000,-1.000-1.000,-1.000-1.000,1.000 1.000,-2.000 0.000,0.000 0.000,0.000-1.000,-1.000-1.000,1.000-2.000,1.000 0.000,1.000 0.000,-1.000-2.000,0.000 1.000,1.000 0.000,0.000-2.000,-1.000-1.000,1.000 1.000,1.000 0.000,0.000-1.000,-1.000 0.000,1.000 1.000,-1.000 0.000,0.000 1.000,-1.000 0.000,-1.000 1.000,1.000 1.000,0.000 0.000,-1.000-1.000,1.000 1.000,11.000 0.000,-1.000 0.000,0.000 0.000,0.000 0.000,0.000 0.000,1.000 1.000,0.000 1.000,-1.000 0.000,0.000 0.000,0.000 0.000,0.000 0.000,0.000 0.000,0.000 0.000,0.000 0.000,-1.000 0.000,0.000 1.000,-1.000 0.000,-1.000 1.000,0.000-1.000,0.000 0.000,0.000 0.000,0.000-1.000,0.000 0.000,0.000 0.000,0.000-2.000,0.000 0.000,-1.000 0.000,0.000-1.000,0.000 0.000,-1.000 0.000,0.000-1.000,0.000 0.000,13.000 0.000,0.000-3.000,0.000 0.000,-2.000 0.000,0.000-1.000,0.000 0.000,-2.000 0.000,0.000-1.000,0.000 0.000,0.000 0.000,0.000 1.000,0.000 0.000,0.000 0.000,0.000 1.000,0.000 0.000,3.000 0.000,0.000-6.000,0.000 0.000,1.000 0.000,0.000 2.000,0.000 0.000,0.000 0.000,0.000 1.000,0.000 0.000,0.000 0.000,0.000 0.000,0.000 0.000,0.000 0.000,0.000-1.000,0.000 0.000,-1.000 0.000,0.000-1.000,0.000 0.000,-2.000 0.000,0.000-2.000,0.000 0.000,-2.000 0.000,0.000 15.000,0.000 0.000,-4.000 0.000,0.000-3.000,0.000 0.000,-1.000 0.000,0.000-1.000,0.000 0.000,0.000 0.000,0.000 1.000,0.000 180.000,1.000-1.000,0.000 2.000,1.000 1.000,0.000 0.000,-1.000-1.000,-1.000 1.000,-3.000 1.000,-1.000-4.000,-1.000 1.000,-4.000 0.000,-181.000 5.000,-2.000 0.000,-6.000 1.000,0.000-1.000,-1.000 884.000,1.000 1.000,1.000 0.000,0.000 0.000,-4.000-1.000,-885.000 0.000,-1.000 0.000,-8.000-1.000,3276.000-9.000,2.000-2583.000,-5.000 1.000,2583.000-6.000,1.000-616.000,-4.000 2.000,-98.000-1.000,1.000-2562.000,-1.000 0.000,0.000-1.000,-1.000 0.000,-4.000-2.000,0.000 3.000,1.000 0.000,-2.000-2.000</inkml:trace>
  <inkml:trace contextRef="#ctx0" brushRef="#br0">6553.000 13212.000,'24575.000'29.000,"-24561.000"-29.000,1.000 1.000,0.000-2.000,0.000 0.000,3.000 3.000,0.000 1.000,2.000 0.000,-1.000 0.000,0.000 1.000,1.000 0.000,2.000 2.000,0.000 3.000,3.000-469.000,-5.000-4.000,1.000 1.000,2.000 0.000,3.000 2.000,0.000 0.000,1.000 0.000,1.000 0.000,0.000 1.000,1.000 0.000,-1.000 1.000,58.000-2.000,-2.000 0.000,0.000 0.000,1.000 0.000,1.000-1.000,0.000 1.000,1.000 1.000,0.000-1.000,2.000 1.000,0.000 0.000,1.000 1.000,2.000 2.000,156.000-7.000,-6.000 1.000,1.000 2.000,0.000 2.000,0.000 0.000,0.000 1.000,0.000 1.000,1.000 0.000,1.000 1.000,0.000 0.000,0.000 0.000,0.000 0.000,0.000 1.000,0.000 0.000,-2.000 0.000,0.000 1.000,-1.000 0.000,-2.000 0.000,0.000 0.000,0.000-46.000,2.000 1.000,0.000-1.000,-1.000 0.000,0.000 0.000,0.000-1.000,-1.000 0.000,-1.000 0.000,0.000 1.000,1.000 0.000,1.000 0.000,0.000 0.000,1.000 1.000,1.000 0.000,-1.000 1.000,2.000 0.000,2.000 2.000,228.000-8.000,-7.000 1.000,2.000 1.000,0.000 0.000,2.000 0.000,2.000 0.000,-1.000 0.000,1.000 1.000,1.000 1.000,0.000 1.000,1.000 0.000,-1.000-1.000,-1.000 1.000,1.000 1.000,1.000 0.000,0.000-1.000,1.000 0.000,0.000-2.000,-1.000-1.000,1.000 1.000,0.000-1.000,0.000 0.000,0.000 0.000,-1.000-1.000,-1.000-1.000,-1.000 1.000,-1.000-1.000,69.000 3.000,3.000 0.000,-1.000-2.000,0.000-1.000,0.000 0.000,-1.000-1.000,0.000 0.000,0.000 0.000,0.000-1.000,0.000-1.000,0.000 0.000,1.000 0.000,0.000-1.000,1.000 0.000,1.000-1.000,0.000 0.000,2.000 0.000,1.000 0.000,0.000 1.000,1.000 0.000,0.000 1.000,-107.000-4.000,-4.000 0.000,1.000 1.000,0.000 1.000,1.000 1.000,0.000 1.000,-1.000 1.000,1.000 0.000,0.000 0.000,0.000 1.000,1.000 1.000,0.000 0.000,-1.000-1.000,0.000 0.000,1.000-1.000,0.000-1.000,1.000 1.000,0.000-1.000,-1.000 0.000,0.000 0.000,-2.000-2.000,0.000 0.000,1.000 1.000,-1.000-2.000,-1.000-1.000,-1.000 0.000,-1.000-2.000,0.000-2.000,0.000 107.000,11.000 9.000,0.000-1.000,-2.000 0.000,-3.000-2.000,0.000-1.000,-2.000 0.000,-1.000 0.000,0.000-1.000,-1.000 0.000,1.000 1.000,0.000 0.000,1.000 0.000,1.000 2.000,91.000 1.000,0.000 0.000,2.000 3.000,0.000 0.000,1.000 0.000,1.000 1.000,0.000-1.000,0.000 0.000,0.000-1.000,0.000-3.000,-2.000 0.000,-3.000-3.000,0.000-3.000,-4.000 0.000,-4.000-4.000,-91.000 4.000,5.000 0.000,-7.000-7.000,0.000 3.000,3.000 0.000,5.000 5.000,0.000 3.000,3.000 0.000,1.000 2.000,0.000-1.000,-2.000 0.000,-6.000-5.000,0.000 4.000,5.000 0.000,-4.000-4.000,1179.000 2.000,2.000 1.000,-4.000-4.000,-1180.000-6.000,-7.000 3276.000,-9.000-9.000,-2904.000-9.000,-10.000 2904.000,-1.000 0.000,-1097.000-9.000,-11.000 1097.000,2.000 2.000,-2872.000-8.000,-11.000-321.000,-9.000-11.000,0.000 12.000,13.000 0.000,-5.000-8.000</inkml:trace>
</inkml:ink>
</file>

<file path=ppt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2-10T15:30:39"/>
    </inkml:context>
    <inkml:brush xml:id="br0">
      <inkml:brushProperty name="width" value="0.05292" units="cm"/>
      <inkml:brushProperty name="height" value="0.05292" units="cm"/>
      <inkml:brushProperty name="color" value="#0000ff"/>
    </inkml:brush>
  </inkml:definitions>
  <inkml:trace contextRef="#ctx0" brushRef="#br0">6217.000 11234.000,'24575.000'48.000,"-24575.000"-48.000,-1.000-1.000,0.000 1.000,1.000 0.000,0.000 0.000,0.000-1.000,-1.000 0.000,1.000 1.000,0.000-6.000,-1.000 0.000,2.000 1.000,0.000 1.000,0.000 0.000,2.000 0.000,0.000-1.000,-1.000 0.000,1.000 1.000,0.000-1.000,0.000 0.000,-1.000 0.000,0.000-1.000,0.000-469.000,3.000 0.000,1.000-2.000,0.000 0.000,-2.000 0.000,0.000 0.000,0.000 0.000,4.000 0.000,0.000 4.000,0.000 0.000,6.000 0.000,319.000-20.000,0.000 0.000,3.000 0.000,0.000 2.000,0.000 0.000,3.000 0.000,0.000 2.000,0.000 0.000,2.000 0.000,0.000 2.000,0.000 0.000,0.000 0.000,0.000 2.000,0.000 0.000,1.000 0.000,0.000 1.000,0.000 0.000,0.000 0.000,0.000 0.000,0.000 0.000,0.000 0.000,0.000 0.000,0.000 0.000,-1.000 0.000,1.000-1.000,0.000-1.000,0.000 0.000,0.000-2.000,0.000 0.000,-2.000 0.000,0.000-1.000,0.000 0.000,-3.000 0.000,-70.000 6.000,0.000 1.000,-2.000 0.000,-1.000-2.000,0.000 1.000,-2.000 0.000,-1.000-1.000,0.000 1.000,0.000 0.000,-1.000-1.000,0.000 1.000,0.000 0.000,-1.000 1.000,0.000 1.000,1.000 0.000,0.000 1.000,0.000-1.000,3.000 0.000,1.000 1.000,0.000-1.000,3.000 0.000,1.000 3.000,0.000 124.000,-17.000 0.000,0.000 2.000,0.000 1.000,1.000 0.000,-1.000 1.000,0.000 0.000,1.000 0.000,1.000 1.000,0.000-1.000,1.000 0.000,1.000 1.000,0.000-1.000,1.000 0.000,0.000 1.000,0.000 1.000,1.000 0.000,-1.000 0.000,0.000 0.000,1.000 0.000,1.000 0.000,0.000-1.000,1.000 0.000,1.000 0.000,0.000-1.000,0.000 0.000,0.000 1.000,0.000 1.000,0.000 0.000,-1.000 0.000,0.000 0.000,1.000 0.000,1.000-1.000,0.000-1.000,0.000 0.000,1.000 1.000,0.000-1.000,-1.000 0.000,0.000-1.000,0.000 1.000,1.000 0.000,-1.000-1.000,0.000 1.000,0.000 0.000,-1.000-1.000,0.000 0.000,0.000 0.000,1.000-1.000,0.000-1.000,-1.000 0.000,0.000 0.000,0.000 1.000,-1.000 0.000,51.000 3.000,0.000 0.000,-1.000 0.000,1.000 0.000,0.000-1.000,0.000 0.000,1.000-1.000,0.000-1.000,0.000 0.000,1.000 0.000,0.000-1.000,-1.000 0.000,1.000 0.000,0.000-1.000,0.000 0.000,1.000 0.000,0.000-1.000,0.000 0.000,0.000 0.000,0.000 1.000,0.000 0.000,-1.000-1.000,0.000 1.000,1.000 0.000,-1.000 0.000,0.000 1.000,0.000 0.000,-1.000 0.000,0.000 1.000,0.000 0.000,-1.000 0.000,0.000 1.000,1.000 0.000,-1.000 0.000,0.000 0.000,0.000 0.000,1.000 0.000,0.000-1.000,1.000 0.000,1.000 0.000,0.000-1.000,1.000 0.000,1.000 0.000,0.000-1.000,0.000 0.000,42.000-4.000,0.000 0.000,1.000 0.000,0.000 0.000,0.000 0.000,1.000 0.000,0.000-1.000,0.000 0.000,1.000 0.000,0.000 1.000,0.000 0.000,0.000 0.000,0.000 0.000,0.000 0.000,0.000 0.000,0.000 0.000,0.000 0.000,1.000 0.000,0.000 0.000,0.000 0.000,-1.000 0.000,0.000 1.000,0.000 0.000,1.000 0.000,0.000-1.000,0.000 0.000,0.000 0.000,0.000 0.000,0.000 0.000,0.000 0.000,0.000 1.000,0.000 0.000,-1.000 0.000,0.000 0.000,0.000 0.000,0.000 0.000,0.000 0.000,0.000 0.000,-1.000 0.000,0.000 1.000,0.000 0.000,-1.000 0.000,0.000 0.000,0.000 0.000,0.000 0.000,0.000 0.000,0.000 0.000,-1.000 0.000,0.000 0.000,0.000 0.000,0.000 0.000,0.000-1.000,0.000 0.000,0.000 0.000,0.000 0.000,0.000-66.000,3.000 0.000,1.000-1.000,0.000-1.000,1.000 0.000,1.000-1.000,0.000-1.000,0.000 0.000,1.000 0.000,0.000 0.000,0.000 0.000,-1.000 0.000,0.000 1.000,-1.000 0.000,-1.000 0.000,0.000 1.000,1.000 0.000,-1.000-1.000,0.000 1.000,-1.000 0.000,0.000 1.000,0.000-1.000,0.000 0.000,1.000-1.000,0.000-1.000,0.000 0.000,1.000 0.000,0.000-1.000,0.000 0.000,1.000 0.000,0.000 0.000,0.000 0.000,-1.000-1.000,0.000 1.000,0.000 0.000,-1.000 1.000,0.000 1.000,-1.000 0.000,-1.000 0.000,0.000 1.000,-1.000 0.000,0.000 1.000,0.000-1.000,0.000 0.000,1.000-1.000,0.000-1.000,0.000 0.000,66.000 5.000,0.000 0.000,-1.000 0.000,0.000 0.000,0.000 0.000,1.000 0.000,0.000-1.000,0.000 0.000,0.000 0.000,0.000-1.000,0.000 0.000,1.000 0.000,0.000 0.000,0.000 0.000,-1.000 0.000,0.000 0.000,0.000 0.000,0.000 0.000,0.000 0.000,0.000 0.000,0.000 0.000,0.000-1.000,0.000 0.000,0.000 0.000,0.000 0.000,0.000 0.000,-1.000 0.000,0.000 0.000,0.000 0.000,0.000 0.000,0.000-1.000,0.000 0.000,0.000 0.000,0.000 0.000,0.000 0.000,-1.000 0.000,0.000 0.000,0.000 0.000,-1.000 0.000,0.000 10.000,0.000 0.000,-1.000 0.000,0.000 0.000,0.000 0.000,0.000 0.000,0.000-1.000,0.000 0.000,0.000 0.000,0.000-1.000,0.000 0.000,0.000 0.000,0.000-1.000,0.000 0.000,0.000 0.000,0.000-1.000,0.000 0.000,0.000 0.000,0.000-1.000,0.000 0.000,-1.000 0.000,0.000-1.000,0.000 0.000,0.000 0.000,0.000-1.000,0.000 0.000,-1.000 0.000,0.000 10.000,0.000 0.000,0.000 0.000,0.000-3.000,0.000 0.000,-1.000 0.000,0.000 0.000,0.000 0.000,-2.000 0.000,0.000 0.000,0.000 0.000,0.000 0.000,0.000 0.000,0.000 0.000,-1.000 0.000,0.000 1.000,0.000 25.000,4.000 0.000,0.000-1.000,0.000 0.000,1.000 0.000,1.000 0.000,0.000-1.000,0.000 0.000,0.000-2.000,0.000 1.000,0.000 0.000,-1.000-3.000,0.000 0.000,-2.000 0.000,1.000-2.000,0.000-26.000,4.000 0.000,0.000-2.000,0.000 0.000,-2.000 0.000,0.000-3.000,0.000 0.000,0.000 0.000,0.000-3.000,0.000 365.000,7.000 0.000,0.000-3.000,0.000 1.000,-1.000 0.000,-1.000-2.000,0.000-365.000,10.000 0.000,0.000-3.000,0.000 0.000,-8.000 0.000,2878.000 0.000,0.000-2878.000,-17.000 0.000,3276.000-17.000,1.000-2249.000,1.000 0.000,2249.000-3.000,-1.000-1245.000,-1.000-4.000,-1486.000-9.000,-18.000 1.000,7.000 12.000,-1.000-7.000,-9.000 1.000</inkml:trace>
  <inkml:trace contextRef="#ctx0" brushRef="#br0">7864.000 15949.000,'24575.000'48.000,"-24575.000"-48.000,-12.000 0.000,0.000 2.000,0.000 0.000,-9.000 0.000,0.000 5.000,0.000-820.000,5.000 0.000,1.000 7.000,0.000 0.000,2.000 0.000,0.000-3.000,0.000 738.000,-2.000 0.000,1.000-3.000,0.000-1.000,7.000 0.000,-466.000-5.000,0.000 1.000,6.000 0.000,0.000 3.000,0.000 0.000,1.000 0.000,0.000 0.000,0.000 0.000,-2.000 0.000,255.000-4.000,0.000 0.000,-2.000 0.000,0.000 0.000,0.000 0.000,1.000 0.000,0.000 2.000,0.000 0.000,2.000 0.000,15.000-4.000,0.000 0.000,1.000 0.000,1.000 3.000,0.000-1.000,1.000 0.000,1.000 1.000,0.000-1.000,-1.000 0.000,0.000 0.000,0.000 1.000,-3.000 0.000,-1.000-2.000,0.000 276.000,1.000 0.000,0.000-3.000,0.000 0.000,-2.000 0.000,0.000 0.000,0.000 0.000,0.000 0.000,0.000 2.000,0.000 0.000,3.000 0.000,0.000-2.000,0.000 0.000,3.000 0.000,0.000 2.000,0.000 0.000,1.000-1.000,0.000-1.000,1.000 0.000,1.000 0.000,0.000-1.000,0.000 0.000,-2.000 1.000,0.000-2.000,-1.000-448.000,1.000 0.000,1.000-1.000,1.000-1.000,-1.000-1.000,1.000-1.000,1.000-1.000,0.000 0.000,1.000-2.000,0.000-1.000,1.000-1.000,448.000 8.000,0.000 0.000,-1.000 0.000,0.000-1.000,0.000 0.000,1.000 0.000,0.000 4.000,1.000 0.000,-8.000 0.000,0.000 3.000,0.000 0.000,2.000 0.000,0.000 1.000,0.000 0.000,-1.000 1.000,0.000-2.000,-1.000 0.000,-3.000 0.000,0.000-5.000,0.000-172.000,1.000 0.000,1.000-5.000,0.000 0.000,-1.000 0.000,0.000 5.000,0.000 171.000,0.000 0.000,0.000 5.000,1.000 0.000,3.000-1.000,0.000 2.000,1.000 0.000,-1.000-1.000,0.000-2.000,1.000 0.000,-3.000 0.000,0.000 1.000,0.000 0.000,-2.000 0.000,0.000-1.000,0.000 0.000,0.000 0.000,0.000 1.000,0.000 0.000,6.000 0.000,0.000 1.000,-1.000 0.000,0.000 0.000,0.000-1.000,0.000 0.000,-2.000 1.000,262.000 2.000,0.000 1.000,-3.000-1.000,0.000 0.000,1.000 0.000,0.000 0.000,-263.000 1.000,-2.000 0.000,1.000 0.000,0.000-1.000,0.000 0.000,-1.000 0.000,0.000-3.000,0.000 0.000,-1.000 0.000,0.000-1.000,0.000 0.000,-2.000 0.000,0.000 3.000,0.000 0.000,-2.000 0.000,0.000 3.000,0.000 0.000,1.000 0.000,0.000 3.000,0.000 0.000,0.000 0.000,0.000-1.000,0.000 0.000,-4.000 0.000,0.000-1.000,0.000 0.000,0.000 0.000,0.000-2.000,0.000 0.000,3.000 0.000,0.000-2.000,0.000 0.000,3.000 0.000,0.000-4.000,-1.000 0.000,2.000 1.000,0.000 2.000,-1.000 0.000,-2.000 1.000,0.000-2.000,-1.000 0.000,6.000-1.000,0.000-3.000,-1.000 0.000,1.000 0.000,0.000-2.000,1.000 0.000,1.000-1.000,0.000 1.000,0.000 0.000,0.000 0.000,0.000 5.000,-1.000 0.000,1.000 0.000,0.000-1.000,0.000 0.000,-2.000 0.000,0.000 0.000,0.000 0.000,-3.000 0.000,0.000 2.000,0.000 0.000,-3.000 1.000,0.000 1.000,0.000 0.000,0.000 0.000,0.000-1.000,0.000 0.000,6.000 0.000,0.000-2.000,0.000 0.000,0.000 0.000,0.000 1.000,1.000 0.000,0.000 1.000,0.000 0.000,-1.000 513.000,-7.000 0.000,1.000 1.000,0.000 0.000,0.000 0.000,-1.000-3.000,1.000-513.000,2.000 0.000,0.000-1.000,0.000 0.000,2.000 0.000,0.000 1.000,0.000 0.000,3.000-1.000,0.000 0.000,1.000 0.000,-3.000-1.000,0.000-4.000,1.000 0.000,-2.000 0.000,0.000 2.000,0.000 0.000,9.000 0.000,0.000 3.000,-1.000 0.000,-4.000 0.000,0.000 6.000,1.000 0.000,-5.000-1.000,0.000-11.000,1.000 0.000,-1.000-1.000,1638.000 9.000,-1.000 0.000,-2.000 0.000,-583.000 3.000,-1.000 1985.000,4.000 0.000,-3040.000-8.000,1.000 2414.000,-22.000 0.000,-2414.000-5.000,1.000 0.000,-9.000 1.000,1951.000 1.000,0.000-1951.000,0.000 1.000,0.000 8.000,0.000 0.000,29.000 0.000,0.000-8.000,-2.000 0.000,3.000 1.000,0.000 6.000,0.000 0.000,-1.000 1.000,0.000-8.000,-3.000 0.000,-2.000 1.000,0.000-3.000,1.000 0.000,-3.000 0.000,0.000-1.000,-1.000 0.000,-4.000 1.000,0.000-2.000,1.000 0.000,-17.000-1.000,0.000 1.000,1.000 0.000,-4.000-1.000</inkml:trace>
  <inkml:trace contextRef="#ctx0" brushRef="#br0">14555.000 15563.000,'24575.000'14.000,"-24575.000"-14.000,-3.000 0.000,0.000 15.000,0.000 0.000,6.000 0.000,0.000 7.000,0.000 0.000,2.000 0.000,0.000-3.000,0.000 0.000,4.000 0.000,-660.000-2.000,0.000 0.000,6.000 0.000,0.000 1.000,0.000 1.000,-3.000 0.000,659.000 2.000,0.000 0.000,-1.000 0.000,0.000 1.000,0.000 0.000,-6.000-1.000,0.000 2.000,1.000 0.000,0.000-1.000,0.000 1.000,0.000 0.000,4.000-1.000,0.000 3.000,0.000 0.000,-3.000 0.000,0.000-7.000,0.000 0.000,-1.000-2.000,0.000-2.000,1.000 0.000,2.000 0.000,0.000 3.000,-1.000 0.000,-5.000 2.000,313.000-7.000,0.000 0.000,-2.000 0.000,-313.000 6.000,0.000 0.000,0.000 0.000,0.000-7.000,1.000 0.000,-2.000 0.000,0.000 19.000,0.000 0.000,-23.000 1.000,0.000-8.000,0.000 2013.000,-4.000 0.000,-2013.000-6.000,0.000 0.000,5.000 0.000,0.000-6.000,0.000 0.000,1.000 0.000,0.000-2.000,0.000 0.000,0.000 0.000</inkml:trace>
</inkml:ink>
</file>

<file path=ppt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2-10T15:30:39"/>
    </inkml:context>
    <inkml:brush xml:id="br0">
      <inkml:brushProperty name="width" value="0.05292" units="cm"/>
      <inkml:brushProperty name="height" value="0.05292" units="cm"/>
      <inkml:brushProperty name="color" value="#0000ff"/>
    </inkml:brush>
  </inkml:definitions>
  <inkml:trace contextRef="#ctx0" brushRef="#br0">10398.000 1898.000,'24575.000'35.000,"-24575.000"-35.000,-8.000 0.000,0.000 4.000,0.000 0.000,14.000 0.000,0.000 4.000,0.000-1093.000,-6.000 0.000,1.000 2.000,0.000 0.000,3.000 0.000,633.000-5.000,-1.000 1.000,2.000 0.000,0.000 1.000,0.000 0.000,1.000 0.000,-188.000-4.000,-1.000 0.000,1.000 1.000,0.000 1.000,-1.000 1.000,0.000 0.000,-1.000 1.000,0.000 646.000,-3.000 0.000,0.000 0.000,-1.000 0.000,0.000 0.000,0.000 2.000,0.000 0.000,0.000 0.000,0.000 0.000,0.000-347.000,-3.000 0.000,0.000 1.000,0.000 0.000,0.000 0.000,0.000 1.000,0.000 0.000,0.000-1.000,0.000 0.000,1.000 1.000,1.000 0.000,346.000 2.000,-1.000 0.000,1.000 1.000,0.000 0.000,0.000 0.000,1.000-1.000,0.000 0.000,1.000 0.000,1.000 0.000,0.000 0.000,0.000-403.000,-3.000 0.000,1.000 1.000,0.000 0.000,-1.000 0.000,0.000 1.000,1.000 0.000,1.000-1.000,0.000 0.000,0.000-1.000,2.000 1.000,1.000 0.000,0.000 402.000,-5.000 0.000,0.000 2.000,0.000 0.000,0.000 1.000,0.000 1.000,-1.000 0.000,1.000 1.000,0.000 0.000,-1.000 0.000,0.000 1.000,0.000 0.000,0.000 0.000,0.000 0.000,0.000 1.000,0.000-135.000,-4.000 0.000,0.000 1.000,0.000 1.000,0.000 0.000,-1.000 0.000,0.000 1.000,0.000 0.000,-1.000 1.000,1.000 0.000,-1.000-1.000,1.000 2.000,0.000-1.000,-1.000 1.000,1.000 1.000,-1.000-1.000,1.000 1.000,135.000-4.000,-1.000 0.000,0.000 1.000,0.000 1.000,0.000 0.000,0.000-1.000,0.000 1.000,1.000 0.000,0.000 0.000,0.000 0.000,0.000 0.000,1.000-1.000,0.000-1.000,1.000 0.000,1.000 0.000,0.000 0.000,0.000 0.000,0.000 0.000,0.000 0.000,0.000-51.000,-1.000-1.000,0.000 0.000,1.000 0.000,0.000 0.000,0.000 1.000,0.000 0.000,-1.000 0.000,0.000 1.000,0.000 0.000,0.000 0.000,0.000 0.000,0.000 0.000,1.000 0.000,0.000-1.000,0.000 0.000,0.000 0.000,0.000 0.000,0.000 0.000,0.000 0.000,0.000-1.000,0.000 51.000,1.000 0.000,0.000-1.000,0.000 0.000,0.000 0.000,0.000 0.000,0.000 0.000,1.000 0.000,0.000-1.000,0.000 0.000,0.000 0.000,0.000 0.000,0.000 0.000,0.000 0.000,0.000 1.000,0.000 0.000,-1.000 0.000,0.000 0.000,0.000 0.000,0.000 0.000,0.000 0.000,0.000-15.000,0.000 0.000,0.000 1.000,0.000 1.000,-1.000 0.000,-1.000 0.000,0.000 1.000,1.000 0.000,-1.000-1.000,0.000 1.000,0.000 0.000,-1.000 1.000,0.000 1.000,-1.000 0.000,-1.000 0.000,0.000 1.000,0.000 0.000,-1.000-1.000,0.000 1.000,0.000 0.000,-1.000 0.000,0.000 15.000,1.000 0.000,0.000 0.000,0.000 0.000,0.000 0.000,0.000-1.000,0.000 0.000,1.000 0.000,0.000-1.000,0.000 0.000,0.000 0.000,0.000 0.000,0.000 0.000,-1.000 0.000,0.000 1.000,0.000 0.000,-2.000 0.000,0.000 1.000,0.000 0.000,-1.000 0.000,0.000 4.000,0.000 0.000,0.000 0.000,0.000 0.000,0.000 0.000,-1.000 0.000,0.000 0.000,0.000 0.000,-1.000 0.000,0.000 0.000,0.000 0.000,0.000 0.000,0.000 0.000,1.000 0.000,-1.000-1.000,0.000 1.000,0.000 0.000,0.000 1.000,0.000 1.000,-1.000 0.000,-1.000 0.000,0.000-1.000,1.000 0.000,1.000-1.000,0.000-1.000,1.000 0.000,0.000 0.000,0.000-1.000,0.000 0.000,0.000-1.000,0.000 0.000,1.000 17.000,2.000 0.000,1.000-1.000,0.000-1.000,0.000 0.000,1.000 0.000,0.000 0.000,-1.000 1.000,-1.000 0.000,-1.000 1.000,-1.000 1.000,-1.000 0.000,-1.000 1.000,-2.000 1.000,-18.000 6.000,0.000 0.000,-2.000 0.000,0.000 0.000,1.000 0.000,-1.000 0.000,0.000-1.000,0.000 0.000,0.000-1.000,0.000-1.000,1.000 190.000,2.000 1.000,1.000-1.000,-1.000 0.000,0.000 1.000,0.000-1.000,-1.000-1.000,-2.000 1.000,1.000-1.000,-1.000-191.000,7.000 2.000,0.000-2.000,-1.000 0.000,-2.000 0.000,0.000-3.000,1.000 826.000,1.000-1.000,0.000-2.000,1.000 0.000,-4.000-1.000,-826.000 3.000,1.000 0.000,-4.000-1.000,3276.000 12.000,1.000-2650.000,-21.000-2.000,2650.000-13.000,-2.000-1371.000,-4.000-1.000,1120.000 1.000,0.000-3025.000,8.000 2.000,496.000 14.000,2.000-496.000,-8.000-2.000,0.000 4.000,1.000 0.000,8.000 1.000,0.000 2.000,0.000 0.000,4.000 1.000,0.000 0.000,-1.000-304.000,3.000 0.000,1.000 0.000,-1.000 303.000,-1.000 0.000,0.000 0.000,1.000 0.000,-5.000-2.000,0.000 0.000,-1.000 0.000,-4.000 1.000,0.000-2.000,-1.000 0.000,-5.000-1.000,0.000-3.000,1.000 0.000,11.000 0.000,0.000-14.000,0.000 0.000,-7.000 2.000,0.000-9.000,-1.000 607.000,1.000 2.000,-607.000-6.000,-3.000 0.000,0.000 2.000,0.000-2.000,-2.000 0.000,-1.000 0.000,0.000-3.000,0.000 0.000,2.000-1.000,0.000 0.000,0.000 0.000</inkml:trace>
  <inkml:trace contextRef="#ctx0" brushRef="#br0">6265.000 2888.000,'24575.000'0.000,"-24601.000"0.000,0.000 0.000,0.000 0.000,-11.000 0.000,0.000-2.000,0.000 0.000,4.000 0.000,0.000-2.000,-290.000 0.000,0.000 1.000,0.000-5.000,0.000 0.000,-1.000 0.000,0.000 7.000,289.000 0.000,0.000 0.000,0.000 1.000,0.000-1.000,-11.000 0.000,1.000-6.000,0.000 1.000,5.000 0.000,1.000 2.000,0.000 2.000,5.000 189.000,-2.000 9.000,0.000 3.000,1.000-189.000,1.000-2.000,0.000 4.000,6.000 192.000,10.000 12.000,-192.000 4.000,2.000 0.000,-7.000 10.000,0.000 5.000,2.000 587.000,9.000 0.000,-587.000 1.000,0.000 0.000,2.000 0.000,0.000 3.000,0.000 0.000,-8.000 0.000,0.000 3.000,0.000 0.000,5.000 0.000,0.000 4.000,0.000 0.000,0.000 0.000,-275.000 2.000,0.000 1.000,0.000 0.000,0.000 1.000,0.000 274.000,1.000 0.000,0.000 0.000,0.000 0.000,1.000 0.000,-820.000-7.000,1.000 1.000,1.000-1.000,0.000 0.000,1.000 0.000,-2.000 1.000,773.000 2.000,0.000 0.000,-2.000 0.000,0.000-1.000,2.000 46.000,-1.000-1.000,0.000-2.000,0.000 0.000,0.000 1.000,0.000 10.000,3.000 0.000,-4.000 1.000,0.000 3.000,8.000 0.000,1.000 7.000,0.000-24.000,-6.000 680.000,0.000 8.000,-680.000-15.000,-12.000 3276.000,1.000 9.000,-2994.000-5.000,-4.000-282.000,0.000 10.000,0.000-1.000,-11.000 0.000,-3.000 13.000,0.000-5.000,-4.000 0.000,-5.000 13.000,0.000 3.000,-16.000 0.000,0.000 1.000,0.000-11.000,20.000 0.000,6.000-14.000,0.000-1.000,1.000 0.000,0.000-1.000,0.000-1.000,0.000 0.000,1.000 0.000,0.000-2.000,1.000 0.000,1.000-2.000,0.000-3.000,5.000 0.000,-1.000 0.000,0.000 1.000,1.000 0.000,-2.000 3.000,0.000 2.000,-3.000 0.000,-2.000-1.000,0.000 0.000,1.000-1093.000,-1.000 2.000,1.000-3.000,3.000 0.000,1.000 0.000,877.000 1.000,-5.000 0.000,-1.000-2.000,0.000 0.000,1.000 215.000,-1.000 4.000,0.000-1.000,0.000 0.000,1.000-3.000,0.000-4.000,4.000 0.000,1.000-2.000,0.000 0.000,-2.000 0.000,1.000-5.000,0.000 6.000,-12.000 0.000,1.000-3.000,0.000-20.000,12.000 0.000,-4.000-7.000,0.000 18.000,-21.000 0.000,-4.000-8.000,0.000 9.000,-3.000 0.000,-3.000-3.000,0.000-7.000,-11.000 0.000,-2.000-4.000,0.000 2.000,5.000 0.000,-1.000-3.000,0.000-1.000,-2.000 0.000,-4.000-4.000,0.000 5.000,3.000 0.000,4.000 4.000,0.000 0.000,-1.000 445.000,-1.000-1.000,1.000-2.000,-4.000 0.000,3.000 2.000,-446.000 1.000,0.000 0.000,4.000 1.000,0.000-2.000,-5.000 0.000,2.000 2.000,0.000-2.000,-8.000 0.000,16.000 13.000,0.000 10.000,19.000 0.000,0.000 4.000,0.000 8.000,-2.000 2585.000,-2.000 4.000,-2585.000 8.000,-2.000 0.000,-7.000 4.000,0.000 2.000,0.000 0.000,-3.000 1.000,0.000 1.000,0.000 0.000,-3.000 0.000,0.000-1.000,0.000 0.000</inkml:trace>
  <inkml:trace contextRef="#ctx0" brushRef="#br0">9365.000 5059.000,'24575.000'18.000,"-24575.000"-18.000,13.000 0.000,0.000-6.000,0.000 0.000,4.000 0.000,0.000 10.000,-2.000 0.000,4.000 0.000,-976.000-9.000,0.000 1.000,1.000 0.000,-1.000 1.000,-1.000 976.000,6.000-1.000,0.000 0.000,-1.000 0.000,2.000 0.000,0.000 2.000,0.000 0.000,1.000-2.000,0.000 0.000,1.000-482.000,1.000 0.000,1.000-1.000,-1.000 0.000,1.000 1.000,481.000 0.000,-1.000 0.000,0.000 1.000,0.000-1.000,0.000 0.000,-1.000 0.000,0.000 0.000,1.000 0.000,0.000-1.000,0.000-1.000,1.000 0.000,0.000 0.000,0.000 1.000,1.000 0.000,0.000 0.000,0.000 1.000,1.000 0.000,0.000-1.000,0.000 2.000,1.000 0.000,0.000 0.000,0.000 1.000,1.000-316.000,-11.000 0.000,0.000 1.000,1.000 0.000,1.000 0.000,1.000 0.000,0.000 315.000,2.000-1.000,0.000 0.000,1.000 0.000,1.000 0.000,0.000 0.000,0.000 0.000,3.000 0.000,0.000 0.000,0.000 0.000,0.000-1.000,0.000 2.000,1.000-577.000,-8.000 0.000,1.000 1.000,0.000 0.000,0.000 0.000,-1.000 1.000,0.000 1.000,0.000 0.000,576.000 3.000,0.000 0.000,-1.000 0.000,0.000 2.000,0.000 0.000,-1.000 0.000,0.000 1.000,0.000 0.000,-5.000 0.000,0.000-1.000,0.000 0.000,2.000 0.000,0.000-1.000,0.000 0.000,0.000 0.000,0.000 0.000,0.000 0.000,1.000 0.000,0.000-1.000,0.000 0.000,0.000 0.000,0.000 1.000,0.000 0.000,-1.000 0.000,0.000 0.000,0.000 0.000,7.000 0.000,0.000 0.000,0.000 0.000,0.000 1.000,0.000 0.000,-1.000 0.000,-1.000 1.000,0.000-1.000,-1.000 0.000,-1.000 0.000,0.000 1.000,1.000 0.000,-2.000-1.000,0.000 0.000,1.000-173.000,6.000 0.000,0.000-1.000,0.000 0.000,-1.000 0.000,0.000-2.000,0.000 173.000,-3.000 0.000,0.000-1.000,0.000 0.000,-1.000 0.000,0.000-2.000,0.000 246.000,5.000 0.000,1.000-2.000,0.000-1.000,-3.000 0.000,-246.000 7.000,0.000 0.000,-5.000 0.000,914.000-10.000,0.000 1.000,-3.000 0.000,-915.000 9.000,1.000 3276.000,-14.000 0.000,-3219.000-15.000,1.000 2459.000,-3.000 0.000,-2516.000-6.000,0.000 791.000,1.000 0.000,-791.000 1.000,0.000 0.000,7.000 1.000,0.000 16.000,2.000 0.000,21.000 3.000,0.000-13.000,-3.000 0.000,2.000 1.000,0.000 5.000,0.000 0.000,1.000 0.000,0.000-1.000,0.000 0.000,0.000 0.000,0.000-5.000,0.000 0.000,-2.000 0.000,0.000-6.000,0.000 0.000,-2.000 0.000,0.000 10.000,5.000 0.000,-13.000 0.000,0.000-9.000,-1.000 0.000,-8.000-2.000,0.000-2.000,0.000 0.000,-3.000-2.000,0.000 0.000,1.000 0.000,0.000-1.000,0.000-1.000,1.000 0.000,-1.000 0.000,0.000-1.000,0.000 0.000,-2.000-2.000,0.000-2.000,0.000 0.000,-1.000-2.000,0.000 1.000,1.000 0.000,-2.000 0.000,0.000 0.000,1.000 0.000,-6.000 6.000,0.000 5.000,-1.000 0.000,-1.000 5.000,0.000 7.000,-1.000 0.000,2.000-1.000,0.000 1.000,0.000 0.000,1.000 1.000,0.000 0.000,0.000 0.000,2.000 4.000,0.000 3.000,2.000 0.000,3.000 0.000,0.000 2.000,-1.000 0.000,0.000-4.000,0.000 0.000,-4.000 0.000,-1.000-2.000,0.000 0.000,-3.000 0.000,0.000 0.000,0.000 0.000,-2.000 0.000,18.000 6.000,0.000-1.000,1.000 0.000,20.000 9.000,0.000-3.000,0.000 0.000,-19.000-9.000,0.000 1.000,0.000 0.000,0.000 0.000,0.000 1.000,0.000 0.000,-2.000-1.000,0.000-1.000,-1.000 0.000,18.000 7.000,0.000-9.000,-3.000 0.000,-8.000-3.000,0.000-6.000,-4.000 0.000,-6.000-2.000,0.000-3.000,-2.000 0.000,0.000-2.000,0.000 4.000,0.000 0.000,7.000 0.000,0.000 13.000,0.000 0.000,12.000 0.000,0.000-18.000,0.000 0.000,2.000 0.000,0.000 2.000,0.000 0.000,0.000 0.000,0.000 2.000,0.000 0.000,-1.000 0.000,0.000 1.000,0.000 0.000,1.000 0.000,0.000-2.000,1.000 0.000,-1.000 0.000,0.000-1.000,0.000 0.000,0.000 0.000,0.000-2.000,0.000 0.000,0.000-1.000,0.000 0.000,1.000 0.000,0.000 0.000,0.000 1.000,-1.000 0.000,1.000 0.000,0.000 0.000,0.000 0.000,1.000 0.000,0.000 1.000,0.000 0.000,0.000 0.000,0.000-1.000,0.000 0.000,0.000 0.000,0.000 10.000,-1.000 0.000,-1.000 1.000,0.000-14.000,-1.000 0.000,0.000-1.000,0.000 4.000,1.000 0.000,-3.000-1.000,0.000-5.000,-2.000 0.000,-8.000 0.000,0.000-4.000,0.000 0.000,1.000-2.000,0.000 0.000,1.000 0.000,6.000-2.000,0.000 3.000,1.000 0.000,2.000 1.000,0.000 5.000,-1.000 0.000,-1.000 0.000,0.000 1.000,1.000 0.000,0.000-2.000,0.000-1.000,1.000 0.000,0.000 1.000,0.000 0.000,-1.000 0.000,-7.000 1.000,0.000-6.000,2.000 0.000,-2.000-2.000,0.000-6.000,4.000 0.000,2.000-2.000,0.000 0.000,3.000 0.000,0.000 0.000,0.000 0.000,0.000 0.000,4.000-1.000,0.000 3.000,0.000 0.000,7.000-1.000,0.000 1.000,1.000 0.000,-1.000 0.000,0.000-2.000,1.000 0.000,1.000 0.000,0.000-1.000,0.000 0.000,-2.000 0.000,0.000-4.000,0.000 0.000,-3.000 0.000,0.000 1.000,0.000 0.000,2.000 0.000,0.000 4.000,0.000 0.000,3.000 0.000,0.000 2.000,0.000 0.000,1.000 0.000,0.000 10.000,0.000 0.000,-12.000 0.000,0.000 0.000,0.000 0.000,-15.000 0.000</inkml:trace>
  <inkml:trace contextRef="#ctx0" brushRef="#br0">2316.000 6907.000,'24575.000'49.000,"-24575.000"-49.000,-22.000 0.000,0.000 4.000,0.000 0.000,10.000 0.000,0.000 7.000,0.000 0.000,4.000 0.000,-656.000-12.000,0.000 1.000,4.000 0.000,-1.000 1.000,0.000 1.000,-1.000 0.000,0.000-1.000,0.000-165.000,1.000 0.000,1.000-1.000,0.000 0.000,1.000 0.000,0.000 6.000,0.000 454.000,-11.000 0.000,1.000 3.000,0.000 0.000,3.000 0.000,0.000 2.000,0.000 0.000,1.000 0.000,0.000 2.000,0.000 0.000,-1.000 0.000,0.000 1.000,0.000 0.000,-1.000 0.000,42.000-3.000,0.000 1.000,0.000 0.000,-1.000 0.000,0.000 1.000,1.000 0.000,0.000 0.000,0.000-1.000,1.000 0.000,1.000 0.000,0.000 0.000,1.000 0.000,-1.000 2.000,0.000 1.000,0.000 0.000,321.000-5.000,0.000 0.000,0.000 0.000,0.000 1.000,0.000 0.000,1.000 0.000,0.000 1.000,0.000 0.000,0.000 0.000,0.000 0.000,0.000 0.000,2.000 0.000,0.000-1.000,0.000 0.000,1.000 0.000,0.000 1.000,0.000 0.000,-1.000 0.000,0.000 1.000,0.000 0.000,0.000 0.000,-58.000-6.000,-1.000 1.000,-1.000 1.000,0.000 1.000,0.000 0.000,1.000 0.000,0.000 0.000,0.000-1.000,0.000-1.000,1.000 0.000,1.000 0.000,1.000 0.000,0.000 0.000,-1.000 0.000,0.000 1.000,0.000 0.000,0.000-1.000,0.000-1.000,1.000 0.000,1.000 0.000,0.000-1.000,0.000 1.000,1.000 0.000,-1.000-1.000,0.000 0.000,1.000-1.000,-1.000-1.000,58.000 2.000,1.000 0.000,-1.000-1.000,0.000 0.000,0.000 0.000,0.000 1.000,0.000 1.000,-1.000 0.000,-1.000 0.000,0.000 1.000,0.000 0.000,-1.000 1.000,0.000 0.000,-1.000 0.000,1.000 0.000,0.000-1.000,0.000 0.000,1.000 0.000,0.000 0.000,0.000 0.000,0.000 0.000,0.000 0.000,1.000 0.000,0.000-1.000,0.000 0.000,0.000 0.000,0.000 0.000,-112.000-1.000,0.000 0.000,1.000 0.000,1.000-1.000,1.000-1.000,1.000-1.000,0.000 0.000,0.000 1.000,0.000 0.000,-1.000 0.000,0.000 1.000,0.000 0.000,-1.000 0.000,1.000 0.000,1.000-1.000,1.000-1.000,0.000-1.000,0.000 0.000,0.000 0.000,0.000 1.000,0.000 0.000,-1.000 0.000,0.000 1.000,1.000 1.000,-1.000-2.000,-1.000 0.000,1.000 0.000,1.000 0.000,0.000 111.000,-1.000 0.000,0.000 0.000,1.000 0.000,0.000-1.000,0.000 0.000,0.000 0.000,0.000 0.000,0.000-1.000,0.000 0.000,1.000 0.000,0.000 0.000,1.000 0.000,0.000-1.000,0.000-1.000,0.000 0.000,1.000 0.000,0.000 0.000,0.000 0.000,-1.000 1.000,0.000 1.000,-1.000 0.000,0.000 0.000,0.000 0.000,1.000 0.000,0.000-1.000,0.000 0.000,0.000 0.000,0.000 1.000,-10.000 0.000,-1.000 0.000,2.000 1.000,0.000-1.000,-1.000 0.000,1.000 1.000,0.000 0.000,-1.000 0.000,0.000 1.000,1.000 0.000,0.000-1.000,1.000-1.000,0.000-1.000,1.000 0.000,0.000 0.000,0.000-1.000,-1.000 0.000,1.000 1.000,0.000-2.000,0.000 1.000,1.000-1.000,-1.000-2.000,1.000 0.000,0.000 0.000,0.000 0.000,0.000 0.000,-2.000 0.000,0.000-1.000,-1.000 10.000,9.000 1.000,0.000-3.000,0.000 0.000,0.000 0.000,0.000-2.000,0.000 0.000,0.000 0.000,0.000-1.000,0.000 0.000,0.000 0.000,0.000 0.000,0.000 0.000,-1.000 0.000,0.000 1.000,0.000 0.000,0.000 0.000,0.000 1.000,0.000 0.000,1.000 0.000,0.000 0.000,0.000 0.000,0.000 0.000,0.000 0.000,0.000 0.000,2.000 0.000,0.000-1.000,0.000 0.000,0.000 0.000,0.000 1.000,0.000 0.000,-1.000 0.000,0.000 0.000,0.000 0.000,-1.000 0.000,0.000 0.000,0.000 0.000,-1.000 0.000,0.000 0.000,0.000 0.000,-2.000 0.000,0.000 4.000,0.000 0.000,-1.000 0.000,0.000-1.000,0.000 0.000,0.000 0.000,0.000 0.000,0.000 0.000,-1.000 0.000,0.000-1.000,0.000 0.000,-1.000 0.000,0.000 0.000,0.000 0.000,-1.000 0.000,0.000-1.000,0.000 0.000,7.000 1.000,0.000-2.000,-1.000 0.000,-1.000 0.000,0.000-1.000,1.000 0.000,-1.000-1.000,0.000 2.000,1.000 0.000,0.000 0.000,0.000 1.000,0.000 0.000,-3.000-1.000,0.000 1.000,1.000 0.000,2.000 0.000,0.000 1.000,0.000 0.000,-1.000 0.000,0.000 0.000,0.000 0.000,-1.000 0.000,0.000-2.000,0.000 0.000,-3.000 1.000,0.000-3.000,0.000 238.000,9.000 0.000,1.000-5.000,2.000-1.000,-2.000-1.000,1.000 0.000,0.000-1.000,0.000 1.000,-238.000 2.000,-1.000 0.000,0.000 0.000,0.000 0.000,0.000 0.000,0.000 1.000,0.000 0.000,-1.000 0.000,2.000 1.000,0.000 1.000,-1.000 0.000,-1.000 1.000,0.000-3.000,0.000 0.000,-5.000 0.000,0.000 10.000,0.000 0.000,-3.000 1.000,0.000-3.000,0.000 0.000,3.000 0.000,0.000-3.000,-1.000 0.000,4.000 1.000,0.000-4.000,0.000 1240.000,-6.000-2.000,1.000-1.000,0.000-1241.000,14.000 0.000,0.000 0.000,0.000 0.000,-12.000-2.000,0.000-2.000,0.000 0.000,0.000 0.000,0.000 2.000,0.000 0.000,6.000 0.000,0.000-1.000,-1.000 0.000,-9.000 0.000,0.000-1.000,0.000 0.000,11.000 0.000,0.000-2.000,0.000 0.000,-14.000 0.000,0.000-1.000,0.000 0.000,5.000 0.000,0.000-3.000,0.000 3276.000,0.000 0.000,-2703.000-3.000,0.000 2703.000,-6.000 0.000,-798.000-9.000,0.000 272.000,-3.000-1.000,-2750.000-2.000,-1.000 0.000,-4.000 1.000,0.000 0.000,-2.000 0.000</inkml:trace>
  <inkml:trace contextRef="#ctx0" brushRef="#br0">3505.000 8303.000,'24575.000'41.000,"-24575.000"-41.000,1.000 0.000,0.000 8.000,0.000 0.000,-8.000 0.000,0.000 5.000,0.000 0.000,3.000 0.000,0.000 2.000,0.000-547.000,-13.000 0.000,1.000 0.000,0.000 0.000,1.000 0.000,0.000 2.000,0.000 0.000,3.000 0.000,0.000 5.000,0.000 293.000,-12.000 0.000,1.000 2.000,0.000 0.000,2.000 0.000,0.000 2.000,0.000 0.000,1.000 0.000,0.000 2.000,0.000 0.000,1.000 0.000,0.000 1.000,0.000 0.000,2.000 0.000,0.000-1.000,0.000 0.000,2.000 0.000,0.000 0.000,0.000 0.000,0.000 0.000,79.000-7.000,0.000 1.000,1.000 0.000,-1.000 0.000,0.000 1.000,2.000 0.000,-1.000 1.000,0.000 1.000,0.000 0.000,-1.000 1.000,0.000 1.000,1.000 0.000,-1.000 0.000,0.000 1.000,0.000 0.000,-1.000 0.000,0.000 1.000,1.000 0.000,0.000-1.000,0.000-1.000,1.000 0.000,1.000-1.000,0.000-1.000,0.000 0.000,1.000-1.000,0.000-1.000,1.000 0.000,1.000-2.000,0.000-1.000,-1.000 0.000,1.000-1.000,0.000-1.000,-1.000 0.000,1.000 0.000,0.000-1.000,0.000 0.000,1.000-1.000,0.000-1.000,1.000 0.000,1.000-1.000,0.000-1.000,1.000 0.000,1.000-1.000,0.000-1.000,2.000 0.000,1.000-1.000,0.000 0.000,1.000 0.000,-1.000 1.000,0.000 1.000,1.000 0.000,-1.000 1.000,0.000 1.000,0.000 0.000,-1.000 2.000,0.000 1.000,1.000 0.000,131.000-9.000,0.000 1.000,1.000 0.000,0.000 1.000,0.000 0.000,1.000 0.000,-1.000 1.000,0.000 1.000,1.000 0.000,0.000 1.000,-1.000 0.000,0.000 1.000,0.000 1.000,0.000-1.000,1.000 0.000,1.000 0.000,0.000 0.000,0.000 0.000,0.000 1.000,-1.000 0.000,0.000 1.000,-1.000 0.000,0.000 1.000,0.000 0.000,0.000 0.000,0.000 0.000,0.000 0.000,0.000 0.000,0.000-1.000,-1.000 0.000,1.000 0.000,0.000 0.000,0.000 0.000,0.000-1.000,0.000 0.000,-1.000 0.000,-1.000 0.000,0.000 1.000,-1.000 0.000,0.000-1.000,0.000 0.000,-1.000 1.000,0.000-1.000,-1.000-1.000,-1.000 1.000,1.000-2.000,-1.000 40.000,13.000 1.000,0.000-2.000,0.000 0.000,-2.000 0.000,0.000-1.000,0.000 0.000,-2.000 0.000,0.000 0.000,0.000 0.000,-2.000 0.000,0.000 1.000,0.000 0.000,-1.000 0.000,0.000 0.000,1.000 0.000,0.000-1.000,0.000 0.000,1.000 0.000,1.000-1.000,0.000 1.000,0.000 0.000,1.000 1.000,0.000 1.000,-1.000 0.000,1.000 1.000,0.000 3.000,-1.000-73.000,-11.000 0.000,1.000 1.000,0.000-1.000,1.000 0.000,1.000 1.000,1.000-1.000,1.000-1.000,1.000 0.000,0.000-1.000,1.000 0.000,1.000 0.000,0.000 0.000,1.000 0.000,-1.000 0.000,0.000 1.000,1.000 0.000,-1.000 0.000,0.000 1.000,0.000 1.000,-1.000 0.000,-1.000 1.000,0.000 0.000,0.000 0.000,0.000-1.000,0.000 1.000,1.000 0.000,-1.000-1.000,0.000 0.000,1.000-1.000,1.000-1.000,1.000-1.000,1.000-2.000,1.000-1.000,1.000-1.000,1.000-2.000,1.000 0.000,0.000 0.000,-1.000 0.000,0.000 1.000,-1.000 0.000,-1.000-2.000,-1.000 73.000,8.000 2.000,0.000-2.000,-1.000 0.000,0.000 1.000,0.000-1.000,0.000 0.000,-1.000-1.000,0.000 0.000,1.000 0.000,0.000 0.000,0.000-1.000,0.000 0.000,0.000 0.000,0.000 0.000,0.000 0.000,-1.000 0.000,0.000 1.000,1.000 0.000,0.000-1.000,0.000 0.000,0.000 0.000,0.000 0.000,0.000 0.000,1.000 0.000,1.000-1.000,0.000 0.000,0.000 0.000,1.000 0.000,0.000 0.000,0.000 0.000,1.000 1.000,0.000-3.000,-1.000 0.000,1.000 0.000,0.000-1.000,0.000 0.000,2.000 0.000,0.000-1.000,0.000 0.000,2.000 0.000,0.000-1.000,0.000 0.000,1.000 0.000,0.000-1.000,0.000 0.000,1.000 0.000,0.000 0.000,0.000 0.000,1.000 1.000,0.000-1.000,-1.000 0.000,0.000 0.000,0.000 0.000,0.000 0.000,0.000 0.000,0.000-1.000,0.000 0.000,1.000 1.000,0.000-1.000,-1.000 0.000,0.000 0.000,0.000-1.000,0.000 0.000,0.000 0.000,0.000-1.000,0.000 0.000,0.000 0.000,0.000-1.000,0.000 0.000,5.000 0.000,0.000 0.000,0.000 0.000,-1.000 0.000,0.000 0.000,1.000 0.000,-1.000-1.000,0.000 0.000,0.000 0.000,-1.000 0.000,0.000 1.000,0.000 0.000,-1.000 0.000,0.000 0.000,0.000 0.000,-1.000 1.000,0.000 1.000,-1.000 0.000,-1.000 0.000,0.000 1.000,0.000 0.000,-1.000 0.000,0.000 0.000,0.000 0.000,1.000 0.000,0.000-1.000,0.000 0.000,1.000-1.000,0.000-1.000,1.000 0.000,2.000 0.000,0.000 1.000,0.000 0.000,0.000 0.000,0.000 0.000,0.000 0.000,1.000 0.000,0.000-1.000,0.000 0.000,1.000 0.000,0.000-1.000,0.000 0.000,0.000 0.000,0.000 0.000,-1.000 0.000,-1.000 1.000,0.000 0.000,0.000 0.000,-1.000 0.000,0.000 0.000,-1.000 0.000,-2.000 1.000,0.000 0.000,0.000 0.000,-1.000-1.000,0.000-1.000,0.000 0.000,-2.000 1.000,0.000 9.000,0.000 0.000,-1.000-1.000,0.000-2.000,1.000 0.000,-1.000-1.000,0.000-1.000,1.000 0.000,0.000-1.000,0.000-2.000,1.000 0.000,0.000-1.000,0.000-1.000,0.000 0.000,0.000 0.000,0.000-1.000,0.000 0.000,-1.000 0.000,30.000 12.000,1.000 1.000,-2.000-1.000,-1.000-1.000,0.000 1.000,-1.000 0.000,-1.000-1.000,0.000 1.000,0.000 0.000,0.000-1.000,0.000-1.000,-1.000 0.000,-30.000 1.000,-1.000 0.000,0.000 1.000,0.000-2.000,-1.000 0.000,0.000 1.000,0.000 0.000,-1.000 0.000,-2.000 0.000,0.000-2.000,1.000 245.000,8.000-1.000,0.000-3.000,0.000 0.000,-1.000 1.000,0.000-1.000,-1.000 0.000,0.000 0.000,-245.000 3.000,0.000 0.000,0.000 1.000,0.000-2.000,-1.000 0.000,-3.000 1.000,783.000 1.000,-1.000 1.000,-3.000 1.000,0.000-3.000,-1.000-784.000,7.000 1.000,0.000-6.000,0.000 3276.000,10.000 1.000,-2631.000-16.000,-2.000 2631.000,-23.000 1.000,-1684.000-3.000,0.000 1184.000,-2.000-2.000,-2776.000-5.000,0.000 999.000,0.000-2.000,-999.000-1.000,0.000 0.000,0.000-1.000,0.000-1.000,0.000 0.000,-2.000-4.000,0.000-5.000,-6.000 0.000,5.000 5.000,0.000-4.000,-2.000 0.000</inkml:trace>
  <inkml:trace contextRef="#ctx0" brushRef="#br0">2484.000 8513.000,'24575.000'-2.000,"-24584.000"2.000,0.000-15.000,0.000 2.000,-4.000 0.000,0.000-2.000,0.000 0.000,-1.000 0.000,0.000-13.000,0.000 0.000,11.000 0.000,0.000-3.000,0.000 0.000,3.000 0.000,0.000 1.000,0.000 0.000,6.000 0.000,0.000 1.000,0.000 0.000,-7.000 0.000,0.000 0.000,0.000 0.000,7.000 0.000,0.000 0.000,0.000 0.000,-22.000 0.000,0.000 2.000,0.000 0.000,10.000 0.000,0.000 6.000,0.000 0.000,3.000 0.000,2.000-8.000,0.000 7.000,-5.000 0.000,1.000 7.000,0.000 0.000,7.000 0.000,1.000 0.000,0.000 3.000,0.000 0.000,1.000-1.000,0.000-4.000,8.000 0.000,-5.000 12.000,0.000 4.000,-1.000 0.000,-1.000 2.000,0.000 11.000,-8.000 0.000,-1.000-3.000,0.000-1.000,1.000 0.000,3.000-3.000,0.000 7.000,-6.000 0.000,0.000 0.000,0.000-7.000,6.000 0.000,1.000-1.000,0.000 3.000,-3.000 0.000,2.000-1.000,0.000 0.000,1.000 0.000,8.000-5.000,0.000 0.000,0.000-1192.000,1.000-3.000,1.000 2.000,0.000 1191.000,-7.000 6.000,0.000 2.000,1.000 0.000,-2.000 1.000,0.000 0.000,-1.000 0.000,-1.000 2.000,0.000 9.000,-6.000 0.000,2.000 0.000,0.000 0.000,1.000 0.000,0.000 1.000,-420.000-4.000,3.000 0.000,0.000 1.000,420.000-4.000,3.000 0.000,1.000 0.000,0.000 0.000,1.000 0.000,8.000-2.000,0.000 2.000,0.000 0.000,-1.000 1.000,0.000 3.000,0.000 0.000,-1.000 0.000,0.000-11.000,5.000 0.000,0.000 1.000,0.000 1.000,0.000-711.000,2.000-1.000,0.000 3.000,0.000 0.000,1.000 0.000,0.000-1.000,1.000 711.000,-2.000 1.000,0.000-1.000,1.000 0.000,1.000 0.000,0.000-1.000,0.000 0.000,9.000-2.000,0.000-1.000,0.000 0.000,3.000 0.000,0.000-4.000,1.000 0.000,2.000 0.000,0.000 1.000,0.000 0.000,-2.000 2.000,0.000-6.000,2.000 0.000,0.000 0.000,0.000-1.000,1.000 0.000,0.000 1.000,0.000 7.000,-3.000 0.000,0.000 1.000,0.000 2.000,1.000 0.000,-5.000 2.000,0.000 2.000,0.000 0.000,-1.000 1.000,0.000-4.000,0.000 0.000,5.000 2.000,0.000-1.000,0.000 0.000,0.000 0.000,0.000 2.000,0.000 0.000,-2.000 1.000,0.000 6.000,2.000 0.000,-3.000 2.000,-241.000 2.000,1.000 0.000,-1.000 2.000,241.000-1.000,3.000 0.000,-2.000 5.000,0.000-13.000,-1.000 0.000,-1.000 2.000,0.000-1.000,0.000 0.000,8.000 2.000,0.000-1.000,2.000 0.000,4.000 6.000,0.000-2.000,0.000 917.000,-14.000-9.000,0.000-2.000,1.000-917.000,-2.000 0.000,0.000 1.000,1.000 0.000,6.000 6.000,0.000 0.000,2.000 383.000,-3.000-3.000,1.000 0.000,0.000-384.000,2.000 2.000,0.000 0.000,2.000 0.000,3.000 2.000,0.000-1.000,-1.000 1631.000,-4.000-4.000,0.000 0.000,-1.000-1631.000,2.000 4.000,0.000 0.000,2.000 0.000,-3.000-3.000,0.000 2.000,1.000 0.000,-4.000-1.000,0.000-3.000,-4.000 0.000,-1.000 2.000,0.000 4.000,5.000 0.000,2.000 5.000,0.000-4.000,-2.000 343.000,-5.000 1.000,0.000-2.000,-2.000-343.000,1.000-1.000,0.000 0.000,0.000 0.000,-5.000-1.000,0.000-2.000,-4.000 0.000,-2.000-10.000,0.000-2.000,5.000 0.000,-2.000-11.000,0.000 0.000,2.000 0.000,0.000-5.000,0.000-1.000,9.000 0.000,-5.000 14.000,0.000 0.000,-4.000 0.000,-2.000 2.000,0.000-2.000,7.000 0.000,-2.000 2.000,0.000 1.000,-6.000 0.000,-1.000 1.000,0.000-2.000,-1.000 0.000,0.000 1.000,0.000-1.000,0.000 0.000,-1.000-2.000,-800.000-7.000,13.000 1.000,-3.000-2.000,799.000 4.000,-12.000 0.000,-1.000 0.000,0.000-3.000,-3.000 0.000,-3.000-3.000,0.000-2.000,-2.000 0.000,-1.000-1.000,0.000 2.000,-1.000 0.000,-2.000 0.000,0.000-2.000,-1.000 0.000,-4.000-1.000,0.000-3.000,-1.000 0.000,-1.000 0.000,0.000 0.000,-2.000-750.000,4.000-1.000,1.000 0.000,-2.000-1.000,-1.000-1.000,1.000-1.000,1.000 749.000,0.000 0.000,0.000-1.000,0.000 0.000,-2.000 0.000,0.000 0.000,0.000 0.000,-2.000-1.000,0.000 3.000,-1.000 0.000,-2.000 0.000,0.000-1.000,0.000 0.000,0.000-1.000,0.000 1.000,0.000 0.000,2.000 0.000,0.000-8.000,1.000 0.000,3.000-1.000,0.000-1.000,0.000 0.000,-2.000-1.000,0.000 6.000,0.000 0.000,-1.000-1.000,0.000-2.000,0.000 0.000,0.000 0.000,0.000 2.000,0.000 0.000,1.000-2.000,0.000-8.000,0.000 0.000,2.000-1.000,0.000 1.000,-1.000 0.000,1.000 1.000,0.000 3.000,-1.000 0.000,0.000 1.000,0.000 1.000,0.000 0.000,-1.000-2.000,0.000-3.000,1.000 0.000,0.000-2.000,0.000 0.000,0.000 0.000,4.000 1.000,0.000 1.000,-1.000 0.000,3.000 0.000,0.000-3.000,0.000-177.000,0.000 0.000,1.000-2.000,0.000-1.000,-2.000 0.000,1.000 1.000,0.000 176.000,1.000 0.000,0.000-1.000,0.000 0.000,1.000 0.000,0.000 0.000,0.000 0.000,-2.000-1.000,0.000 0.000,0.000 0.000,1.000 0.000,0.000 2.000,0.000 0.000,1.000 0.000,0.000 3.000,0.000 0.000,0.000-1.000,0.000 5.000,0.000 0.000,1.000-1.000,0.000 0.000,-1.000-117.000,-16.000-2.000,0.000 1.000,0.000 117.000,6.000-1.000,0.000 2.000,1.000 632.000,-7.000 0.000,1.000 3.000,1.000-633.000,16.000 0.000,0.000 3.000,1.000 3059.000,-12.000 1.000,-3059.000-9.000,-2.000 0.000,11.000 1.000,897.000-1.000,-3.000-897.000,3.000-2.000,0.000-3.000,-6.000 316.000,6.000-1.000,-316.000-4.000,-12.000 0.000,19.000 13.000,0.000-4.000,-9.000 0.000,14.000 13.000,0.000 1.000,4.000 0.000,3.000 1.000</inkml:trace>
  <inkml:trace contextRef="#ctx0" brushRef="#br0">5586.000 7013.000,'24575.000'23.000,"-24579.000"-23.000,9.000-8.000,0.000 10.000,-7.000 0.000,4.000-2.000,0.000-11.000,5.000 0.000,2.000-1.000,0.000 2.000,-2.000 0.000,2.000 0.000,0.000 1.000,-1.000 0.000,1.000 0.000,-410.000-6.000,2.000 0.000,1.000 1.000,1.000 1.000,-2.000-1.000,0.000 0.000,1.000 2.000,0.000-1.000,0.000-1.000,0.000 2.000,0.000 1.000,2.000-1.000,135.000-7.000,3.000 1.000,2.000-1.000,0.000 0.000,0.000 0.000,2.000-1.000,0.000 0.000,1.000 0.000,1.000-2.000,0.000 1.000,1.000 0.000,1.000-1.000,0.000 0.000,0.000 0.000,1.000-1.000,0.000 0.000,1.000 0.000,0.000 0.000,68.000-4.000,1.000 0.000,0.000 1.000,0.000 1.000,0.000 0.000,1.000-1.000,1.000 0.000,0.000-1.000,0.000 0.000,0.000 1.000,-1.000 0.000,1.000 1.000,0.000-1.000,-1.000 1.000,1.000 1.000,-1.000 0.000,-1.000 0.000,0.000 0.000,0.000 0.000,0.000 0.000,0.000 1.000,1.000 0.000,-1.000-1.000,0.000 0.000,29.000-3.000,2.000 0.000,-1.000 0.000,0.000 1.000,-1.000 0.000,0.000 1.000,0.000 0.000,-1.000 0.000,0.000 1.000,0.000 0.000,-1.000 0.000,1.000 0.000,1.000-1.000,1.000-1.000,0.000-1.000,0.000 1.000,0.000 0.000,0.000 0.000,0.000-1.000,1.000 0.000,1.000-1.000,0.000 0.000,0.000 0.000,0.000 1.000,0.000 0.000,-1.000 1.000,0.000 0.000,119.000 0.000,1.000 1.000,0.000 0.000,0.000 1.000,-1.000 0.000,0.000 0.000,0.000 0.000,0.000 0.000,1.000 0.000,0.000-1.000,1.000 0.000,1.000-1.000,0.000 0.000,0.000 0.000,-1.000 0.000,0.000 0.000,1.000 0.000,0.000-1.000,0.000-1.000,1.000 0.000,0.000 0.000,0.000-1.000,1.000-1.000,-1.000-1.000,1.000 0.000,1.000 0.000,-2.000 1.000,0.000-1.000,0.000 55.000,9.000-4.000,0.000-2.000,1.000 0.000,-1.000 0.000,0.000-1.000,1.000 0.000,-1.000 0.000,0.000-1.000,0.000 0.000,0.000 0.000,0.000 0.000,1.000 0.000,-1.000 1.000,0.000 0.000,-1.000 0.000,0.000 1.000,0.000 1.000,0.000-156.000,4.000-2.000,1.000 1.000,1.000 0.000,0.000 0.000,-1.000 0.000,0.000 1.000,-1.000 0.000,0.000-1.000,1.000-1.000,-1.000 1.000,1.000-1.000,0.000 0.000,-2.000 1.000,-1.000-3.000,2.000 156.000,11.000-5.000,0.000-3.000,2.000 0.000,-3.000 2.000,0.000-1.000,0.000 0.000,1.000 0.000,120.000 1.000,0.000 1.000,0.000-1.000,-1.000 0.000,1.000 1.000,-1.000 1.000,0.000-1.000,0.000-121.000,4.000-1.000,0.000-1.000,1.000 0.000,-3.000 1.000,0.000-5.000,1.000 1358.000,3.000 2.000,0.000-5.000,1.000-1358.000,4.000 0.000,0.000-2.000,1.000 1638.000,-9.000 1.000,0.000-4.000,1.000-851.000,-6.000 4.000,2489.000-1.000,0.000-2649.000,-5.000-1.000,2649.000-6.000,2.000-2239.000,-1.000 0.000,-1037.000-4.000,1.000 0.000,0.000 0.000,0.000-1.000,2.000 0.000,0.000-1.000,0.000 0.000,1.000 0.000,0.000-1.000,0.000-1.000,-1.000 0.000,-12.000-1.000,0.000 5.000,0.000 0.000,-5.000 0.000,0.000 9.000,0.000 0.000</inkml:trace>
  <inkml:trace contextRef="#ctx0" brushRef="#br0">10470.000 4628.000,'24575.000'11.000,"-24575.000"-11.000,30.000 0.000,0.000-1.000,0.000 0.000,5.000 0.000,0.000 5.000,0.000-1639.000,-4.000 0.000,1.000 3.000,0.000 1326.000,-3.000 0.000,1.000 4.000,0.000 0.000,-4.000 0.000,311.000-1.000,0.000 0.000,-1.000 0.000,201.000-7.000,0.000 0.000,1.000 0.000,1.000-5.000,0.000-202.000,17.000 0.000,837.000-11.000,0.000-837.000,-9.000 0.000,0.000-25.000,1.000 0.000,-2.000 2.000,2160.000-3.000,2.000-2160.000,-6.000 6.000,610.000-3.000,3.000-610.000,1.000 1.000,0.000-4.000,3.000 0.000,-2.000 1.000,0.000 0.000,-2.000 0.000,-7.000 8.000,0.000 3.000,-5.000 0.000,0.000-2.000,0.000 0.000,3.000 0.000,-1.000 3.000,0.000 0.000,2.000 0.000,2.000-1.000,0.000-2.000,4.000 0.000,-1.000 5.000,0.000-2.000,3.000-534.000,2.000-5.000,1.000-1.000,3.000 0.000,0.000 0.000,533.000-1.000,2.000 0.000,-1.000 0.000,0.000 1.000,-1.000 0.000,0.000 0.000,0.000 1.000,0.000 0.000,0.000-2.000,-91.000 2.000,-4.000 1.000,1.000-2.000,-1.000 1.000,-1.000 91.000,-3.000 5.000,0.000 2.000,-4.000 0.000,-8.000 14.000,0.000 12.000,-18.000 0.000,8.000-12.000,0.000 5.000,-7.000 0.000,1.000-5.000,1577.000 0.000,-6.000-1577.000,0.000-5.000,0.000 0.000,3.000 0.000,0.000 1.000</inkml:trace>
  <inkml:trace contextRef="#ctx0" brushRef="#br0">21798.000 10432.000,'24575.000'39.000,"-24575.000"-39.000,0.000 0.000,0.000-15.000,0.000 0.000,3.000 0.000,0.000 17.000,0.000 0.000,7.000 0.000,0.000 0.000,0.000-1093.000,-7.000 0.000,1.000-1.000,0.000 0.000,2.000 0.000,692.000-3.000,0.000 1.000,3.000 0.000,0.000 1.000,0.000 0.000,1.000 0.000,399.000-5.000,0.000 0.000,2.000 0.000,0.000 1.000,0.000 0.000,-1.000 0.000,0.000-1.000,0.000 0.000,7.000 0.000,0.000 0.000,0.000 0.000,-2.000 0.000,0.000-1.000,0.000 0.000,-8.000 0.000,0.000-1.000,0.000 0.000,-1.000 0.000,0.000 0.000,0.000 0.000,14.000 0.000,0.000-1.000,0.000 0.000,-7.000 0.000,0.000-17.000,0.000 0.000,-2.000 0.000,740.000 17.000,0.000 0.000,-2.000 0.000,-740.000-6.000,0.000 792.000,-1.000 0.000,-792.000-16.000,0.000 0.000,-5.000 0.000,0.000-5.000,0.000 2602.000,0.000 0.000,-2602.000-5.000,1.000 0.000,-1.000 0.000,0.000-3.000,0.000 0.000,-1.000 0.000,0.000 1.000,-1.000 0.000,1.000 0.000</inkml:trace>
  <inkml:trace contextRef="#ctx0" brushRef="#br0">22408.000 9304.000,'24575.000'-24.000,"-24590.000"24.000,4.000-2.000,0.000-4.000,-3.000 0.000,-1.000-2.000,0.000-2.000,-4.000 0.000,-2.000-1.000,-820.000 1.000,0.000 1.000,-1.000-2.000,0.000-2.000,-1.000 0.000,0.000 0.000,262.000 3.000,1.000 1.000,0.000 0.000,-1.000-1.000,-1.000 1.000,-1.000-1.000,-1.000 1.000,0.000 26.000,-3.000-3.000,1.000-1.000,-1.000 0.000,0.000 0.000,0.000 0.000,0.000 0.000,0.000-1.000,530.000 5.000,5.000 0.000,0.000 0.000,0.000-1.000,0.000 0.000,0.000 0.000,0.000 0.000,0.000 0.000,0.000-1.000,-268.000-1.000,0.000 1.000,0.000-1.000,0.000 0.000,1.000 0.000,0.000-1.000,0.000-1.000,0.000 0.000,-1.000 0.000,267.000-1.000,-1.000 0.000,0.000 0.000,0.000-1.000,0.000 0.000,0.000 0.000,0.000-1.000,0.000 0.000,-1.000 0.000,-453.000 3.000,3.000 1.000,-1.000 0.000,0.000 0.000,-1.000 0.000,0.000 1.000,0.000-1.000,0.000 0.000,0.000 0.000,0.000-1.000,0.000 452.000,3.000 3.000,0.000-1.000,-1.000 0.000,0.000 1.000,0.000 0.000,0.000 0.000,0.000-1.000,0.000-1.000,1.000 0.000,0.000 0.000,0.000 1.000,1.000 0.000,-5.000-4.000,0.000 0.000,0.000 0.000,-1.000 1.000,0.000 1.000,0.000 0.000,0.000-1.000,0.000-1.000,2.000 0.000,0.000-1.000,0.000 4.000,4.000 0.000,1.000 0.000,0.000-1.000,0.000 0.000,-1.000 0.000,0.000 1.000,1.000 0.000,0.000 0.000,0.000 0.000,0.000 0.000,1.000 1.000,-103.000-3.000,-2.000 1.000,1.000 1.000,0.000-1.000,0.000 0.000,1.000 1.000,0.000 0.000,-1.000 0.000,0.000 2.000,0.000 0.000,-1.000 102.000,-3.000-1.000,0.000 0.000,0.000 0.000,0.000 0.000,0.000 1.000,1.000 0.000,-1.000 0.000,0.000 1.000,1.000 25.000,1.000 0.000,1.000-1.000,1.000 0.000,1.000 0.000,-1.000 0.000,0.000 1.000,1.000 1.000,0.000 0.000,0.000-26.000,-3.000 0.000,0.000 2.000,1.000 0.000,0.000 0.000,0.000 0.000,1.000 0.000,0.000 0.000,177.000 1.000,0.000 1.000,0.000 1.000,0.000 1.000,1.000 0.000,-1.000-1.000,-1.000 1.000,1.000-177.000,-6.000-2.000,0.000 0.000,1.000 0.000,1.000 0.000,0.000 0.000,0.000 519.000,2.000 3.000,1.000 0.000,-1.000 0.000,1.000 2.000,-1.000 0.000,-1.000-519.000,1.000 1.000,0.000-1.000,-1.000 0.000,1.000 2.000,0.000-1.000,-1.000 0.000,1.000 2.000,0.000 0.000,0.000 0.000,-1.000 0.000,0.000 1.000,0.000 0.000,0.000 1.000,0.000-1.000,-1.000 0.000,0.000 1.000,0.000 0.000,1.000 0.000,0.000-1.000,0.000-1.000,1.000 0.000,0.000 1.000,0.000 0.000,0.000 0.000,-1.000 0.000,0.000 1.000,1.000 0.000,-1.000 0.000,0.000 0.000,1.000 0.000,0.000 0.000,0.000-1.000,1.000 0.000,0.000 0.000,0.000 0.000,0.000 0.000,0.000 1.000,0.000-1.000,0.000 0.000,1.000 1.000,0.000-1.000,0.000 0.000,0.000 1.000,0.000 1.000,0.000 0.000,-1.000 1.000,0.000 0.000,0.000 0.000,0.000 0.000,0.000 1.000,0.000 0.000,0.000 1.000,0.000-1.000,-1.000 0.000,0.000 2.000,0.000 0.000,-1.000 0.000,0.000 1.000,0.000 0.000,-1.000 0.000,1.000 1.000,0.000-1.000,0.000 0.000,0.000 0.000,0.000 1.000,-1.000 0.000,-2.000 1.000,0.000 1.000,0.000 0.000,-1.000 0.000,0.000 0.000,0.000 307.000,-1.000 1.000,0.000-1.000,-1.000 0.000,0.000 0.000,0.000 0.000,1.000-307.000,-2.000 0.000,0.000 0.000,1.000 0.000,0.000 0.000,0.000-1.000,1.000 0.000,8.000-1.000,0.000 0.000,1.000 0.000,0.000 0.000,0.000 0.000,1.000 0.000,-1.000-1.000,0.000 1.000,1.000 0.000,-1.000 0.000,0.000 0.000,0.000 0.000,0.000 0.000,0.000 1.000,0.000 0.000,-1.000 0.000,0.000 1.000,1.000 0.000,1.000-1.000,0.000-1.000,1.000 0.000,1.000-1.000,0.000-9.000,0.000 0.000,1.000 1.000,0.000 1.000,-1.000 0.000,1.000-1.000,0.000 5.000,0.000 0.000,0.000 0.000,0.000 2.000,-1.000 0.000,0.000 0.000,610.000-7.000,0.000 0.000,2.000 0.000,0.000 1.000,-1.000-610.000,6.000 0.000,0.000 0.000,-1.000 0.000,2.000 1.000,0.000-13.000,-1.000 0.000,0.000 0.000,811.000 0.000,0.000 0.000,1.000 0.000,-811.000 2.000,0.000 0.000,0.000 0.000,0.000-1.000,0.000 0.000,-1.000 0.000,0.000 0.000,0.000 0.000,0.000 0.000,0.000-3.000,0.000 0.000,0.000 0.000,0.000 16.000,0.000 0.000,-1.000 0.000,0.000 0.000,0.000 0.000,-15.000 0.000,0.000 0.000,0.000 0.000,2.000 0.000,0.000 1.000,0.000 0.000,3.000 0.000,0.000 2.000,0.000 0.000,2.000 0.000,0.000 2.000,0.000 925.000,2.000 0.000,0.000 1.000,0.000-925.000,3.000 0.000,0.000 0.000,0.000 1386.000,3.000-1.000,0.000 1.000,1.000-1386.000,-18.000-5.000,1100.000 8.000,-3.000-1100.000,7.000-3.000,672.000 6.000,-1.000-672.000,6.000-1.000,0.000 7.000,2.000 0.000,5.000 0.000,0.000 3.000,4.000 0.000,3.000 2.000,0.000 0.000,4.000 0.000</inkml:trace>
  <inkml:trace contextRef="#ctx0" brushRef="#br0">14186.000 5989.000,'24575.000'-37.000,"-24570.000"37.000,-9.000 9.000,0.000 16.000,-2.000 0.000,0.000 3.000,0.000-2.000,1.000 0.000,2.000 1.000,0.000 4.000,0.000 0.000,1.000-1.000,0.000 0.000,1.000 0.000,3.000-1.000,0.000-8.000,7.000 0.000,1.000-1.000,0.000 15.000,-9.000 0.000,7.000-4.000,0.000 7.000,-6.000 0.000,6.000-1.000,0.000 1.000,-2.000 0.000,7.000 0.000,0.000-3.000,0.000 0.000,7.000 0.000,0.000-7.000,0.000 0.000,7.000 0.000,0.000-7.000,0.000 0.000,3.000 2.000,0.000 0.000,1.000 0.000,-2.000 2.000,0.000 2.000,2.000 0.000,7.000 2.000,0.000-7.000,-1.000 0.000,12.000 7.000,0.000-8.000,5.000 0.000,2.000 1.000,0.000 4.000,11.000 0.000,-6.000-4.000,0.000 7.000,10.000 0.000,-10.000-11.000,0.000 4.000,5.000 0.000,-7.000-13.000,0.000 3.000,3.000 0.000,0.000-4.000,0.000-2.000,-2.000 0.000,-2.000-4.000,0.000 0.000,1.000 0.000,-5.000-7.000,0.000 3.000,1.000 0.000,-6.000-5.000,0.000 0.000,0.000 0.000</inkml:trace>
  <inkml:trace contextRef="#ctx0" brushRef="#br0">3050.000 12560.000,'24575.000'15.000,"-24575.000"-15.000,13.000 0.000,0.000-3.000,0.000 0.000,3.000 0.000,0.000 13.000,0.000 0.000,4.000 0.000,-1093.000-6.000,0.000 1.000,3.000 0.000,0.000 2.000,0.000 623.000,-1.000 0.000,1.000 2.000,0.000-1.000,3.000 0.000,1.000 4.000,0.000 468.000,-11.000 0.000,0.000 4.000,0.000 0.000,2.000 0.000,0.000 1.000,0.000 0.000,0.000 0.000,0.000-1.000,0.000 0.000,-1.000 0.000,0.000 0.000,0.000 0.000,-1.000 0.000,0.000-1.000,0.000 0.000,0.000 0.000,0.000 1.000,0.000 0.000,2.000 0.000,-410.000-4.000,0.000 0.000,1.000 0.000,1.000 2.000,0.000-1.000,0.000 0.000,1.000-1.000,0.000-1.000,0.000 0.000,0.000-2.000,0.000 1.000,-2.000 0.000,361.000 8.000,0.000 1.000,-2.000 0.000,0.000-2.000,0.000-1.000,-1.000 0.000,1.000 1.000,0.000 47.000,-1.000 0.000,0.000 0.000,0.000 0.000,0.000 0.000,0.000-1.000,0.000 0.000,-1.000 0.000,71.000 6.000,0.000 1.000,-2.000 0.000,0.000 0.000,0.000 0.000,-1.000 0.000,-72.000 6.000,0.000 0.000,-1.000 0.000,0.000-1.000,0.000-176.000,-9.000 0.000,0.000-1.000,0.000 0.000,-1.000 0.000,176.000 9.000,0.000 0.000,-3.000 0.000,902.000-6.000,0.000 0.000,-3.000 0.000,-902.000-8.000,1.000 0.000,-3.000-1.000,3276.000 10.000,2.000-2445.000,-15.000 0.000,1270.000-7.000,1.000-2101.000,-5.000-2.000,894.000-2.000,1.000-894.000,-1.000-1.000,0.000 0.000,0.000 0.000,3.000 0.000,0.000 9.000,-1.000 0.000,11.000 0.000,0.000 19.000,0.000 0.000,-16.000 0.000,0.000 1.000,0.000 0.000,3.000 0.000,0.000 1.000,0.000 0.000,0.000 0.000,0.000-1.000,0.000 0.000,-3.000 0.000,0.000-1.000,1.000 0.000,20.000 0.000,0.000-13.000,0.000 0.000,-13.000 2.000,0.000-7.000,-1.000 0.000,-9.000 0.000,0.000-3.000,0.000 0.000,-6.000-1.000,0.000-7.000,0.000 0.000,3.000-1.000,0.000-2.000,0.000 0.000</inkml:trace>
  <inkml:trace contextRef="#ctx0" brushRef="#br0">8285.000 12514.000,'24575.000'35.000,"-24575.000"-35.000,0.000 0.000,0.000-2.000,0.000 0.000,4.000 0.000,0.000 0.000,0.000 0.000,5.000 0.000,0.000 3.000,0.000 0.000,1.000 0.000,-656.000-1.000,0.000 1.000,2.000 0.000,-1.000 2.000,0.000 1.000,0.000 0.000,0.000 0.000,0.000 108.000,-8.000 0.000,1.000 0.000,0.000 0.000,0.000 0.000,0.000 1.000,0.000 0.000,2.000 0.000,0.000 2.000,0.000 181.000,-5.000 0.000,1.000 1.000,0.000 0.000,1.000 0.000,0.000 1.000,0.000 0.000,2.000 0.000,0.000 0.000,0.000 0.000,1.000 0.000,0.000 1.000,0.000 0.000,0.000 0.000,237.000-4.000,0.000 1.000,1.000 0.000,-1.000 1.000,0.000 1.000,1.000 0.000,0.000 0.000,0.000-1.000,1.000 0.000,1.000 0.000,0.000 0.000,0.000 0.000,-1.000 0.000,0.000 1.000,-1.000 0.000,0.000-1.000,0.000-1.000,-1.000 0.000,-39.000 4.000,0.000 0.000,-3.000 0.000,0.000 0.000,0.000 0.000,-1.000 0.000,1.000 0.000,0.000-1.000,0.000 0.000,0.000 1.000,0.000 0.000,2.000 0.000,0.000 1.000,0.000 1.000,2.000 0.000,165.000-8.000,0.000 0.000,2.000 0.000,0.000 1.000,0.000 0.000,1.000 0.000,0.000 1.000,0.000 0.000,1.000 0.000,0.000 0.000,0.000 0.000,1.000 0.000,0.000 0.000,0.000 0.000,1.000 0.000,0.000-1.000,0.000 0.000,-1.000 0.000,0.000 0.000,0.000 0.000,0.000 0.000,0.000-2.000,0.000 0.000,0.000 0.000,-191.000 4.000,0.000 1.000,-1.000 0.000,-1.000-1.000,-1.000 1.000,1.000 1.000,-1.000-1.000,0.000 1.000,-1.000 0.000,0.000 0.000,-1.000-1.000,1.000 1.000,1.000-1.000,0.000-1.000,0.000 0.000,1.000 0.000,1.000-1.000,1.000-1.000,1.000 0.000,1.000 190.000,1.000 0.000,0.000-1.000,0.000 0.000,0.000 0.000,0.000-1.000,0.000 0.000,1.000 0.000,0.000 0.000,1.000 0.000,0.000-1.000,0.000 1.000,1.000 0.000,0.000 0.000,0.000 0.000,-1.000 0.000,1.000 1.000,0.000 1.000,0.000 0.000,0.000 0.000,-54.000-6.000,0.000 1.000,2.000 0.000,0.000 0.000,0.000 0.000,1.000 0.000,0.000 1.000,0.000 0.000,0.000 0.000,0.000 0.000,1.000 0.000,1.000-1.000,0.000-1.000,0.000 0.000,1.000 1.000,0.000-1.000,-1.000 0.000,-1.000 1.000,0.000 1.000,0.000 0.000,-2.000-1.000,0.000-1.000,1.000 0.000,-1.000 0.000,0.000 0.000,0.000 53.000,6.000 1.000,0.000-2.000,1.000 0.000,0.000-1.000,0.000-2.000,0.000 0.000,0.000 1.000,0.000-1.000,0.000 0.000,0.000 0.000,0.000 1.000,-1.000 0.000,-1.000 1.000,0.000 1.000,0.000 0.000,1.000 0.000,0.000 1.000,0.000 0.000,-2.000-1.000,0.000 0.000,1.000 0.000,2.000 0.000,0.000-1.000,-1.000 0.000,2.000 1.000,0.000-1.000,0.000 0.000,0.000-1.000,0.000 1.000,1.000 0.000,-1.000 0.000,0.000 0.000,-1.000 0.000,-1.000 1.000,0.000 0.000,0.000 0.000,-1.000-1.000,0.000 0.000,1.000 0.000,0.000-1.000,0.000 0.000,1.000 0.000,0.000-1.000,0.000-1.000,1.000 0.000,-1.000-1.000,0.000 1.000,0.000 0.000,-2.000 1.000,0.000 1.000,-1.000 0.000,0.000 0.000,0.000-1.000,0.000 0.000,0.000 0.000,0.000 1.000,0.000 26.000,1.000 0.000,0.000 1.000,0.000 0.000,-1.000 1.000,1.000 1.000,-2.000-1.000,-1.000 1.000,0.000-1.000,0.000 1.000,1.000 0.000,-1.000-2.000,0.000 0.000,0.000-1.000,1.000-1.000,1.000-1.000,-1.000-1.000,-26.000 6.000,1.000 0.000,-2.000 0.000,0.000-1.000,0.000 0.000,-1.000-1.000,0.000 0.000,1.000 0.000,0.000-1.000,0.000 0.000,1.000 0.000,1.000-1.000,0.000 1.000,1.000 0.000,1.000-1.000,0.000 1.000,0.000 0.000,0.000 1.000,0.000-1.000,-1.000 0.000,-2.000 0.000,0.000-2.000,-1.000 0.000,-2.000 1.000,0.000 4.000,-1.000 0.000,-3.000 0.000,0.000-1.000,0.000 0.000,-2.000 0.000,0.000 1.000,-1.000 0.000,7.000 2.000,0.000 1.000,-1.000 0.000,-2.000 0.000,0.000-3.000,0.000 555.000,6.000-1.000,0.000-4.000,0.000 1.000,-5.000-1.000,-556.000-8.000,0.000 0.000,-3.000 0.000,1498.000-3.000,0.000 1.000,-2.000 0.000,-1499.000 5.000,0.000 3276.000,-19.000 0.000,-2071.000-3.000,0.000 2071.000,14.000 0.000,-1183.000-3.000,0.000-511.000,28.000 0.000,-1582.000-12.000,0.000 0.000,1.000 0.000,0.000-5.000,0.000 0.000,1.000 0.000,0.000 15.000,0.000 0.000,0.000-1.000,0.000-17.000,0.000 0.000,-1.000-1.000,0.000 6.000,-1.000 0.000,0.000-1.000,0.000-7.000,-1.000 0.000,-2.000-1.000,0.000 20.000,-6.000 0.000,-14.000 3.000,0.000-12.000,3.000 0.000,-7.000-1.000,0.000-6.000,4.000 0.000,-1.000-3.000,0.000-4.000,4.000 0.000,-1.000-1.000,0.000-1.000,-3.000 0.000,0.000 2.000,0.000 0.000,-3.000 0.000,2.000-3.000,0.000 13.000,-4.000 0.000,17.000-10.000,0.000-10.000,10.000 0.000,5.000 1.000,0.000 13.000,-7.000 0.000,4.000-1.000,-426.000 0.000,1.000 0.000,2.000 0.000,426.000-7.000,3.000 0.000,3.000 0.000,0.000-4.000,2.000 0.000,3.000-2.000,0.000-3.000,2.000 0.000,5.000-1.000,0.000-4.000,1.000 0.000,-5.000 3.000,0.000 0.000,0.000 0.000,-20.000 7.000,0.000-5.000,2.000 0.000,-8.000 3.000</inkml:trace>
  <inkml:trace contextRef="#ctx0" brushRef="#br0">13921.000 15153.000,'24575.000'11.000,"-24575.000"-11.000,7.000 0.000,0.000 18.000,0.000 0.000,-6.000 0.000,0.000 3.000,0.000 0.000,14.000 0.000,0.000 3.000,0.000-970.000,-10.000 0.000,0.000 2.000,0.000 0.000,1.000 0.000,970.000-5.000,0.000 0.000,1.000 0.000,0.000 1.000,0.000 0.000,1.000 0.000,-510.000 2.000,0.000 0.000,2.000 0.000,0.000 0.000,0.000 0.000,1.000 0.000,510.000 1.000,0.000 0.000,2.000 0.000,0.000-1.000,0.000 0.000,1.000 0.000,0.000 0.000,0.000 0.000,0.000 0.000,0.000 0.000,0.000 0.000,-1.000 0.000,0.000-2.000,0.000 0.000,-2.000 0.000,0.000 1.000,0.000 0.000,-1.000 0.000,-442.000-2.000,0.000 1.000,0.000 0.000,0.000-1.000,0.000 0.000,0.000 0.000,441.000-2.000,1.000 0.000,1.000-1.000,0.000-1.000,1.000 0.000,0.000 0.000,0.000-1.000,1.000 0.000,0.000 0.000,0.000 1.000,1.000 0.000,-1.000 0.000,0.000 0.000,1.000 0.000,1.000 0.000,0.000-1.000,1.000 0.000,0.000 1.000,0.000 2.000,1.000 0.000,-1.000 0.000,0.000 1.000,1.000 0.000,-1.000 1.000,0.000 1.000,0.000 0.000,1.000 1.000,0.000-1.000,0.000 0.000,1.000 1.000,0.000 0.000,0.000 0.000,1.000 1.000,0.000 0.000,0.000 0.000,0.000 0.000,-473.000 1.000,0.000 0.000,0.000 1.000,0.000 1.000,-1.000 0.000,-1.000 1.000,473.000 0.000,-1.000 0.000,0.000 1.000,0.000 0.000,-1.000 0.000,0.000 0.000,0.000-1.000,0.000 0.000,1.000-1.000,0.000-1.000,0.000 0.000,0.000 0.000,0.000-1.000,-1.000 0.000,0.000 0.000,0.000 0.000,-1.000 0.000,0.000 0.000,0.000 0.000,0.000 0.000,-1.000 0.000,0.000 0.000,-1.000 0.000,1.000 0.000,0.000-1.000,-1.000 0.000,-1.000 0.000,0.000 1.000,-1.000 0.000,0.000 1.000,0.000 2.000,-1.000 0.000,0.000-1.000,0.000 0.000,1.000 0.000,1.000-2.000,0.000 2.000,1.000 0.000,-1.000-2.000,0.000 1.000,1.000 0.000,2.000-2.000,0.000-7.000,0.000 0.000,1.000 0.000,0.000 1.000,-1.000 0.000,1.000 0.000,0.000-1.000,0.000-284.000,4.000 0.000,0.000 1.000,0.000 0.000,0.000-1.000,0.000 1.000,0.000 0.000,0.000 1.000,284.000-7.000,-1.000 0.000,0.000 0.000,0.000 1.000,0.000 0.000,0.000 0.000,0.000 1.000,0.000 0.000,2.000 0.000,0.000 1.000,-1.000 0.000,3.000 1.000,0.000 1.000,0.000 0.000,1.000-1.000,0.000-2.000,1.000 0.000,0.000-1.000,0.000-4.000,0.000 0.000,5.000 0.000,0.000-3.000,0.000 0.000,-1.000-1.000,0.000-1.000,1.000 0.000,2.000-1.000,0.000-3.000,1.000 0.000,2.000-1.000,0.000 1.000,1.000 0.000,-2.000-1.000,0.000-2.000,1.000 0.000,-5.000-1.000,442.000 9.000,-1.000 0.000,-5.000 0.000,0.000-3.000,0.000-442.000,9.000 0.000,0.000-4.000,1.000 755.000,-10.000 1.000,0.000-4.000,0.000-755.000,8.000 1.000,0.000-18.000,0.000 2117.000,-11.000-1.000,-2117.000-5.000,-1.000 819.000,-4.000-2.000,0.000 0.000,1.000 0.000,0.000 0.000</inkml:trace>
  <inkml:trace contextRef="#ctx0" brushRef="#br0">2651.000 15740.000,'24575.000'5.000,"-24575.000"-5.000,21.000 0.000,0.000 13.000,0.000 0.000,8.000 0.000,-1639.000-6.000,0.000 1.000,5.000 0.000,1381.000-2.000,-1.000 1.000,5.000 0.000,0.000 3.000,0.000 0.000,1.000-1.000,-291.000-11.000,0.000 1.000,1.000-1.000,0.000 1.000,0.000 0.000,1.000 0.000,0.000-2.000,0.000 0.000,-2.000 0.000,12.000 0.000,0.000 1.000,-2.000 0.000,0.000-1.000,1.000 0.000,1.000-1.000,0.000 5.000,-1.000 533.000,-3.000 1.000,0.000 4.000,-1.000 0.000,3.000 0.000,0.000 0.000,-1.000 0.000,2.000 0.000,0.000-1.000,1.000 0.000,-1.000-1.000,0.000-3.000,1.000 0.000,0.000-1.000,0.000-1.000,1.000 0.000,-1.000 0.000,0.000-1.000,-1.000 0.000,1.000 1.000,0.000 0.000,-1.000 0.000,2.000 1.000,-218.000 0.000,-1.000 1.000,0.000 0.000,-1.000 1.000,1.000 1.000,1.000-1.000,-1.000 0.000,0.000 1.000,0.000 0.000,-1.000-1.000,0.000 1.000,1.000 0.000,217.000-1.000,1.000 0.000,1.000-1.000,0.000 1.000,0.000 0.000,-1.000 1.000,0.000 0.000,-1.000 0.000,-2.000 1.000,0.000 0.000,-1.000 0.000,-2.000 1.000,-255.000 5.000,-1.000 1.000,-2.000 0.000,0.000-2.000,0.000 0.000,0.000 0.000,-1.000-1.000,0.000 1.000,-1.000 1.000,254.000 2.000,0.000 0.000,-2.000-1.000,0.000 0.000,1.000 0.000,-1.000 1.000,0.000-2.000,-1.000 81.000,5.000 0.000,0.000-1.000,0.000 1.000,-3.000 0.000,-1.000-1.000,1.000-81.000,-1.000 0.000,0.000-2.000,0.000 0.000,-2.000 1.000,0.000 4.000,-1.000 0.000,-4.000 2.000,3276.000 8.000,-1.000-2939.000,-23.000 2.000,2939.000-7.000,0.000-1830.000,-7.000-2.000,1830.000-5.000,0.000-3129.000,0.000-1.000,1281.000-1.000,0.000-1428.000,-1.000 2.000,0.000 1.000,0.000 0.000,0.000 0.000,0.000 0.000,0.000 0.000,-2.000 2.000,0.000 3.000,-1.000 0.000,-3.000 2.000</inkml:trace>
  <inkml:trace contextRef="#ctx0" brushRef="#br0">21034.000 15196.000,'24575.000'5.000,"-24575.000"-5.000,7.000 0.000,0.000 6.000,0.000 0.000,0.000 0.000,0.000 6.000,0.000 0.000,3.000 0.000,0.000 5.000,0.000 0.000,2.000 0.000,0.000 3.000,-1.000 0.000,-10.000-1.000,0.000 0.000,1.000 0.000,5.000-1.000,0.000 1.000,0.000 0.000,-5.000 0.000,0.000-1.000,0.000 0.000,18.000-1.000,0.000-10.000,1.000 0.000,-17.000 0.000,0.000-3.000,2.000 0.000,-10.000 0.000,0.000 0.000,0.000 0.000,-1.000 0.000,0.000-2.000,0.000 0.000,0.000 0.000,0.000 0.000,0.000 0.000,0.000 0.000,0.000 0.000,0.000 0.000,1.000 0.000,0.000 0.000,0.000 0.000,0.000 0.000,0.000 1.000,0.000 0.000,0.000 0.000,0.000 0.000,0.000 0.000,0.000 0.000,0.000-1.000,0.000 0.000,0.000 0.000,0.000-1.000,0.000 0.000,-1.000 0.000,0.000 0.000,0.000 0.000</inkml:trace>
  <inkml:trace contextRef="#ctx0" brushRef="#br0">13760.000 14959.000,'24575.000'0.000,"-24596.000"0.000,0.000-18.000,0.000 0.000,7.000 0.000,0.000-5.000,0.000 0.000,1.000 0.000,0.000-4.000,0.000 0.000,-2.000 0.000,0.000 5.000,0.000 0.000,-5.000 0.000,0.000 1.000,0.000 0.000,4.000 0.000,0.000-3.000,0.000 0.000,3.000 0.000,0.000-8.000,0.000 0.000,4.000 0.000,3.000 7.000,0.000 5.000,21.000 0.000,6.000 5.000,0.000 3.000,-1.000 0.000,18.000-11.000,0.000-11.000,6.000 0.000,1.000 1.000,0.000 4.000,-2.000 0.000,2.000 1.000,0.000 0.000,1.000 0.000,2.000-1.000,0.000 3.000,0.000 0.000,-7.000 2.000,0.000 3.000,0.000 0.000,0.000 0.000,-396.000 6.000,-1.000 0.000,0.000-1.000,1.000 2.000,2.000 395.000,1.000-1.000,0.000 1.000,2.000 0.000,-1.000-1.000,0.000-8.000,2.000 0.000,-1.000 0.000,0.000 1.000,0.000 0.000,9.000-1.000,0.000 1.000,1.000 0.000,-5.000 1.000,0.000-7.000,3.000 0.000,-2.000 0.000,0.000 11.000,-3.000 0.000,2.000-1.000,0.000-7.000,4.000 0.000,-3.000 2.000,0.000 11.000,0.000 0.000,-17.000 3.000,0.000 1.000,-1.000 0.000,-1.000 1.000,0.000 0.000,2.000 0.000,19.000 7.000,0.000-17.000,0.000 0.000,0.000 3.000,0.000-1.000,8.000 0.000,-2.000 4.000,0.000 8.000,6.000 0.000,-2.000 2.000,0.000-7.000,-2.000 0.000,-2.000 1.000,233.000 6.000,10.000 0.000,-3.000 3.000,-233.000-7.000,-7.000 0.000,-3.000 1.000,0.000 3.000,2.000 0.000,-2.000 2.000,0.000-2.000,1.000 0.000,-2.000 2.000,0.000-1.000,5.000 0.000,-1.000-1.000,0.000-5.000,-16.000 0.000,-1.000 1.000,0.000 1.000,7.000 0.000,0.000 5.000,0.000-4.000,-4.000 0.000,-6.000-5.000,0.000-3.000,-2.000 0.000,2.000 12.000,0.000-5.000,1.000 0.000,-3.000-13.000,0.000-5.000,0.000 0.000,0.000-5.000,0.000 1.000,-5.000 0.000,-3.000 0.000,-747.000-3.000,4.000 0.000,-3.000 3.000,1.000 0.000,-2.000 746.000,0.000-6.000,0.000 0.000,-3.000 0.000,0.000 0.000,0.000-11.000,8.000 0.000,0.000-2.000,0.000 8.000,-6.000 0.000,-2.000-1.000,0.000-1.000,-3.000 0.000,-3.000-4.000,0.000-1.000,-4.000 0.000,-2.000 0.000,0.000-6.000,0.000 0.000,-3.000-1.000,0.000 1.000,-1.000 0.000,6.000 0.000,0.000 1.000,-1.000 0.000,-2.000-1.000,0.000 0.000,-1.000 0.000,-2.000-2.000,0.000-1.000,0.000 0.000,0.000-3.000,0.000-3.000,-1.000 0.000,0.000-3.000,0.000 1.000,0.000 0.000,1.000 0.000,0.000-3.000,1.000 0.000,1.000 1.000,0.000-3.000,-5.000 0.000,9.000-1.000,0.000-4.000,-3.000 0.000,-3.000-2.000,0.000 2.000,-1.000 0.000,4.000 0.000,0.000 7.000,0.000 0.000,4.000-1.000,0.000 7.000,-1.000 0.000,-4.000-2.000,0.000-9.000,-4.000 0.000,-5.000-4.000,0.000 1.000,-1.000 0.000,7.000 2.000,0.000 1.000,-9.000 0.000,5.000 1.000,0.000 3.000,6.000 0.000,3.000-1.000,0.000 6.000,5.000 0.000,5.000 1.000,159.000 5.000,5.000 1.000,2.000 4.000,0.000 4.000,9.000 0.000</inkml:trace>
</inkml:ink>
</file>

<file path=ppt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2-10T15:30:39"/>
    </inkml:context>
    <inkml:brush xml:id="br0">
      <inkml:brushProperty name="width" value="0.05292" units="cm"/>
      <inkml:brushProperty name="height" value="0.05292" units="cm"/>
      <inkml:brushProperty name="color" value="#0000ff"/>
    </inkml:brush>
  </inkml:definitions>
  <inkml:trace contextRef="#ctx0" brushRef="#br0">5685.000 16904.000,'24575.000'28.000,"-24575.000"-28.000,0.000 0.000,0.000 3.000,0.000 0.000,3.000 0.000,0.000 10.000,0.000 0.000,5.000 0.000,0.000-2.000,0.000-820.000,-1.000 0.000,1.000 1.000,0.000 0.000,1.000 0.000,0.000 0.000,0.000-1.000,0.000 0.000,1.000 0.000,0.000 0.000,1.000 0.000,0.000 5.000,0.000 350.000,-12.000 0.000,1.000 3.000,0.000 0.000,1.000 0.000,0.000 2.000,0.000 0.000,1.000 0.000,0.000 0.000,0.000 0.000,1.000 0.000,120.000-7.000,0.000 0.000,2.000 0.000,0.000 0.000,0.000 0.000,0.000 0.000,0.000 1.000,0.000 0.000,0.000 0.000,0.000 0.000,0.000 1.000,1.000 0.000,-1.000-1.000,0.000 348.000,1.000 0.000,0.000-1.000,0.000 0.000,0.000 0.000,0.000 0.000,0.000 0.000,1.000 0.000,0.000 0.000,0.000 0.000,2.000 0.000,0.000 2.000,0.000 0.000,1.000 0.000,-71.000-10.000,0.000 0.000,2.000 0.000,1.000 1.000,0.000-1.000,0.000 0.000,1.000 2.000,0.000-1.000,1.000 0.000,0.000 0.000,0.000 1.000,1.000 0.000,-1.000 0.000,0.000 1.000,-1.000 0.000,-1.000 1.000,0.000 1.000,-2.000 0.000,-1.000 1.000,0.000 0.000,-2.000 0.000,1.000 0.000,0.000 70.000,5.000 0.000,0.000-1.000,0.000 0.000,0.000 0.000,0.000-1.000,0.000 0.000,0.000 0.000,0.000-1.000,0.000 0.000,1.000 0.000,0.000 0.000,0.000 0.000,0.000 0.000,0.000 0.000,0.000 0.000,2.000 0.000,0.000 0.000,0.000-143.000,-6.000 0.000,0.000 0.000,0.000 1.000,1.000 0.000,-1.000-1.000,0.000 0.000,1.000 0.000,1.000 0.000,0.000-1.000,1.000 0.000,1.000 0.000,0.000-1.000,0.000 0.000,0.000 0.000,0.000 1.000,0.000 0.000,-1.000 1.000,0.000 1.000,0.000 0.000,-1.000 1.000,0.000 0.000,-1.000 0.000,143.000-1.000,0.000 0.000,0.000 0.000,0.000 1.000,0.000 0.000,0.000 0.000,0.000 0.000,0.000 0.000,0.000 0.000,0.000 1.000,0.000 0.000,0.000 0.000,0.000 0.000,0.000 0.000,0.000 0.000,0.000 0.000,0.000 0.000,1.000 0.000,0.000-1.000,0.000 0.000,1.000 0.000,0.000-1.000,0.000 0.000,1.000 0.000,0.000 0.000,0.000-13.000,-1.000 0.000,1.000 0.000,0.000-1.000,0.000 0.000,1.000 0.000,0.000 0.000,1.000 0.000,-1.000-1.000,0.000 1.000,1.000 0.000,0.000 0.000,0.000-1.000,0.000 0.000,1.000 0.000,0.000 0.000,-1.000 0.000,-1.000 1.000,0.000 1.000,0.000 0.000,0.000 0.000,0.000-1.000,0.000 0.000,1.000-1.000,0.000 0.000,1.000 0.000,-1.000-1.000,0.000 13.000,-1.000 0.000,0.000 1.000,0.000 0.000,-1.000 0.000,0.000 0.000,0.000 0.000,0.000 0.000,0.000-1.000,0.000 0.000,1.000 0.000,0.000 0.000,0.000 0.000,0.000 0.000,0.000-1.000,0.000 0.000,1.000 0.000,0.000 0.000,0.000 0.000,0.000 0.000,0.000 0.000,0.000 0.000,1.000 0.000,0.000-1.000,0.000 0.000,1.000 0.000,0.000 0.000,0.000 0.000,0.000 0.000,0.000 0.000,0.000 0.000,1.000 0.000,0.000 1.000,0.000 0.000,0.000 0.000,0.000 0.000,0.000 0.000,0.000 0.000,0.000 1.000,0.000 0.000,-1.000 0.000,0.000 0.000,0.000 0.000,0.000 0.000,0.000-1.000,0.000 0.000,0.000 0.000,0.000-1.000,0.000 0.000,0.000 0.000,0.000-2.000,0.000 0.000,0.000 0.000,0.000-2.000,0.000 0.000,0.000 0.000,0.000 8.000,0.000 0.000,-1.000 0.000,0.000-2.000,-1.000 0.000,-2.000 1.000,0.000 0.000,0.000 0.000,-1.000 0.000,0.000 0.000,-1.000 0.000,0.000 1.000,0.000 0.000,0.000 0.000,1.000-1.000,0.000 1.000,1.000 0.000,1.000 0.000,0.000-2.000,-1.000 0.000,1.000 1.000,0.000 1.000,-1.000 0.000,0.000 1.000,0.000 1.000,-1.000 0.000,0.000 1.000,0.000 1.000,-1.000 0.000,-1.000 1.000,0.000-1.000,-1.000 0.000,0.000 1.000,0.000 0.000,-1.000 0.000,-2.000 1.000,0.000-1.000,-1.000 0.000,-1.000 0.000,0.000 7.000,1.000 0.000,-2.000-1.000,0.000-1.000,0.000 0.000,0.000 0.000,0.000-2.000,1.000 0.000,0.000-1.000,0.000 0.000,0.000 0.000,0.000 0.000,0.000-1.000,0.000 0.000,2.000 0.000,0.000-2.000,0.000 0.000,-1.000 0.000,0.000 1.000,0.000 0.000,0.000 0.000,0.000-1.000,0.000 0.000,0.000 0.000,0.000 1.000,0.000 0.000,-2.000 0.000,0.000 1.000,0.000 0.000,0.000 0.000,0.000 3.000,0.000 0.000,1.000 0.000,0.000 0.000,1.000 0.000,0.000-1.000,0.000 0.000,0.000 0.000,-2.000 0.000,0.000-1.000,0.000 0.000,-1.000 1.000,0.000-2.000,-1.000 92.000,4.000 0.000,1.000-3.000,1.000 0.000,-2.000-1.000,0.000 0.000,1.000-1.000,0.000-1.000,1.000 2.000,1.000-93.000,-2.000-1.000,0.000 2.000,1.000 0.000,0.000-1.000,0.000 0.000,1.000 0.000,0.000-1.000,0.000-1.000,1.000 0.000,-1.000 0.000,0.000 0.000,0.000 0.000,0.000-1.000,0.000-2.000,1.000 0.000,1.000 0.000,0.000-1.000,0.000 0.000,1.000 1.000,0.000 2.000,-1.000 0.000,0.000 1.000,0.000 0.000,-1.000 0.000,1.000 1.000,0.000-1.000,0.000 0.000,0.000 0.000,0.000 0.000,1.000 0.000,1.000-1.000,0.000 0.000,1.000 0.000,-1.000 0.000,0.000-1.000,0.000 0.000,-2.000 0.000,0.000 6.000,0.000 0.000,-3.000 1.000,0.000-1.000,0.000 0.000,1.000 0.000,0.000 6.000,2.000 0.000,1.000-1.000,0.000-2.000,2.000 0.000,-4.000-1.000,635.000-8.000,-1.000 1.000,-4.000 1.000,0.000 1.000,0.000-636.000,5.000 0.000,0.000 1.000,1.000 0.000,-2.000-1.000,1625.000 10.000,2.000 0.000,-3.000 0.000,-1625.000-16.000,-2.000 0.000,-2.000 0.000,0.000 9.000,4.000 3276.000,-9.000-1.000,-1694.000-7.000,-2.000 1694.000,-4.000-1.000,-1908.000-1.000,0.000-199.000,-9.000-2.000,-1169.000-1.000,1.000 0.000,-5.000-1.000,0.000 0.000,-1.000 0.000,0.000 0.000,0.000 0.000,0.000 0.000,0.000 0.000,0.000 0.000,0.000 0.000,0.000-1.000,0.000 0.000,0.000 0.000</inkml:trace>
  <inkml:trace contextRef="#ctx0" brushRef="#br0">2254.000 16023.000,'24575.000'17.000,"-24575.000"-17.000,6.000 0.000,0.000 13.000,0.000 0.000,-12.000 0.000,0.000 2.000,0.000 0.000,20.000 0.000,0.000-13.000,0.000 0.000,1.000 0.000,0.000-5.000,0.000 0.000,0.000 0.000,0.000 13.000,0.000 0.000,1.000 0.000,0.000-14.000,0.000 0.000,-1.000 0.000,0.000 11.000,0.000 0.000,0.000 0.000,0.000-13.000,0.000 0.000,-1.000 0.000,0.000 5.000,-1.000 0.000,1.000 2.000,0.000-2.000,0.000 0.000,-1.000 0.000,0.000-1.000,-1.000 0.000,-3.000 1.000,0.000 8.000,3.000 0.000,2.000-3.000,0.000-16.000,1.000 0.000,3.000 1.000,0.000 4.000,-2.000 0.000,-12.000 0.000,0.000 6.000,0.000 0.000,-7.000-1.000,0.000 1.000,0.000 0.000,-3.000 0.000,0.000-2.000,0.000 0.000,-3.000 0.000,0.000 0.000,0.000 0.000,1.000 0.000,0.000 8.000,0.000 0.000,-4.000 0.000,0.000 24.000,0.000 0.000,-7.000 0.000,0.000 9.000,0.000 0.000,7.000 0.000,0.000-9.000,0.000 0.000,-4.000 0.000,0.000 11.000,0.000 0.000,-14.000 0.000,0.000 8.000,-2.000 0.000,2.000-4.000,0.000-6.000,-3.000 0.000,-6.000 1.000,0.000 3.000,0.000 0.000,-12.000 3.000,0.000-3.000,2.000 0.000,2.000 0.000,0.000-10.000,3.000 0.000,1.000 0.000,0.000-2.000,0.000 0.000,0.000 0.000,0.000-1.000,1.000 0.000,-1.000 0.000,0.000-1.000,4.000 0.000,-1.000-3.000,0.000 0.000,2.000 0.000</inkml:trace>
</inkml:ink>
</file>

<file path=ppt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2-10T15:30:39"/>
    </inkml:context>
    <inkml:brush xml:id="br0">
      <inkml:brushProperty name="width" value="0.05292" units="cm"/>
      <inkml:brushProperty name="height" value="0.05292" units="cm"/>
      <inkml:brushProperty name="color" value="#0000ff"/>
    </inkml:brush>
  </inkml:definitions>
  <inkml:trace contextRef="#ctx0" brushRef="#br0">12252.000 6727.000,'24575.000'40.000,"-24575.000"-40.000,1.000 0.000,0.000 9.000,0.000 0.000,-12.000 0.000,0.000 3.000,0.000 0.000,3.000 0.000,0.000 4.000,0.000-469.000,-9.000 0.000,1.000 3.000,0.000 0.000,2.000 0.000,0.000 2.000,0.000 0.000,1.000 0.000,0.000 0.000,0.000 0.000,1.000 0.000,58.000-1.000,0.000 0.000,1.000 0.000,1.000 1.000,0.000-1.000,1.000 0.000,1.000 0.000,0.000-1.000,1.000 0.000,0.000 1.000,0.000 1.000,1.000 0.000,111.000-9.000,0.000 0.000,1.000 0.000,0.000 1.000,0.000 0.000,0.000 0.000,0.000 1.000,0.000 0.000,1.000 0.000,0.000-1.000,0.000 0.000,1.000 0.000,1.000 1.000,0.000-1.000,-1.000 0.000,0.000 0.000,0.000 24.000,-1.000 0.000,1.000 0.000,0.000 0.000,1.000 0.000,0.000-1.000,0.000 0.000,1.000 0.000,0.000 1.000,0.000 0.000,-1.000 0.000,0.000 0.000,0.000 0.000,1.000 0.000,0.000 0.000,0.000 0.000,0.000 0.000,0.000 0.000,0.000 177.000,-1.000 0.000,0.000-1.000,0.000 0.000,1.000 0.000,0.000 1.000,0.000 0.000,-1.000 0.000,0.000 1.000,0.000 0.000,-1.000 0.000,1.000 1.000,0.000-1.000,0.000 0.000,0.000 0.000,0.000 0.000,0.000 0.000,0.000-1.000,0.000 0.000,1.000 0.000,96.000 0.000,0.000 0.000,0.000 0.000,0.000 0.000,0.000 0.000,0.000 0.000,0.000 1.000,0.000 0.000,-1.000 0.000,0.000 0.000,0.000 0.000,0.000 0.000,0.000 0.000,0.000 0.000,1.000 0.000,0.000-1.000,0.000 0.000,1.000 0.000,0.000-1.000,0.000-145.000,-2.000 0.000,0.000 0.000,0.000 0.000,0.000 0.000,0.000 0.000,0.000 0.000,0.000 0.000,0.000 1.000,0.000 0.000,-1.000 0.000,1.000 0.000,0.000-1.000,0.000 0.000,0.000 0.000,0.000 0.000,1.000 0.000,0.000-1.000,0.000 0.000,-1.000 0.000,0.000 1.000,0.000 145.000,3.000 0.000,0.000-1.000,0.000 0.000,1.000 0.000,0.000-1.000,0.000 0.000,1.000 0.000,0.000-1.000,0.000 0.000,1.000 0.000,0.000-1.000,-1.000 0.000,0.000 1.000,0.000-1.000,1.000 0.000,1.000-1.000,0.000-1.000,0.000 0.000,-1.000 0.000,0.000 5.000,0.000 0.000,-1.000 0.000,0.000 0.000,0.000 0.000,-1.000 1.000,0.000 1.000,-1.000 0.000,-1.000 0.000,0.000-1.000,0.000 0.000,1.000 1.000,0.000-2.000,-1.000 0.000,1.000 1.000,0.000-1.000,-1.000 0.000,0.000 1.000,0.000 1.000,-1.000 0.000,-1.000 1.000,0.000 0.000,-1.000 0.000,-1.000 1.000,0.000 0.000,-1.000 0.000,-1.000 1.000,0.000-1.000,0.000 0.000,-1.000-1.000,0.000-2.000,1.000 113.000,6.000 0.000,0.000-2.000,0.000 0.000,-1.000 0.000,0.000-1.000,0.000 1.000,-1.000 1.000,-1.000-2.000,-1.000 0.000,0.000 0.000,-113.000 8.000,1.000 0.000,-2.000 1.000,0.000-2.000,-1.000 0.000,-1.000 0.000,0.000-2.000,1.000 495.000,-2.000-1.000,0.000-1.000,0.000 1.000,-3.000 0.000,-1.000 0.000,1.000-495.000,4.000-1.000,0.000-2.000,1.000 0.000,-4.000 0.000,0.000-2.000,0.000 0.000,-5.000 0.000,0.000-1.000,-1.000 3276.000,-17.000 0.000,-3245.000-7.000,-3.000 1.000,-1.000 2.000,0.000-1.000,-3.000 0.000</inkml:trace>
  <inkml:trace contextRef="#ctx0" brushRef="#br0">6117.000 3776.000,'24575.000'29.000,"-24575.000"-29.000,0.000 0.000,0.000 2.000,0.000 0.000,3.000 0.000,0.000 9.000,0.000 0.000,5.000 0.000,0.000 1.000,0.000-820.000,-9.000 0.000,1.000-1.000,0.000 0.000,3.000 0.000,0.000 2.000,0.000 272.000,-1.000 0.000,1.000 4.000,0.000 0.000,2.000 0.000,0.000 1.000,0.000 0.000,-1.000 0.000,0.000-3.000,0.000 39.000,0.000 0.000,0.000-3.000,0.000 0.000,0.000 0.000,0.000 2.000,0.000 0.000,4.000 0.000,507.000-10.000,0.000 0.000,3.000 0.000,0.000 3.000,0.000 0.000,0.000 0.000,0.000 2.000,0.000 0.000,0.000 0.000,0.000-1.000,0.000 0.000,-1.000 0.000,0.000-1.000,0.000-469.000,6.000 0.000,1.000-1.000,0.000 0.000,-2.000 0.000,0.000 1.000,0.000 0.000,0.000 0.000,0.000 2.000,0.000 0.000,1.000 0.000,466.000-7.000,0.000 1.000,0.000 0.000,-1.000 1.000,0.000 1.000,1.000 0.000,0.000 1.000,0.000-1.000,0.000 0.000,1.000 1.000,0.000 0.000,-1.000 0.000,-1.000 1.000,0.000 1.000,0.000 0.000,-115.000-2.000,0.000 1.000,0.000 0.000,-1.000 0.000,0.000 1.000,1.000 0.000,0.000 0.000,0.000-1.000,0.000 0.000,1.000 1.000,0.000 0.000,-1.000 0.000,-1.000 0.000,0.000 1.000,0.000 0.000,0.000-1.000,0.000 115.000,1.000 0.000,0.000 0.000,0.000 0.000,0.000 0.000,0.000 0.000,0.000 0.000,0.000 0.000,0.000 0.000,0.000 0.000,-1.000 0.000,0.000-1.000,0.000 0.000,0.000 0.000,0.000-2.000,0.000 0.000,0.000 0.000,-148.000 9.000,0.000 0.000,-3.000 0.000,1.000 0.000,0.000-1.000,-2.000 0.000,1.000 0.000,0.000-1.000,1.000 0.000,0.000 1.000,0.000 148.000,-3.000 0.000,0.000 2.000,0.000 0.000,1.000 0.000,0.000-1.000,0.000 0.000,0.000 0.000,0.000-1.000,0.000 0.000,-1.000 0.000,0.000-3.000,0.000 126.000,10.000 0.000,1.000-3.000,-1.000-1.000,-2.000 1.000,1.000 0.000,0.000 0.000,-1.000 1.000,-127.000-1.000,-1.000 0.000,-1.000 0.000,0.000 0.000,0.000 0.000,0.000 1.000,0.000 2.000,0.000 0.000,-2.000-1.000,0.000 2.000,1.000 0.000,2.000-1.000,0.000-3.000,1.000 0.000,-2.000 1.000,0.000-5.000,-1.000 0.000,5.000 2.000,0.000-5.000,1.000 0.000,-2.000 0.000,1592.000 10.000,0.000 1.000,-2.000 0.000,-1593.000-1.000,2.000 0.000,-6.000-1.000,3276.000-13.000,-2.000-1790.000,6.000 1.000,1076.000-19.000,-4.000-2562.000,-9.000 1.000,3276.000 1.000,0.000-3011.000,-1.000 0.000,-265.000-1.000,0.000 0.000,4.000-1.000,0.000 6.000,0.000 0.000,8.000 2.000,0.000 10.000,-1.000 0.000,9.000 1.000,0.000-4.000,-1.000 0.000,6.000-1.000,0.000-13.000,0.000 0.000,4.000 0.000,0.000-17.000,0.000 0.000,3.000 0.000,0.000-13.000,0.000 0.000,-1.000 0.000,0.000-1.000,0.000 0.000</inkml:trace>
  <inkml:trace contextRef="#ctx0" brushRef="#br0">11609.000 3317.000,'24575.000'0.000,"-24587.000"0.000,0.000-16.000,0.000-3.000,-2.000 0.000,-3.000-3.000,0.000 0.000,-1.000 0.000,-1.000-2.000,0.000-3.000,-13.000 0.000,-1.000 1.000,0.000 4.000,21.000 0.000,0.000 1.000,0.000-2.000,-10.000 0.000,1.000 1.000,0.000 2.000,-6.000 0.000,-1.000-7.000,0.000 4.000,3.000 0.000,3.000 16.000,0.000 0.000,-8.000 0.000,0.000-1.000,0.000 0.000,10.000 0.000,1.000-9.000,0.000 3.000,3.000 0.000,3.000-1.000,0.000 8.000,-13.000 0.000,1.000 9.000,0.000-1.000,9.000 0.000,0.000-1.000,0.000 6.000,-5.000 0.000,2.000-1.000,0.000-10.000,26.000 0.000,0.000 9.000,0.000 14.000,-6.000 0.000,-9.000 6.000,0.000 5.000,-4.000 0.000,3.000-2.000,0.000 1.000,1.000 0.000,2.000-1.000,0.000 7.000,-2.000 0.000,3.000 0.000,-858.000 6.000,-1.000 1.000,0.000 1.000,857.000-13.000,3.000 0.000,-2.000 1.000,0.000 1.000,1.000 0.000,-3.000 0.000,0.000 0.000,3.000 0.000,12.000 1.000,0.000-18.000,1.000 0.000,4.000 0.000,0.000-12.000,0.000 0.000,-10.000 1.000,1715.000 3.000,2.000-1715.000,-2.000 3.000,0.000 3.000,3.000 0.000,4.000 4.000,0.000 4.000,4.000 0.000,5.000 5.000,0.000-5.000,-4.000 0.000,5.000 7.000,0.000-10.000,-10.000 0.000,8.000 11.000,0.000-5.000,-2.000 0.000,7.000 4.000,0.000-7.000,-4.000 0.000,5.000 3.000,0.000-3.000,0.000 0.000,-2.000-5.000,0.000 0.000,2.000 0.000,-6.000-13.000,0.000 0.000,2.000 0.000,-2.000-2.000,0.000-1.000,0.000 0.000,-3.000-2.000,0.000 0.000,2.000 0.000,-2.000 0.000,0.000 0.000,11.000 0.000,0.000 11.000,0.000-9.000,13.000 0.000,5.000-13.000,0.000-11.000,9.000 0.000,6.000-19.000,0.000-1.000,4.000 0.000,2.000-6.000,0.000 1.000,-8.000 0.000,1.000-4.000,0.000-2.000,-1.000 0.000,-3.000 0.000,0.000-2.000,-1.000 0.000,-7.000 1.000,0.000-5.000,3.000 0.000,-17.000 7.000,0.000-1.000,4.000 0.000,17.000-10.000,0.000 0.000,1.000 0.000,1.000-1.000,0.000-1.000,0.000 0.000,-12.000 7.000,0.000 0.000,0.000 0.000,-4.000-1.000,0.000 9.000,-2.000 0.000,2.000-2.000,0.000 8.000,-8.000 0.000,-7.000 3.000,0.000-2.000,0.000 0.000,9.000 0.000,0.000-1.000,1.000 0.000,-13.000 4.000,0.000 5.000,0.000 0.000,0.000 0.000,0.000-8.000,1.000 0.000,10.000-4.000,0.000 0.000,0.000 0.000,-12.000 2.000,0.000 8.000,-3.000 0.000,13.000-5.000,0.000 17.000,-6.000 0.000,1.000-3.000,0.000 2.000,-4.000 0.000,1.000-3.000,0.000 0.000,3.000 0.000,0.000-4.000,0.000 0.000,10.000 0.000,1.000-3.000,0.000 0.000,5.000 0.000</inkml:trace>
  <inkml:trace contextRef="#ctx0" brushRef="#br0">12724.000 9938.000,'24575.000'10.000,"-24578.000"-10.000,1.000 2.000,0.000 11.000,0.000 0.000,25.000 1.000,0.000-16.000,0.000 0.000,14.000 0.000,0.000 8.000,0.000 0.000,-16.000 0.000,0.000 2.000,0.000 0.000,2.000 0.000,-820.000-1.000,0.000 1.000,2.000 0.000,0.000 3.000,0.000 0.000,1.000 0.000,272.000-6.000,0.000 1.000,3.000 0.000,0.000 0.000,0.000 0.000,1.000 0.000,0.000 0.000,0.000 0.000,-1.000 0.000,398.000 3.000,0.000 1.000,0.000 0.000,-1.000-1.000,0.000 1.000,1.000 0.000,-1.000 3.000,0.000 148.000,-6.000 0.000,0.000 1.000,0.000 0.000,2.000 0.000,0.000 1.000,0.000 0.000,0.000 0.000,0.000 0.000,0.000 0.000,0.000 0.000,0.000 1.000,0.000 0.000,0.000 0.000,0.000 0.000,0.000 0.000,0.000 0.000,0.000 1.000,0.000 0.000,1.000 0.000,0.000 2.000,0.000-328.000,-9.000 0.000,0.000 1.000,0.000 0.000,1.000 0.000,1.000 1.000,0.000-1.000,1.000 0.000,0.000-1.000,0.000 1.000,1.000 0.000,-1.000 0.000,0.000 0.000,0.000 0.000,1.000-1.000,0.000 320.000,1.000 0.000,0.000 0.000,0.000 1.000,-1.000 0.000,-1.000 1.000,0.000 1.000,0.000 0.000,-1.000 0.000,0.000 1.000,1.000 0.000,-1.000-1.000,0.000 1.000,1.000 0.000,-1.000 0.000,0.000-290.000,-1.000 0.000,1.000 1.000,0.000-1.000,0.000 0.000,1.000 0.000,0.000 0.000,1.000 0.000,-1.000-1.000,0.000 1.000,1.000 0.000,-1.000 0.000,1.000 1.000,-1.000-1.000,0.000 0.000,0.000-1.000,-1.000 1.000,297.000 3.000,-1.000 0.000,0.000 1.000,0.000 0.000,-1.000 0.000,-1.000 1.000,0.000 0.000,-1.000 0.000,0.000 1.000,0.000 0.000,0.000 0.000,0.000 0.000,0.000 0.000,0.000 0.000,0.000 0.000,-219.000 0.000,0.000 1.000,-1.000 1.000,0.000 0.000,-1.000 0.000,0.000 0.000,0.000 0.000,1.000 0.000,0.000-1.000,0.000 1.000,1.000 0.000,-1.000 0.000,0.000 0.000,0.000 0.000,1.000 0.000,218.000 0.000,1.000 0.000,1.000 0.000,0.000 0.000,0.000 0.000,0.000 0.000,0.000 0.000,0.000 0.000,0.000 0.000,0.000 0.000,0.000 0.000,0.000 1.000,0.000-1.000,-1.000 0.000,1.000 1.000,0.000-3.000,-1.000 0.000,1.000 0.000,0.000 0.000,1.000 1.000,0.000-1.000,-1.000 0.000,1.000 0.000,-1.000 0.000,0.000-1.000,-1.000 1.000,0.000 1.000,-1.000-2.000,-1.000 0.000,-1.000 1.000,0.000 7.000,0.000 0.000,-2.000 0.000,0.000-1.000,1.000 0.000,-1.000-1.000,0.000-1.000,0.000 0.000,0.000 0.000,0.000 1.000,0.000 164.000,-1.000 0.000,1.000 1.000,0.000-1.000,0.000 0.000,1.000-1.000,0.000-1.000,-1.000 0.000,1.000-4.000,-1.000-1.000,-3.000 0.000,-164.000 10.000,1.000 0.000,-5.000 0.000,0.000-1.000,0.000 783.000,7.000 0.000,0.000 1.000,0.000 0.000,-4.000 0.000,-783.000 3.000,-1.000 0.000,-4.000 0.000,0.000-11.000,-1.000 0.000,-5.000-1.000,0.000 4.000,-1.000 3276.000,-20.000 0.000,-2636.000-8.000,0.000-640.000,-5.000 1.000,0.000 0.000,0.000 0.000</inkml:trace>
  <inkml:trace contextRef="#ctx0" brushRef="#br0">3969.000 12433.000,'24575.000'15.000,"-24578.000"-15.000,5.000 2.000,0.000 6.000,0.000 0.000,5.000 2.000,0.000 3.000,-1.000 0.000,0.000 0.000,0.000 0.000,0.000 0.000,1.000 0.000,0.000 5.000,0.000 0.000,-1.000 0.000,0.000-12.000,0.000 0.000,-1.000 0.000,0.000 2.000,0.000 0.000,0.000 0.000,0.000 17.000,0.000 0.000,-12.000 0.000,0.000-16.000,0.000 0.000,1.000 0.000,0.000-12.000,0.000 0.000,1.000 0.000,0.000-2.000,0.000 0.000,-2.000 0.000,0.000 0.000,0.000 0.000,0.000 0.000,0.000 0.000,-3.000 0.000,1.000 1.000,0.000 2.000,-1.000 0.000,-2.000 1.000,0.000 2.000,2.000 0.000,-1.000 0.000,0.000-2.000,0.000 0.000,3.000 0.000,0.000 0.000,0.000 0.000,-1.000 0.000,0.000 3.000,0.000 0.000,-2.000 0.000,0.000 4.000,2.000 0.000,-2.000-2.000,0.000 5.000,5.000 0.000,-4.000-5.000,0.000 5.000,3.000 0.000,3.000-1.000,0.000 2.000,1.000 0.000,-1.000 0.000,0.000 1.000,2.000 0.000,-2.000 0.000,0.000-6.000,-2.000 0.000,2.000 2.000,0.000-7.000,-3.000 0.000,2.000 2.000,0.000 1.000,-1.000 0.000,-2.000 1.000,0.000-3.000,-2.000 0.000,-2.000 2.000,0.000-1.000,-3.000 0.000,0.000 1.000,0.000 1.000,0.000 0.000,-1.000 0.000,0.000-1.000,1.000 0.000,0.000-1.000,0.000 0.000,-1.000 0.000,2.000 2.000,0.000 1.000,-2.000 0.000,2.000 2.000,0.000 3.000,-1.000 0.000,5.000 1.000,0.000-1.000,-1.000 0.000,9.000 0.000,0.000-6.000,-2.000 0.000,9.000 0.000,0.000-7.000,0.000 0.000,1.000 0.000,0.000-6.000,0.000 0.000,-1.000 0.000,0.000-8.000,0.000 0.000,-2.000 0.000,0.000-6.000,0.000 0.000</inkml:trace>
  <inkml:trace contextRef="#ctx0" brushRef="#br0">10273.000 12190.000,'24575.000'30.000,"-24575.000"-30.000,12.000 0.000,0.000-9.000,0.000 0.000,6.000 0.000,0.000 1.000,0.000 0.000,4.000 0.000,0.000-3.000,0.000 0.000,0.000 0.000,0.000 0.000,0.000 0.000,-5.000 0.000,0.000 3.000,0.000 0.000,1.000 0.000,0.000-2.000,0.000-633.000,2.000 0.000,0.000-3.000,0.000 0.000,0.000 0.000,633.000-1.000,0.000 0.000,-2.000 0.000,0.000 2.000,0.000 204.000,8.000 0.000,0.000 2.000,0.000 1.000,-8.000 0.000,-205.000 8.000,0.000 157.000,-12.000 0.000,0.000-3.000,0.000-157.000,-5.000 0.000,0.000 0.000,0.000 0.000,-16.000 1.000,972.000-1.000,2.000-972.000,-10.000-1.000,0.000 2.000,1.000 0.000,-3.000-3.000,0.000 0.000,0.000 0.000,-1.000 0.000,0.000 2.000,0.000 0.000,-2.000 0.000</inkml:trace>
  <inkml:trace contextRef="#ctx0" brushRef="#br0">13486.000 12046.000,'24575.000'11.000,"-24575.000"-11.000,15.000 0.000,0.000 13.000,0.000 0.000,1.000 0.000,0.000 6.000,0.000-1093.000,-11.000 0.000,1.000 1.000,0.000 0.000,1.000 0.000,1027.000 10.000,0.000 0.000,2.000 0.000,0.000 1.000,0.000 65.000,-3.000-1.000,0.000 0.000,-1.000 0.000,1.000 0.000,0.000-9.000,0.000 0.000,0.000-1.000,0.000 1.000,1.000 0.000,0.000-2.000,0.000 1.000,1.000 0.000,1.000-1.000,0.000-2.000,-1.000 0.000,-2.000 1.000,362.000 0.000,0.000 0.000,-3.000-1.000,0.000 1.000,1.000-362.000,6.000-1.000,0.000 0.000,0.000 0.000,-5.000 1.000,0.000-8.000,1.000 0.000,-3.000 0.000,0.000 17.000,-2.000 569.000,-1.000 1.000,-569.000-36.000,4.000 0.000,5.000 0.000,0.000-10.000,0.000 1817.000,-1.000 0.000,-1817.000-4.000,0.000 0.000,-3.000 0.000,0.000 3.000,0.000 0.000,-1.000 0.000</inkml:trace>
  <inkml:trace contextRef="#ctx0" brushRef="#br0">16632.000 13172.000,'24575.000'13.000,"-24575.000"-13.000,12.000 0.000,0.000 12.000,0.000 0.000,5.000 0.000,0.000-7.000,0.000 0.000,2.000 0.000,0.000-1.000,0.000 0.000,5.000 0.000,0.000 2.000,0.000 0.000,-1.000 0.000,-820.000-2.000,0.000 1.000,0.000 0.000,0.000 1.000,0.000 0.000,1.000 0.000,600.000 5.000,0.000 1.000,1.000 0.000,0.000 1.000,0.000 0.000,1.000 0.000,-438.000-4.000,0.000 1.000,2.000 0.000,-1.000 1.000,0.000 1.000,-3.000 0.000,0.000-4.000,0.000 422.000,3.000 0.000,0.000-4.000,0.000 0.000,4.000 0.000,233.000-1.000,0.000 0.000,5.000 0.000,0.000 2.000,0.000 0.000,-3.000 0.000,0.000-6.000,0.000 89.000,8.000 0.000,0.000-1.000,0.000-89.000,-11.000 0.000,0.000 6.000,0.000 0.000,2.000 0.000,0.000 0.000,0.000 0.000,-6.000 0.000,0.000 5.000,0.000 0.000,-4.000 0.000,0.000 3.000,0.000 0.000,2.000 0.000,0.000 2.000,0.000 0.000,1.000 0.000,0.000-5.000,0.000 0.000,-5.000 0.000,0.000-3.000,0.000 0.000,2.000 0.000,-271.000 12.000,0.000 0.000,2.000 1.000,1.000-5.000,-2.000 270.000,-1.000 1.000,0.000-2.000,-1.000 0.000,-6.000 0.000,0.000 2.000,0.000 0.000,0.000 0.000,0.000 0.000,0.000 0.000,1.000-1.000,0.000 1.000,0.000 20.000,3.000 0.000,0.000 0.000,0.000 0.000,1.000 0.000,-20.000 3.000,0.000 0.000,1.000-1.000,0.000 0.000,1.000 0.000,-10.000 0.000,0.000 0.000,0.000 0.000,0.000-1.000,0.000 1.000,1.000 415.000,0.000 0.000,0.000 1.000,1.000 1.000,0.000-1.000,-1.000 0.000,1.000-415.000,0.000-1.000,0.000 0.000,0.000 0.000,0.000 1.000,0.000 1.000,-1.000 0.000,2.000 1.000,0.000 1.000,0.000 0.000,-1.000-1.000,0.000-2.000,1.000 0.000,-2.000 0.000,0.000-2.000,0.000 0.000,1.000-1.000,332.000 5.000,0.000 0.000,1.000 1.000,0.000-5.000,-1.000-332.000,-5.000 0.000,0.000-2.000,0.000 0.000,7.000-1.000,0.000 0.000,1.000 0.000,-9.000 0.000,0.000-1.000,0.000 500.000,5.000 0.000,1.000-1.000,-1.000-501.000,2.000 2.000,0.000-2.000,0.000 0.000,-8.000-1.000,0.000 1.000,1.000 0.000,15.000 1.000,0.000 2.000,0.000 0.000,5.000 0.000,0.000 0.000,0.000 630.000,-11.000 0.000,1.000 0.000,0.000-631.000,0.000 0.000,0.000 3.000,0.000 0.000,-5.000 0.000,0.000-8.000,0.000 0.000,-2.000 0.000,0.000 4.000,0.000 0.000,0.000 0.000,1196.000 1.000,0.000 1.000,-2.000 0.000,-1197.000 4.000,0.000 792.000,3.000 0.000,-792.000-22.000,0.000 0.000,1.000 0.000,0.000-10.000,0.000 0.000,-1.000 0.000</inkml:trace>
  <inkml:trace contextRef="#ctx0" brushRef="#br0">21462.000 13091.000,'24575.000'12.000,"-24575.000"-12.000,15.000 0.000,0.000 19.000,0.000 0.000,2.000 0.000,0.000-13.000,0.000 0.000,0.000 0.000,0.000 15.000,0.000 0.000,-24.000 0.000,0.000 0.000,0.000 0.000,18.000 0.000,0.000-4.000,0.000 0.000,-12.000 0.000,0.000-1.000,0.000 0.000,-18.000 0.000,0.000-1.000,0.000 0.000,-1.000 0.000,0.000-2.000,0.000 0.000,4.000 0.000,0.000 15.000,0.000 0.000,19.000 2.000,0.000-15.000,-1.000 0.000,2.000 1.000,0.000 5.000,1.000 0.000,-1.000 0.000,0.000-2.000,1.000 0.000,-1.000-1.000,0.000 1.000,0.000 0.000,-2.000-1.000,0.000 8.000,2.000 0.000,-7.000-3.000,0.000-22.000,-1.000 0.000,-6.000 0.000,0.000 0.000,0.000 0.000,0.000 0.000,0.000-1.000,-1.000 0.000,1.000-2.000,0.000 2.000,-1.000 0.000,8.000-11.000,0.000 10.000,-5.000 0.000,-2.000 4.000,0.000 2.000,-3.000 0.000,9.000-7.000,0.000 3.000,-1.000 0.000,-1.000 1.000,0.000 2.000,-2.000 0.000,-4.000 3.000,0.000 2.000,-2.000 0.000,-1.000 0.000,-382.000 4.000,-4.000 0.000,-1.000 0.000,382.000-9.000,7.000 0.000,0.000 0.000,0.000-2.000,1.000 0.000,1.000-4.000,0.000-3.000,1.000 0.000,-6.000 4.000,0.000-3.000,0.000 0.000,5.000-13.000,0.000-11.000,5.000 0.000,1.000-6.000,0.000 2.000,-13.000 0.000,2.000-3.000,0.000-2.000,6.000 0.000,-2.000 12.000,0.000 0.000,3.000 0.000,1.000-6.000,-469.000 0.000,0.000 1.000,2.000-6.000,0.000 1.000,-4.000 0.000,1.000-3.000,0.000 0.000,0.000 0.000,-1.000 2.000,0.000 0.000,4.000 97.000,1.000-4.000,0.000 0.000,3.000 1.000,-1.000 1.000,-1.000 1.000,-1.000 1.000,-1.000 0.000,370.000 0.000,3.000 0.000,-1.000 0.000,0.000 1.000,0.000 0.000,0.000-1.000,0.000 0.000,0.000 0.000,-1.000-1.000,0.000 1.000,-4.000 0.000,0.000-1.000,0.000 1.000,-2.000 0.000,-2.000 2.000,0.000 0.000,1.000 0.000,-1.000 3.000,-373.000 1.000,-6.000 1.000,-1.000 3.000,0.000-2.000,2.000 0.000,1.000-1.000,372.000 0.000,2.000 0.000,-1.000 0.000,0.000 0.000,1.000 0.000,-1.000 1.000,0.000 0.000,-6.000 0.000,-1.000 1.000,0.000-2.000,5.000 0.000,-2.000 5.000,0.000-1.000,1.000 0.000,2.000-12.000,0.000-1.000,1.000 117.000,-3.000 12.000,0.000 0.000,0.000-117.000,0.000-6.000,0.000 0.000,0.000 0.000,-1.000 10.000,0.000 1.000,1.000 0.000,-2.000-2.000,0.000-1.000,2.000 0.000,-2.000 4.000,0.000 0.000,4.000 0.000,-4.000-7.000,3276.000-7.000,-8.000-1864.000,2.000 14.000,637.000-4.000,-6.000-2049.000,-2.000-1.000,412.000 3.000,9.000-412.000,-7.000-8.000,0.000 0.000,5.000 0.000,0.000 0.000,0.000-9.000,-2.000 0.000,6.000 7.000,0.000-7.000,-4.000 0.000,-3.000 3.000,0.000-9.000,2.000 0.000,1.000 0.000,0.000 13.000,8.000 0.000,-3.000 1.000,0.000-1.000,1.000 0.000,0.000 0.000,0.000 2.000,0.000 0.000,-1.000 0.000,0.000-6.000,2.000 0.000,0.000 1.000,0.000 5.000,0.000 0.000,-3.000 1.000,0.000-1.000,1.000 0.000,-3.000 0.000,0.000 3.000,0.000-572.000,1.000 0.000,0.000-2.000,0.000 572.000,-1.000 1.000,0.000-6.000,0.000 0.000,-1.000 0.000,0.000 7.000,0.000 0.000,1.000-1.000,0.000 1.000,0.000 0.000,-1.000 1.000,0.000-6.000,0.000 0.000,-1.000 0.000,0.000 3.000,-1.000-599.000,3.000 1.000,0.000 3.000,0.000 1.000,-3.000-1.000,598.000 5.000,1.000 0.000,-2.000 0.000,0.000 0.000,1.000 0.000,1.000-1.000,0.000-10.000,1.000 0.000,0.000 0.000,0.000 1.000,0.000 0.000,-1.000 0.000,0.000 1.000,1.000 0.000,0.000 0.000,0.000-1.000,0.000 0.000,-1.000 1.000,0.000 0.000,0.000 0.000,12.000 0.000,0.000-1.000,-1.000 0.000,-1.000 2.000,0.000 1.000,-1.000-504.000,-1.000 0.000,0.000-1.000,1.000 0.000,0.000 0.000,0.000 0.000,0.000 504.000,1.000 0.000,0.000-1.000,1.000 0.000,0.000 0.000,0.000-3.000,0.000 0.000,-1.000 1.000,0.000-3.000,1.000 0.000,-1.000 0.000,0.000 1.000,0.000 0.000,2.000 0.000,0.000-3.000,1.000 0.000,2.000-1.000,0.000 0.000,1.000 0.000,0.000-1.000,0.000 1.000,1.000 0.000,0.000-1.000,0.000-1.000,0.000 0.000,-1.000 2.000,0.000 1.000,-1.000 0.000,-2.000 1.000,0.000-1.000,0.000 0.000,3.000 0.000,0.000 4.000,0.000 0.000,-1.000-1.000,0.000 5.000,1.000 0.000,-5.000 0.000,0.000 0.000,0.000 0.000,-6.000 2.000,0.000-2.000,-1.000 0.000,0.000 1.000,0.000 4.000,-1.000 0.000,0.000 1.000,0.000 3.000,-1.000 0.000,-1.000 0.000,0.000-2.000,0.000 0.000,1.000 0.000,0.000-2.000,1.000 0.000,-1.000-1.000,0.000 0.000,1.000 0.000,1.000-1.000,-537.000 6.000,-1.000 1.000,2.000 1.000,-1.000-1.000,-1.000 1.000,0.000 0.000,-1.000-3.000,1.000 537.000,-2.000 0.000,0.000-2.000,0.000 0.000,-2.000 1.000,0.000 0.000,0.000 0.000,1.000-1.000,0.000 2.000,0.000 0.000,2.000 1.000,0.000 1.000,-2.000 0.000,2.000 1.000,0.000 0.000,0.000 0.000,0.000 0.000,0.000 0.000,0.000 0.000,0.000 0.000,0.000 0.000,-1.000 0.000,0.000 1.000,0.000 0.000,0.000 0.000,-3.000 1.000,0.000-1.000,0.000 0.000,0.000 0.000,0.000 1.000,0.000 0.000,1.000 0.000,0.000-2.000,0.000 0.000,1.000 1.000,0.000 1.000,-1.000 0.000,-2.000 1.000,0.000 6.000,-2.000 0.000,0.000 1.000,0.000-1.000,-1.000 0.000,-1.000 1.000,0.000 1.000,0.000 0.000,-2.000 0.000,0.000 0.000,0.000 0.000,0.000 1.000,0.000 0.000,-1.000 0.000,1.000 0.000,0.000 1.000,0.000 0.000,1.000 0.000,0.000 0.000,-1.000 0.000,0.000 1.000,0.000 1.000,0.000 0.000,-9.000 1.000,0.000 0.000,0.000 0.000,0.000 1.000,0.000-1.000,0.000 0.000,7.000-2.000,0.000-1.000,1.000 0.000,1.000-1.000,0.000 0.000,1.000 0.000,3.000-1.000,0.000-8.000,3.000 0.000,3.000-1.000,0.000-2.000,1.000-126.000,6.000-2.000,1.000-2.000,1.000-1.000,1.000 0.000,1.000 3.000,0.000 125.000,0.000 0.000,0.000 2.000,-1.000 0.000,0.000 1.000,235.000-4.000,1.000 0.000,-2.000 0.000,0.000 3.000,0.000-235.000,-7.000 2.000,0.000 3.000,0.000 0.000,8.000 0.000,0.000 3.000,-2.000 1426.000,-8.000 5.000,-1426.000 9.000,2.000 3023.000,17.000 0.000,-3023.000-3.000,13.000 1789.000,3.000 13.000,-1789.000 4.000,-15.000 0.000,0.000 3.000,0.000-2.000,3.000 0.000,0.000 2.000,-673.000 0.000,4.000 0.000,-1.000 1.000,673.000 3.000,-9.000 0.000,0.000 0.000,0.000 1.000,0.000 0.000,-1.000 3.000,0.000 0.000,1.000 0.000,-2.000 10.000,0.000 2.000,0.000 0.000,4.000-13.000,0.000 2.000,-2.000 0.000,-1.000 9.000,0.000 1.000,-1.000 0.000,2.000-11.000,0.000 1.000,-1.000 0.000,0.000 8.000,0.000 2.000,-2.000 0.000,6.000 9.000,0.000 0.000,-5.000 0.000,3.000 2.000,0.000 4.000,-6.000 0.000,1.000 0.000,-426.000 5.000,10.000 1.000,2.000 1.000,425.000-7.000,-14.000 0.000,0.000 0.000,0.000 1.000,0.000 0.000,2.000 3.000,0.000 0.000,1.000 0.000,1.000 0.000,0.000 2.000,1.000 0.000,0.000 0.000,0.000-1.000,-1.000 0.000,1.000 3.000,0.000 0.000,-1.000 0.000,0.000-3.000,0.000 2.000,2.000 0.000,-3.000-4.000,0.000-1.000,-2.000 0.000,-1.000-1.000,0.000 2.000,4.000 0.000,1.000-1.000,0.000 1.000,0.000 0.000,0.000-1.000,0.000-3.000,-5.000 0.000,1.000 0.000,0.000-2.000,-4.000 0.000,2.000 2.000,0.000 7.000,10.000 0.000,0.000 0.000,1034.000-5.000,-10.000 1.000,-2.000-2.000,-1035.000 1.000,2.000 0.000,1.000 0.000,0.000 4.000,5.000 0.000,-1.000-1.000,0.000-8.000,-9.000 0.000,-1.000 1.000,0.000 9.000,10.000 0.000,1.000 1.000,0.000-6.000,-5.000 0.000,-1.000 0.000,177.000 8.000,10.000 0.000,-1.000-1.000,-177.000-10.000,-12.000 0.000,0.000 0.000,0.000 5.000,8.000 0.000,-1.000-1.000,0.000 5.000,4.000 0.000,-5.000-1.000,972.000-2.000,-7.000-972.000,-9.000-13.000,0.000-1.000,0.000 0.000,-1.000-5.000,0.000-3.000,-2.000 0.000,-1.000 0.000,0.000-1.000,-2.000 0.000,1.000 0.000,0.000-1.000,0.000 0.000,-1.000 1.000,0.000 2.000,2.000 0.000,-2.000 4.000,0.000 1.000,5.000 0.000,-2.000-2.000,0.000 1.000,6.000 0.000,1.000-5.000,0.000 1.000,0.000 0.000,-1.000-4.000,0.000 1.000,-2.000 0.000,-2.000-4.000,0.000 1.000,-2.000 0.000</inkml:trace>
  <inkml:trace contextRef="#ctx0" brushRef="#br0">13669.000 12153.000,'24575.000'-14.000,"-24587.000"14.000,-7.000-8.000,0.000 1.000,1.000 0.000,0.000 0.000,0.000-7.000,-9.000 0.000,5.000 6.000,0.000 1.000,-2.000 0.000,-6.000-11.000,0.000 3.000,2.000 0.000,10.000 9.000,0.000 1.000,0.000 0.000,-1.000-11.000,0.000 0.000,2.000 0.000,-3.000-11.000,0.000 1.000,6.000 0.000,4.000 9.000,0.000-2.000,-9.000 0.000,13.000 29.000,0.000-3.000,-9.000 0.000,4.000 10.000,0.000 0.000,-4.000 0.000,0.000-1.000,0.000-1.000,-12.000 0.000,-3.000-24.000,0.000 1.000,10.000 0.000,0.000 6.000,0.000 0.000,-1.000 0.000,2.000 5.000,0.000 0.000,2.000 0.000,-1.000-23.000,0.000 2.000,18.000 0.000,-1.000 0.000,0.000 1.000,-18.000 0.000,0.000 8.000,0.000 0.000,13.000 0.000,1.000 0.000,0.000 1.000,-17.000 0.000,0.000 6.000,0.000 3.000,-3.000 0.000,-1.000 27.000,0.000 1.000,-1.000 0.000,-1.000 8.000,0.000 0.000,0.000 0.000,-1.000 6.000,0.000 0.000,-2.000 0.000,0.000 0.000,0.000 0.000,1.000 0.000,0.000-1.000,0.000-1.000,1.000 0.000,17.000-23.000,0.000-5.000,6.000 0.000,1.000-2.000,0.000 0.000,1.000 0.000,0.000 0.000,0.000 4.000,-5.000 0.000,-1.000 2.000,0.000 1.000,0.000 0.000,-4.000 7.000,0.000 0.000,4.000 0.000,-12.000 13.000,0.000 4.000,0.000 0.000,-3.000 0.000,0.000 11.000,-8.000 0.000,0.000 0.000,0.000 21.000,-17.000 0.000,-15.000 11.000,0.000 14.000,-9.000 0.000,-19.000 14.000,0.000 1.000,1.000 0.000,-6.000 6.000,0.000-3.000,2.000 0.000,14.000-5.000,0.000-6.000,2.000 0.000,7.000-4.000,0.000 5.000,-3.000 0.000,2.000-1.000,0.000 2.000,0.000 0.000,-3.000 1.000,0.000 2.000,0.000 0.000,14.000-3.000,0.000 0.000,1.000 0.000,-19.000 8.000,0.000 0.000,1.000 0.000,0.000 0.000,0.000-1.000,0.000 0.000,14.000 1.000,0.000-18.000,3.000 0.000,1.000 0.000,0.000 4.000,0.000 0.000,-9.000 0.000,0.000 10.000,2.000 0.000,-7.000 1.000,0.000 7.000,3.000 0.000,-4.000 1.000,0.000 6.000,2.000 0.000,11.000-1.000,0.000-4.000,0.000 0.000,-6.000-2.000,0.000 1.000,0.000 0.000,15.000 3.000,0.000 3.000,1.000 0.000,-1.000 2.000,0.000-22.000,-5.000 0.000,10.000 4.000,0.000-17.000,-4.000 0.000,4.000 4.000,0.000-11.000,-3.000 0.000,1.000 3.000,0.000-7.000,-1.000 0.000,1.000 1.000,0.000-2.000,2.000 0.000,-1.000 12.000,0.000-1.000,0.000 0.000,-2.000 21.000,0.000 0.000,-18.000 0.000,0.000 3.000,0.000-1.000,1.000 0.000,0.000 6.000,0.000 0.000,0.000 0.000,0.000 2.000,0.000 0.000,-10.000 0.000,0.000 0.000,0.000 0.000,10.000 0.000,0.000-1.000,0.000 0.000,-13.000 0.000,0.000-2.000,0.000 0.000,6.000 0.000,0.000-2.000,0.000 0.000,5.000 0.000,0.000-6.000,0.000 0.000,-5.000 0.000,0.000-13.000,0.000-2.000,5.000 0.000,-2.000 4.000,0.000-7.000,20.000 0.000,-4.000 1.000,0.000 1.000,-1.000 0.000,-1.000 3.000,0.000 0.000,-7.000 0.000,-1.000 2.000,0.000-5.000,5.000 0.000,-3.000 3.000,0.000 2.000,-4.000 0.000,3.000-6.000,0.000-1.000,-2.000 0.000,-7.000 11.000,0.000-1.000,-8.000 0.000,-11.000-17.000,0.000 6.000,-8.000 0.000,4.000-4.000,0.000-3.000,1.000 0.000,-6.000-2.000,0.000-1.000,1.000 0.000,-3.000 1.000,0.000 1.000,0.000 0.000,2.000-2.000,0.000-1.000,0.000 0.000,-10.000 2.000,0.000 4.000,-2.000 0.000,0.000-2.000,0.000 4.000,0.000 0.000,1.000-1.000,0.000 2.000,-2.000 0.000,-5.000 0.000,0.000 20.000,0.000 0.000,4.000 0.000,0.000 15.000,0.000 0.000,-2.000 0.000,0.000 6.000,-1.000 0.000,-1.000-1.000,0.000 0.000,-1.000 0.000,1.000 0.000,0.000 0.000,1.000 0.000</inkml:trace>
  <inkml:trace contextRef="#ctx0" brushRef="#br0">16345.000 13270.000,'24575.000'14.000,"-24577.000"-14.000,-6.000 0.000,0.000 19.000,2.000 0.000,-2.000 0.000,0.000 1.000,0.000 0.000,-2.000 0.000,0.000 3.000,0.000 0.000,4.000-1.000,0.000 4.000,1.000 0.000,0.000-1.000,-847.000-1.000,-1.000 0.000,0.000 1.000,0.000 2.000,-1.000 847.000,0.000 0.000,0.000 2.000,0.000 0.000,1.000-1.000,0.000 1.000,1.000-563.000,5.000-1.000,1.000 0.000,0.000 0.000,1.000 0.000,0.000 1.000,0.000 562.000,2.000-1.000,0.000 0.000,1.000 0.000,1.000 0.000,0.000-1.000,0.000 0.000,0.000 0.000,0.000 0.000,1.000 0.000,1.000-1.000,0.000-1.000,1.000 0.000,-8.000 1.000,0.000 0.000,0.000 0.000,1.000 0.000,0.000-2.000,0.000 0.000,-2.000 0.000,0.000 11.000,0.000 0.000,-3.000 0.000,0.000 0.000,1.000 0.000,-8.000 0.000,0.000 2.000,0.000 0.000,-1.000 0.000,0.000-3.000,0.000 0.000,13.000 0.000,0.000-1.000,0.000-321.000,-9.000 0.000,1.000 2.000,0.000 0.000,-2.000 0.000,320.000-3.000,0.000 0.000,-1.000 0.000,0.000 0.000,0.000 0.000,2.000 0.000,0.000 1.000,0.000 0.000,-1.000 0.000,0.000 0.000,0.000 0.000,-1.000 0.000,0.000-1.000,0.000 0.000,7.000 0.000,0.000 0.000,0.000 0.000,-6.000 0.000,0.000 2.000,0.000 0.000,-1.000 0.000,0.000 9.000,0.000 0.000,-1.000 0.000,0.000-4.000,0.000 0.000,1.000 0.000,0.000-7.000,0.000 0.000,0.000 0.000,0.000-1.000,0.000 0.000,9.000 0.000,0.000-3.000,0.000 0.000,-5.000 0.000,0.000 1.000,0.000 0.000,4.000 0.000,0.000 4.000,0.000 0.000,-5.000 0.000,0.000-9.000,0.000 0.000,1.000 0.000,0.000 6.000,0.000 0.000,5.000 0.000,0.000 0.000,0.000 0.000,1.000 0.000,0.000 1.000,0.000 0.000,0.000 0.000,0.000 4.000,1.000 0.000,2.000 0.000,0.000-1.000,1.000 0.000,-2.000-1.000,0.000 0.000,-1.000 0.000,1.000 2.000,-500.000-10.000,-1.000 0.000,1.000 1.000,0.000 0.000,0.000 0.000,-1.000 1.000,500.000 7.000,-1.000 0.000,-1.000 1.000,0.000-1.000,0.000 0.000,-3.000 0.000,0.000 0.000,0.000 0.000,1.000 0.000,0.000-3.000,1.000 0.000,3.000 0.000,0.000 0.000,-1.000 0.000,-4.000 1.000,0.000 12.000,-2.000 0.000,-4.000 1.000,534.000 4.000,2.000 0.000,-2.000-1.000,-534.000-6.000,-2.000 0.000,-3.000 0.000,0.000-8.000,0.000 0.000,-3.000 0.000,2509.000 19.000,2.000-2509.000,-2.000-1.000,1064.000-34.000,-1.000-1064.000,5.000-1.000,0.000-10.000,-1.000 2730.000,1.000 0.000,-2730.000 3.000,0.000 380.000,13.000 0.000,-380.000 26.000,0.000 0.000,-12.000 0.000,0.000 3.000,0.000-274.000,1.000 1.000,1.000 2.000,0.000-1.000,0.000 1.000,274.000 6.000,-1.000 0.000,1.000 1.000,-404.000-3.000,0.000 0.000,2.000 1.000,1.000-3.000,0.000 403.000,1.000 0.000,0.000-3.000,0.000 0.000,4.000 1.000,0.000-2.000,-1.000 0.000,-9.000-1.000,0.000-2.000,0.000 0.000,-7.000-1.000,0.000-2.000,0.000 0.000,10.000-1.000,0.000-8.000,0.000 0.000,-16.000 0.000,770.000-4.000,0.000-770.000,10.000 0.000,1262.000 15.000,0.000-1262.000,-3.000 0.000,0.000 3.000,0.000 0.000,6.000 0.000,0.000 2.000,0.000 0.000,-6.000 0.000,0.000 1.000,0.000 0.000,-2.000 0.000,0.000 2.000,0.000 0.000,0.000 0.000,0.000 8.000,0.000 0.000,-3.000 0.000,0.000-1.000,0.000 0.000,-6.000 0.000,0.000-12.000,0.000 0.000,-15.000 0.000,0.000 0.000,1.000 0.000,-3.000 0.000,0.000-2.000,1.000 0.000,-1.000 0.000,0.000 0.000,0.000 0.000,0.000 0.000,0.000 0.000,-1.000 0.000,0.000 0.000</inkml:trace>
  <inkml:trace contextRef="#ctx0" brushRef="#br0">22507.000 13414.000,'24575.000'-6.000,"-24575.000"6.000,-12.000 0.000,0.000-24.000,0.000 0.000,4.000 0.000,0.000-6.000,0.000-1093.000,5.000 0.000,1.000-4.000,0.000 0.000,-1.000 0.000,775.000 4.000,0.000 0.000,-1.000 0.000,0.000-1.000,0.000 0.000,-2.000 0.000,-234.000 1.000,0.000 1.000,0.000 0.000,-1.000-2.000,0.000 1.000,-1.000 0.000,0.000-1.000,0.000 550.000,2.000 0.000,0.000-1.000,0.000 0.000,-1.000 0.000,0.000 0.000,0.000 0.000,1.000 0.000,0.000 3.000,0.000-302.000,1.000 0.000,1.000 2.000,0.000-1.000,1.000 0.000,1.000-1.000,0.000-1.000,-4.000 0.000,302.000 2.000,0.000 0.000,-4.000-1.000,0.000-3.000,1.000 0.000,-1.000-1.000,0.000 1.000,1.000 0.000,1.000-1.000,0.000 4.000,0.000 0.000,5.000 0.000,0.000-2.000,0.000 0.000,5.000-1.000,0.000 2.000,0.000 0.000,-6.000 0.000,0.000-5.000,0.000 0.000,-4.000 1.000,0.000-3.000,-1.000 0.000,0.000-1.000,0.000 1.000,1.000 0.000,4.000-1.000,0.000-5.000,-2.000 0.000,2.000-1.000,0.000 2.000,0.000 0.000,2.000 1.000,-415.000-4.000,0.000 1.000,3.000 2.000,0.000-2.000,-2.000 414.000,2.000 1.000,0.000-3.000,-1.000 0.000,1.000 1.000,0.000 5.000,1.000 0.000,-7.000 1.000,0.000 4.000,1.000 261.000,8.000 1.000,1.000-1.000,-1.000 0.000,2.000 0.000,-262.000-11.000,1.000 0.000,0.000 0.000,0.000 15.000,0.000 0.000,0.000 0.000,0.000-1.000,0.000 0.000,-1.000 0.000,0.000 1.000,0.000 0.000,0.000 0.000,0.000-9.000,0.000 0.000,-1.000 0.000,0.000 6.000,0.000 0.000,0.000 0.000,0.000 0.000,0.000 0.000,-8.000 0.000,0.000 1.000,0.000 0.000,-3.000 0.000,0.000 0.000,0.000 0.000,0.000 0.000,0.000 1.000,0.000 0.000,13.000 1.000,0.000-1.000,1.000 0.000,2.000-1.000,0.000-1.000,0.000 0.000,0.000 1.000,0.000-13.000,1.000 0.000,0.000 1.000,0.000 0.000,0.000 0.000,-1.000-1.000,0.000 14.000,0.000 0.000,0.000 0.000,0.000 1.000,0.000 0.000,-8.000 0.000,0.000 0.000,0.000 0.000,7.000-1.000,0.000-1.000,0.000 0.000,1.000-1.000,0.000-14.000,1.000 0.000,0.000 0.000,0.000 16.000,-2.000 0.000,-1.000 1.000,0.000 0.000,-1.000 0.000,-6.000 0.000,0.000-1.000,0.000 0.000,2.000 0.000,0.000-5.000,0.000 0.000,0.000 0.000,0.000 3.000,0.000 0.000,-1.000 0.000,0.000 1.000,-1.000 0.000,-7.000 0.000,0.000 3.000,0.000 0.000,1.000-1.000,0.000 1.000,-1.000 1175.000,-5.000-1.000,0.000 2.000,-1.000-1175.000,16.000 0.000,0.000 2.000,0.000 0.000,-6.000-1.000,0.000 1.000,1.000 0.000,4.000 0.000,0.000 2.000,1.000 3276.000,-13.000-3.000,-3018.000-6.000,3.000 1780.000,11.000 1.000,-2038.000 10.000,1.000 0.000,0.000 1.000,0.000-10.000,0.000 0.000,7.000 0.000,0.000 0.000,0.000 1041.000,-16.000 1.000,-1041.000-4.000,0.000 150.000,21.000 0.000,0.000 0.000,0.000-150.000,-15.000 0.000,0.000 17.000,1.000 0.000,0.000-2.000,0.000-19.000,-1.000 0.000,3.000-1.000,0.000 15.000,-3.000 0.000,-2.000-1.000,0.000 18.000,2.000 0.000,-6.000-2.000,0.000 8.000,5.000 0.000,1.000 0.000,0.000 1.000,1.000 0.000,3.000-1.000,0.000 0.000,1.000 0.000,1.000-2.000,0.000 0.000,0.000 0.000,0.000 1.000,0.000 1.000,0.000 0.000,0.000 1.000</inkml:trace>
  <inkml:trace contextRef="#ctx0" brushRef="#br0">13327.000 12108.000,'24575.000'12.000,"-24575.000"-12.000,7.000 0.000,0.000 13.000,0.000 0.000,15.000 0.000,0.000-17.000,0.000 0.000,1.000 0.000,0.000-2.000,0.000 0.000,2.000 0.000,0.000 4.000,0.000 0.000,0.000 0.000,0.000 1.000,0.000 0.000,-1.000 0.000,0.000 0.000,0.000 0.000,1.000 0.000,0.000 8.000,0.000 0.000,-1.000 0.000,0.000-15.000,0.000 0.000,0.000 0.000,0.000 6.000,0.000 0.000,1.000 0.000,0.000-7.000,1.000 0.000,-1.000-2.000,0.000 19.000,-1.000 0.000,-12.000-1.000,0.000 0.000,1.000 0.000,-4.000-2.000,0.000 0.000,0.000 0.000,12.000-1.000,0.000 2.000,0.000-248.000,-2.000 0.000,0.000 2.000,1.000 248.000,-8.000 1.000,0.000 1.000,-1.000 0.000,0.000 1.000,0.000 11.000,1.000 0.000,-2.000 0.000,0.000-6.000,0.000 0.000,-1.000 1.000,0.000 2.000,1.000 0.000,-6.000 0.000,0.000-8.000,0.000 0.000,11.000 1.000,0.000-27.000,2.000 0.000,-5.000 0.000,0.000-3.000,1.000 0.000,-2.000 0.000,0.000-1.000,0.000 496.000,0.000 0.000,-496.000 0.000,-1.000 0.000,0.000 2.000,0.000 0.000,2.000 0.000,0.000-2.000,0.000 0.000,0.000 0.000</inkml:trace>
  <inkml:trace contextRef="#ctx0" brushRef="#br0">13035.000 12112.000,'24575.000'43.000,"-24575.000"-43.000,-6.000 0.000,0.000 3.000,0.000 0.000,-7.000 0.000,0.000 1.000,0.000-630.000,3.000 0.000,0.000 3.000,0.000 0.000,-1.000 0.000,630.000 4.000,0.000 0.000,1.000 0.000,0.000-8.000,0.000 0.000,2.000 0.000,0.000-1.000,0.000 0.000,0.000 0.000,0.000-1.000,0.000 0.000,1.000 0.000,0.000 4.000,0.000 0.000,1.000 0.000,0.000-2.000,0.000 0.000,6.000 0.000,0.000 0.000,0.000 0.000,-8.000 0.000,0.000 1.000,0.000 0.000,-1.000 0.000,0.000 1.000,0.000 0.000,0.000 0.000,0.000-4.000,-2.000 0.000,0.000 0.000,0.000 2.000,0.000 0.000,-2.000-1.000,0.000 2.000,0.000 0.000,0.000-1.000,-401.000 12.000,0.000 1.000,2.000 0.000,-1.000-2.000,0.000 401.000,-9.000-1.000,0.000-2.000,1.000 0.000,3.000 0.000,-539.000 0.000,0.000 1.000,3.000 1.000,-1.000 0.000,0.000 1.000,0.000 1.000,538.000-3.000,-1.000 0.000,0.000 1.000,0.000-1.000,1.000 0.000,-2.000-1.000,0.000 3.000,-1.000 0.000,-1.000 1.000,0.000 1.000,0.000-52.000,9.000 1.000,0.000 2.000,0.000 0.000,-8.000 1.000,52.000-15.000,0.000 0.000,-3.000 0.000,374.000 1.000,0.000 0.000,0.000 0.000,-374.000 7.000,0.000 1221.000,-22.000 0.000,-1221.000-2.000,0.000 3224.000,-4.000 0.000,-3224.000-5.000,2.000 209.000,-1.000-1.000,-209.000-4.000,0.000 0.000,-1.000-1.000,0.000 0.000,0.000 0.000,-1.000 0.000,0.000 1.000,1.000 0.000,-3.000 1.000,0.000-2.000,-1.000 0.000,0.000-1.000,0.000 0.000,0.000 0.000,1.000 0.000,0.000 2.000,0.000 0.000,1.000 0.000,0.000 2.000,0.000 0.000,0.000 0.000,0.000-2.000,0.000 0.000,2.000 0.000,0.000-1.000,0.000 0.000,2.000 0.000,0.000 2.000,0.000 0.000,-1.000 0.000</inkml:trace>
  <inkml:trace contextRef="#ctx0" brushRef="#br0">4957.000 12501.000,'24575.000'25.000,"-24575.000"-25.000,8.000 0.000,0.000 11.000,0.000 0.000,2.000 0.000,0.000-5.000,0.000 0.000,1.000 0.000,0.000 2.000,0.000 0.000,2.000 0.000,-656.000-1.000,0.000 1.000,2.000 0.000,-1.000 1.000,0.000 1.000,3.000 0.000,0.000 1.000,0.000 245.000,-8.000 0.000,0.000 1.000,0.000 1.000,1.000 0.000,-1.000 2.000,0.000 1.000,1.000 0.000,-1.000-1.000,0.000 0.000,0.000 0.000,1.000 0.000,0.000-1.000,-2.000 0.000,0.000 0.000,0.000 1.000,-1.000 0.000,-1.000 1.000,0.000 1.000,0.000 0.000,-1.000 1.000,0.000 0.000,1.000 0.000,1.000 2.000,0.000 131.000,-6.000 0.000,1.000 0.000,0.000 0.000,2.000 0.000,0.000 0.000,0.000 0.000,1.000 0.000,-1.000 0.000,0.000 1.000,1.000 0.000,0.000 1.000,0.000 0.000,1.000 0.000,0.000 0.000,0.000-1.000,0.000 0.000,200.000-3.000,0.000 0.000,1.000 0.000,1.000 1.000,0.000-1.000,2.000 0.000,0.000-1.000,0.000 1.000,1.000 0.000,-1.000 1.000,0.000 0.000,-1.000 0.000,1.000 0.000,0.000-1.000,0.000 0.000,0.000 0.000,0.000 1.000,-2.000 0.000,-1.000 0.000,0.000 0.000,-1.000 0.000,78.000 0.000,0.000 0.000,-2.000 0.000,0.000 0.000,0.000 0.000,-1.000 0.000,0.000 0.000,0.000 0.000,-1.000 0.000,0.000 1.000,0.000 0.000,0.000 0.000,0.000 0.000,0.000 0.000,1.000 0.000,0.000 2.000,0.000 0.000,1.000 1.000,-135.000-5.000,-1.000 0.000,1.000 0.000,0.000 1.000,0.000 1.000,0.000 0.000,-1.000 1.000,0.000 0.000,0.000 0.000,0.000 1.000,0.000 1.000,0.000 0.000,-1.000 0.000,0.000 0.000,1.000 1.000,0.000 0.000,-1.000 1.000,0.000 1.000,-1.000 0.000,0.000 0.000,0.000 0.000,0.000 0.000,1.000 1.000,0.000 0.000,134.000-3.000,-1.000 0.000,0.000 2.000,0.000 1.000,-1.000 0.000,-1.000 1.000,0.000 0.000,0.000 0.000,1.000 0.000,0.000 0.000,0.000 0.000,0.000 0.000,0.000 0.000,1.000 0.000,0.000 0.000,0.000 0.000,-1.000 0.000,0.000 1.000,0.000 1.000,0.000 0.000,0.000-1.000,0.000 0.000,1.000 0.000,0.000 0.000,0.000 0.000,-1.000 0.000,1.000 1.000,-13.000-3.000,-1.000 0.000,2.000 1.000,0.000-1.000,-1.000 0.000,1.000 1.000,0.000 0.000,-1.000 0.000,0.000 1.000,0.000 1.000,-1.000 0.000,-1.000 1.000,0.000 1.000,-1.000 0.000,-1.000 1.000,0.000 1.000,-1.000 1.000,0.000 1.000,-1.000-1.000,0.000 0.000,1.000-1.000,0.000-1.000,1.000 0.000,0.000 0.000,0.000 0.000,0.000 0.000,-1.000 0.000,0.000 0.000,0.000 0.000,0.000 0.000,13.000 4.000,0.000 0.000,-1.000 0.000,0.000 0.000,1.000 0.000,0.000 0.000,0.000 0.000,-1.000 0.000,0.000 1.000,0.000-1.000,0.000 0.000,0.000 0.000,0.000 1.000,0.000 0.000,-1.000-1.000,0.000 0.000,1.000 0.000,-1.000 0.000,0.000 1.000,0.000 0.000,0.000 0.000,0.000 0.000,0.000 0.000,1.000-1.000,0.000-1.000,1.000 0.000,0.000 0.000,0.000 2.000,-1.000 0.000,-1.000 1.000,0.000 1.000,0.000 0.000,0.000 0.000,0.000 0.000,0.000 0.000,0.000-1.000,0.000 0.000,1.000 0.000,0.000 0.000,0.000-1.000,0.000 0.000,-1.000-1.000,0.000 0.000,1.000 0.000,-1.000-1.000,0.000 0.000,0.000 0.000,-2.000 0.000,0.000-1.000,0.000 0.000,-2.000 0.000,0.000 8.000,0.000 0.000,-2.000 0.000,0.000-1.000,0.000 0.000,-1.000 0.000,0.000-2.000,-1.000 0.000,0.000 0.000,0.000-1.000,0.000 0.000,0.000 1.000,0.000 0.000,-1.000 0.000,0.000 0.000,0.000 0.000,0.000 0.000,7.000 0.000,0.000-1.000,1.000 0.000,0.000-1.000,0.000-1.000,1.000 0.000,0.000-1.000,0.000 0.000,0.000 0.000,1.000 0.000,0.000 0.000,0.000 0.000,1.000-1.000,0.000-6.000,1.000 0.000,1.000-1.000,0.000 2.000,0.000 0.000,0.000 1.000,0.000 0.000,-1.000 0.000,0.000 0.000,0.000-1.000,0.000 0.000,-1.000-1.000,0.000-3.000,1.000 0.000,-1.000-1.000,0.000-4.000,0.000 210.000,16.000 0.000,1.000-6.000,-1.000-1.000,-2.000-1.000,1.000-1.000,1.000-1.000,1.000 0.000,-210.000 3.000,0.000 0.000,0.000-1.000,0.000 0.000,1.000 0.000,-1.000-1.000,0.000-1.000,0.000 0.000,-4.000-1.000,0.000 0.000,-1.000 0.000,0.000 1.000,0.000-4.000,-2.000 0.000,-3.000 1.000,0.000 0.000,-2.000 0.000,-5.000-1.000,0.000 4.000,0.000 0.000,6.000-2.000,0.000 3.000,-1.000 0.000,2.000 0.000,0.000-2.000,0.000 0.000,-6.000 1.000,0.000 0.000,-1.000 0.000,-1.000 0.000,0.000-1.000,1.000 0.000,11.000-2.000,0.000 0.000,0.000 0.000,2.000 0.000,419.000-5.000,1.000 0.000,1.000 0.000,0.000 1.000,0.000 0.000,-3.000 2.000,-419.000 0.000,-1.000 0.000,-3.000 2.000,0.000 4.000,-1.000 0.000,0.000 1.000,0.000 4.000,-1.000 0.000,-1.000 1.000,0.000-5.000,0.000 0.000,-7.000 1.000,0.000-3.000,0.000 0.000,2.000 0.000,0.000 3.000,1.000 0.000,2.000 0.000,0.000 0.000,1.000 0.000,0.000 0.000,0.000 5.000,0.000 0.000,-1.000 0.000,0.000-1.000,1.000 0.000,-7.000-1.000,0.000-2.000,1.000 0.000,3.000 0.000,1040.000 10.000,-1.000 0.000,3.000 1.000,0.000-8.000,0.000-1040.000,-12.000 0.000,0.000-3.000,1.000 1638.000,3.000 0.000,0.000 0.000,1.000 11.000,11.000-1.000,1173.000-17.000,1.000-2822.000,-11.000 0.000,2267.000-6.000,1.000-2267.000,-3.000 0.000,522.000-2.000,1.000-522.000,-1.000 1.000,0.000 0.000,1.000 0.000,0.000 1.000,0.000 0.000,-1.000 0.000,0.000 1.000,0.000 0.000,-1.000 0.000,0.000 1.000,0.000 0.000,-1.000 0.000,0.000 2.000,0.000 2.000,10.000 0.000,1.000-7.000,0.000 8.000,13.000 0.000,2.000-8.000,0.000 2.000,2.000 0.000,-1.000-2.000,0.000-2.000,-6.000 0.000,-6.000-4.000,0.000 0.000,-1.000 0.000,-4.000-3.000,0.000 1.000,0.000 0.000,-1.000 0.000,0.000 1.000,0.000 0.000,-1.000 0.000,0.000 1.000,0.000 0.000,-1.000-1.000,0.000-1.000,-4.000 0.000,0.000 2.000,0.000-1.000,-2.000 0.000</inkml:trace>
</inkml:ink>
</file>

<file path=ppt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2-10T15:30:39"/>
    </inkml:context>
    <inkml:brush xml:id="br0">
      <inkml:brushProperty name="width" value="0.05292" units="cm"/>
      <inkml:brushProperty name="height" value="0.05292" units="cm"/>
      <inkml:brushProperty name="color" value="#0000ff"/>
    </inkml:brush>
  </inkml:definitions>
  <inkml:trace contextRef="#ctx0" brushRef="#br0">6730.000 5911.000,'24575.000'12.000,"-24573.000"-12.000,11.000 0.000,0.000 10.000,-2.000 0.000,-8.000 0.000,0.000 3.000,0.000 0.000,8.000 0.000,0.000 2.000,0.000-608.000,6.000 0.000,1.000 2.000,1.000 607.000,-13.000-1.000,0.000 2.000,1.000 0.000,0.000 0.000,0.000 2.000,0.000 0.000,1.000 1.000,0.000-1.000,0.000 0.000,0.000 0.000,0.000 1.000,1.000 0.000,-1.000-1.000,0.000 1.000,1.000 0.000,0.000 0.000,0.000 0.000,1.000 0.000,0.000-1.000,0.000-1.000,1.000 0.000,0.000 0.000,0.000 1.000,0.000 0.000,1.000 0.000,0.000-2.000,0.000 0.000,0.000 1.000,0.000 0.000,0.000 0.000,0.000 1.000,0.000 10.000,2.000 0.000,1.000 1.000,0.000-3.000,-1.000 0.000,-11.000-1.000,0.000-3.000,-1.000 0.000,2.000 1.000,0.000 7.000,2.000 0.000,0.000 0.000,0.000-3.000,-1.000 148.000,-4.000 0.000,1.000-3.000,-1.000-149.000,-3.000-1.000,0.000-2.000,0.000 0.000,11.000 3.000,0.000-14.000,-3.000 0.000,-6.000-2.000,0.000-10.000,-4.000 918.000,-1.000-1.000,-918.000-5.000,-1.000 0.000,0.000-1.000,0.000 0.000,-2.000 0.000,0.000 1.000,0.000-3.000,-3.000 0.000,0.000 1.000,0.000-8.000,-7.000 0.000,7.000 8.000,0.000-3.000,-3.000 0.000</inkml:trace>
  <inkml:trace contextRef="#ctx0" brushRef="#br0">8310.000 6033.000,'24575.000'12.000,"-24575.000"-12.000,8.000 0.000,0.000 18.000,0.000 0.000,7.000 0.000,0.000-10.000,0.000 0.000,2.000 0.000,-424.000-3.000,0.000 1.000,5.000 0.000,0.000 3.000,0.000 0.000,1.000 0.000,423.000-3.000,0.000 0.000,2.000 0.000,0.000 1.000,0.000 0.000,0.000 0.000,0.000-1.000,0.000-820.000,5.000 0.000,1.000 0.000,0.000 0.000,0.000-1.000,0.000 3.000,2.000 812.000,-4.000 0.000,0.000 4.000,1.000 0.000,1.000 0.000,1.000 0.000,1.000-1.000,-2.000-1.000,0.000-5.000,1.000 7.000,0.000 0.000,0.000-5.000,0.000 0.000,-1.000 1.000,0.000 3.000,1.000 0.000,1.000 0.000,0.000 2.000,2.000 0.000,1.000 0.000,0.000-1.000,0.000 0.000,-1.000 1.000,0.000 0.000,0.000 0.000,-2.000 2.000,0.000 1.000,-1.000 0.000,2.000 1.000,0.000-1.000,0.000 0.000,1.000 0.000,0.000 2.000,0.000 0.000,0.000 0.000,0.000 1.000,0.000-476.000,-7.000-2.000,1.000 1.000,1.000 0.000,0.000 0.000,0.000 1.000,-1.000-1.000,0.000 1.000,1.000 0.000,0.000 475.000,3.000 0.000,0.000 1.000,0.000 0.000,0.000 0.000,0.000 0.000,0.000 0.000,2.000 0.000,0.000 0.000,0.000-469.000,-1.000 0.000,1.000 2.000,0.000 0.000,1.000-1.000,0.000 1.000,1.000 0.000,-2.000-1.000,0.000-2.000,0.000 0.000,-3.000-1.000,287.000 1.000,1.000 1.000,-4.000-1.000,-1.000-1.000,0.000 1.000,1.000-1.000,0.000 4.000,2.000 180.000,-1.000-1.000,0.000 4.000,0.000 0.000,1.000 1.000,0.000 2.000,-1.000 0.000,-1.000 1.000,0.000 0.000,-1.000 0.000,-3.000 1.000,-425.000-1.000,-2.000 1.000,-1.000 1.000,-1.000-2.000,-1.000 1.000,1.000 0.000,0.000 0.000,1.000-1.000,2.000 0.000,425.000-1.000,-1.000 0.000,0.000 1.000,0.000 1.000,0.000 0.000,0.000 0.000,0.000 1.000,0.000 0.000,1.000 0.000,0.000 1.000,0.000 0.000,-5.000-1.000,0.000 0.000,0.000 0.000,1.000 0.000,0.000 1.000,0.000 0.000,0.000 1.000,0.000 0.000,-1.000 0.000,0.000 0.000,0.000 1.000,0.000 0.000,-1.000 1.000,0.000 0.000,-1.000 0.000,1.000 0.000,0.000 1.000,1.000 0.000,0.000-1.000,0.000-1.000,1.000 0.000,0.000-1.000,0.000-1.000,0.000 0.000,-2.000 0.000,0.000-1.000,0.000-103.000,9.000 0.000,1.000-2.000,0.000 0.000,-3.000-1.000,-1.000 1.000,1.000 1.000,0.000-1.000,0.000 3.000,1.000 102.000,-8.000-1.000,0.000 3.000,1.000 0.000,1.000-1.000,0.000 0.000,0.000 0.000,0.000 1.000,0.000-2.000,-1.000 0.000,-2.000 0.000,0.000-2.000,-1.000 0.000,5.000 1.000,0.000-2.000,-1.000 0.000,-2.000 0.000,0.000-2.000,0.000 0.000,0.000 0.000,0.000 0.000,-1.000 0.000,-1.000 1.000,0.000-1.000,-1.000 0.000,3.000 1.000,0.000-1.000,0.000 0.000,3.000 1.000,0.000 0.000,-1.000 0.000,0.000 0.000,0.000-4.000,0.000 398.000,9.000-1.000,0.000-3.000,-1.000 0.000,-1.000 0.000,-398.000-5.000,1.000 0.000,0.000-1.000,0.000 1.000,0.000 0.000,0.000 0.000,0.000 3.000,-1.000 0.000,0.000 0.000,0.000-3.000,-1.000 0.000,2.000 0.000,0.000-2.000,0.000 0.000,1.000 0.000,0.000 3.000,0.000 0.000,1.000 0.000,0.000 2.000,0.000 570.000,-8.000 0.000,0.000 0.000,0.000 1.000,1.000 0.000,-1.000-1.000,0.000-570.000,5.000 0.000,0.000-1.000,0.000 0.000,1.000 0.000,0.000-7.000,0.000 0.000,1.000 1.000,0.000 1.000,-1.000 0.000,-2.000-1.000,0.000 4.000,0.000 0.000,-2.000-2.000,0.000 3.000,0.000 0.000,2.000 0.000,0.000 3.000,0.000 0.000,0.000-2.000,0.000-1.000,0.000 362.000,-4.000 0.000,0.000-1.000,-1.000 1.000,0.000-1.000,-1.000 3.000,1.000-362.000,1.000-1.000,0.000 3.000,0.000 0.000,2.000 0.000,0.000-1.000,-1.000 0.000,0.000 1.000,0.000-3.000,0.000 0.000,0.000 1.000,0.000 0.000,-1.000 0.000,-1.000 0.000,0.000-2.000,1.000 548.000,1.000-2.000,1.000-1.000,1.000-1.000,-2.000 0.000,1.000-1.000,0.000-549.000,10.000-2.000,0.000-1.000,0.000 0.000,-8.000-2.000,448.000-13.000,1.000 1.000,-3.000-1.000,-449.000 6.000,-6.000 0.000,-2.000-1.000,0.000 1.000,-13.000 1404.000,-9.000 2.000,-1404.000-15.000,4.000 3276.000,-6.000 8.000,-2395.000 0.000,-5.000 746.000,0.000 4.000,-1627.000 0.000,5.000 0.000,0.000 7.000,0.000 0.000,5.000 0.000,0.000 6.000,0.000 0.000,0.000 0.000,0.000 0.000,0.000 0.000,-3.000 0.000</inkml:trace>
  <inkml:trace contextRef="#ctx0" brushRef="#br0">10442.000 12098.000,'24575.000'19.000,"-24578.000"-19.000,6.000 2.000,0.000 1.000,0.000 0.000,15.000 1.000,0.000 4.000,0.000 0.000,4.000 0.000,0.000-8.000,0.000 0.000,1.000 0.000,-1093.000-9.000,0.000 1.000,1.000 0.000,0.000 1.000,0.000 743.000,3.000 0.000,1.000 1.000,0.000-1.000,-1.000 0.000,349.000 8.000,0.000 0.000,-3.000 0.000,202.000-7.000,0.000 0.000,-1.000 0.000,-202.000 0.000,0.000 0.000,-1.000 0.000,903.000 14.000,0.000-903.000,-4.000 0.000,0.000-17.000,0.000 0.000,0.000 0.000,0.000 18.000,0.000 0.000,-4.000 0.000,0.000-11.000,0.000 0.000,2.000 0.000,0.000 2.000,0.000 0.000,-1.000 0.000,0.000 0.000,0.000 0.000,1.000 0.000,0.000 13.000,0.000 0.000,0.000 0.000,0.000-17.000,0.000 0.000,0.000 0.000,0.000 6.000,0.000 0.000,1.000 0.000,0.000-3.000,0.000 0.000,-1.000 0.000,0.000 13.000,2.000 2198.000,-1.000-1.000,-2198.000-24.000,3.000 818.000,-3.000-1.000,-818.000-5.000,1.000 0.000,-8.000-3.000,0.000 0.000,0.000 0.000,-4.000-1.000</inkml:trace>
  <inkml:trace contextRef="#ctx0" brushRef="#br0">13090.000 12004.000,'24575.000'50.000,"-24578.000"-50.000,-20.000 2.000,0.000 5.000,0.000 0.000,6.000 1.000,0.000 6.000,0.000 0.000,-1.000 0.000,-1093.000-8.000,0.000 1.000,-1.000 0.000,0.000 4.000,0.000 771.000,6.000 0.000,1.000 6.000,0.000-1.000,-1.000 0.000,1.000-7.000,0.000 320.000,1.000 0.000,0.000-2.000,0.000 0.000,-6.000 0.000,0.000 4.000,0.000 0.000,-2.000 0.000,0.000-8.000,0.000 1394.000,7.000 0.000,-1394.000-3.000,0.000 0.000,-2.000 0.000,742.000-15.000,5.000-742.000,-1.000 0.000,0.000-8.000,9.000 0.000,-7.000 2.000,2423.000-1.000,-1.000-2423.000,-2.000 5.000,0.000 0.000,-1.000 0.000,-1.000-1.000,0.000 0.000,8.000 0.000,0.000-8.000,0.000-1.000,15.000 0.000,2.000 9.000,0.000 0.000,-11.000 0.000,0.000 1.000,0.000 0.000,13.000 0.000,1.000-10.000,0.000 0.000,1.000 0.000,3.000-8.000,0.000 0.000,-1.000 0.000,2.000 6.000,0.000 1.000,1.000 0.000,3.000 0.000,0.000 2.000,-2.000 0.000,6.000-1.000,0.000 3.000,-2.000 0.000,-4.000-9.000,0.000 2.000,-2.000 0.000,9.000 8.000,0.000 4.000,-1.000 0.000,-4.000-9.000,0.000 2.000,0.000 0.000,1.000-2.000,-1203.000 8.000,5.000 0.000,1.000-1.000,1203.000-5.000,-2.000 0.000,2.000 0.000,0.000-3.000,-2.000 0.000,-5.000-3.000,0.000 1.000,-1.000-567.000,13.000 4.000,1.000 6.000,2.000 0.000,0.000-1.000,566.000-4.000,-1.000 0.000,-1.000-1.000,0.000 3.000,1.000 0.000,-7.000-2.000,0.000 2.000,1.000 0.000,2.000-1.000,0.000 1.000,1.000-516.000,-2.000-2.000,0.000 2.000,1.000 0.000,1.000 0.000,0.000 0.000,-1.000 0.000,-1.000 0.000,516.000-5.000,-1.000 0.000,-1.000-1.000,0.000 0.000,0.000 0.000,0.000 0.000,0.000 0.000,0.000 0.000,1.000 0.000,0.000-1.000,0.000 0.000,1.000 0.000,0.000 0.000,0.000 0.000,2.000-1.000,0.000 6.000,3.000 0.000,4.000-1.000,0.000-1.000,0.000 0.000,-2.000 0.000,0.000-6.000,-2.000 0.000,-1.000-1.000,0.000-4.000,-1.000 0.000,3.000 0.000,-94.000-5.000,-1.000 0.000,4.000 2.000,0.000 2.000,-1.000 0.000,-1.000 0.000,0.000-1.000,0.000 94.000,4.000-1.000,0.000-1.000,-1.000 0.000,0.000 0.000,0.000 0.000,0.000 0.000,-3.000-1.000,0.000 0.000,0.000 0.000,0.000 0.000,0.000 1.000,-1.000 0.000,6.000 1.000,0.000 1.000,0.000 0.000,-1.000-1.000,0.000-5.000,-2.000 0.000,-6.000-1.000,0.000-4.000,-2.000 0.000,1.000 0.000,207.000 2.000,0.000 1.000,2.000-2.000,0.000 0.000,-1.000-208.000,1.000-5.000,0.000 1.000,-2.000 0.000,0.000-1.000,0.000-1.000,1.000 0.000,1.000 1.000,0.000-2.000,1.000 0.000,3.000-2.000,0.000-1.000,1.000 0.000,5.000-3.000,0.000 1.000,0.000 0.000,-1.000 1.000,0.000-4.000,1.000-10.000,6.000-2.000,0.000-3.000,2.000 1.000,1.000 0.000,9.000-6.000,1.000 0.000,0.000 1.000,0.000 1.000,-2.000 0.000,-3.000 2.000,0.000 4.000,-3.000 0.000,-1.000 0.000,0.000-2.000,1.000 0.000,8.000-6.000,0.000-5.000,2.000 1301.000,-13.000 5.000,1.000-3.000,0.000-1302.000,14.000-9.000,582.000-25.000,11.000-582.000,-3.000 2.000,1411.000-4.000,3.000-1411.000,-2.000 3.000,1965.000-2.000,0.000-1965.000,2.000 1.000,0.000 0.000,-5.000 0.000,2.000 1.000,0.000-1.000,-2.000 0.000,4.000-4.000,0.000-6.000,2.000 0.000,2.000-4.000,0.000-5.000,-3.000 0.000,0.000-2.000,0.000 0.000,-6.000 0.000,0.000 6.000,0.000 0.000,3.000 0.000,0.000 3.000,0.000 0.000,6.000 0.000,0.000-1.000,0.000 0.000,2.000 0.000,0.000 1.000,0.000 0.000,-1.000 0.000,0.000 0.000,0.000 0.000,2.000 0.000,0.000 1.000</inkml:trace>
  <inkml:trace contextRef="#ctx0" brushRef="#br0">18051.000 12702.000,'24575.000'17.000,"-24578.000"-17.000,21.000-9.000,0.000-2.000,-3.000 0.000,6.000-4.000,-820.000-5.000,1.000 1.000,4.000-4.000,0.000 1.000,0.000 0.000,-3.000 0.000,623.000 0.000,1.000 0.000,-3.000 1.000,0.000 2.000,-2.000 196.000,-4.000 1.000,0.000 3.000,-1.000 0.000,0.000-2.000,0.000-1.000,1.000 0.000,-3.000-1.000,0.000 8.000,-7.000 0.000,-5.000-1.000,0.000-1.000,1.000 0.000,-7.000 6.000,0.000-1.000,1.000 0.000,0.000-3.000,0.000 4.000,-8.000 0.000,-1.000-2.000,0.000-5.000,-2.000 0.000,-11.000 4.000,0.000-4.000,0.000 0.000,-1.000 1.000,-80.000 2.000,-5.000 1.000,-1.000-1.000,79.000-2.000,5.000 0.000,0.000-3.000,0.000 0.000,-1.000 0.000,-1.000 1.000,0.000 0.000,-5.000 0.000,-2.000 0.000,0.000 1.000,-2.000-635.000,0.000 0.000,0.000 0.000,-3.000 0.000,0.000-2.000,0.000 1.000,-1.000 635.000,-2.000 11.000,0.000 0.000,0.000 0.000,0.000-2.000,0.000 1.000,0.000 0.000,-1.000-1.000,0.000 0.000,0.000-547.000,0.000-2.000,1.000-1.000,0.000 0.000,0.000-1.000,0.000 1.000,0.000 0.000,-1.000 0.000,0.000 0.000,1.000 279.000,1.000-5.000,1.000 0.000,2.000-1.000,-1.000-1.000,1.000 0.000,-1.000-1.000,0.000-2.000,267.000-1.000,6.000 0.000,-1.000-2.000,0.000 1.000,-1.000 0.000,-1.000-1.000,0.000 0.000,0.000 0.000,-1.000 1.000,0.000 1.000,3.000-400.000,-1.000-1.000,1.000 1.000,2.000 0.000,-1.000 0.000,-1.000 0.000,2.000 1.000,0.000-1.000,0.000-1.000,1.000 399.000,1.000-7.000,0.000 0.000,1.000 0.000,-1.000 0.000,0.000 0.000,1.000 0.000,0.000-1.000,-248.000 0.000,-1.000 0.000,-1.000-1.000,0.000 0.000,1.000 0.000,0.000 1.000,0.000-2.000,1.000 248.000,-1.000-3.000,0.000-2.000,1.000 0.000,0.000 2.000,0.000 1.000,0.000 102.000,0.000 3.000,1.000 2.000,1.000-1.000,-2.000 0.000,1.000 0.000,-2.000-103.000,-2.000 2.000,0.000 0.000,-3.000 0.000,-1.000 0.000,0.000 0.000,2.000 0.000,0.000 5.000,0.000-1.000,-3.000 0.000,-1.000 4.000,0.000-1.000,0.000 0.000,0.000-1.000,0.000 0.000,0.000 0.000,-2.000 1.000,896.000-1.000,2.000 0.000,-2.000 1.000,0.000-2.000,2.000-896.000,-3.000 4.000,0.000-1.000,3.000 0.000,0.000 2.000,0.000-5.000,-8.000 0.000,-3.000 2.000,0.000-1.000,6.000 0.000,-4.000 0.000,0.000 1.000,3.000 0.000,-3.000 4.000,0.000-2.000,3.000 0.000,5.000 1.000,0.000-5.000,-1.000 0.000,-3.000 1.000,0.000 1.000,1.000 469.000,0.000 2.000,1.000-1.000,2.000-1.000,-1.000 1.000,1.000-2.000,0.000-470.000,-1.000 0.000,0.000-2.000,1.000 0.000,-2.000 0.000,0.000 0.000,1.000 0.000,1.000 0.000,0.000 1.000,2.000 0.000,1.000 0.000,0.000 0.000,0.000 0.000,-1.000 2.000,0.000-2.000,0.000 0.000,7.000 2.000,0.000 0.000,0.000 0.000,-1.000 0.000,0.000-1.000,2.000 0.000,-1.000-1.000,0.000-2.000,2.000 0.000,0.000 0.000,-144.000 5.000,0.000 0.000,-1.000 1.000,0.000-2.000,1.000 1.000,-1.000 0.000,-1.000 0.000,0.000 0.000,-1.000 1.000,0.000 1.000,0.000 1.000,1.000 0.000,-1.000 1.000,0.000 0.000,1.000-1.000,144.000-2.000,1.000 0.000,2.000-1.000,0.000 1.000,1.000 0.000,1.000 0.000,0.000-1.000,0.000 0.000,0.000 0.000,0.000-1.000,1.000 0.000,-3.000 0.000,-185.000 4.000,0.000 0.000,-1.000 1.000,0.000-2.000,0.000 0.000,-1.000 0.000,0.000-1.000,1.000 0.000,0.000 0.000,0.000 1.000,0.000 0.000,0.000 0.000,0.000 1.000,0.000 0.000,2.000 0.000,0.000 2.000,0.000 185.000,-10.000 2.000,0.000 1.000,1.000 0.000,2.000 0.000,0.000 1.000,-1.000 0.000,1.000 1.000,0.000 1.000,0.000 0.000,0.000-1.000,-367.000-2.000,0.000 0.000,2.000 0.000,1.000 1.000,0.000-1.000,0.000 0.000,1.000-1.000,0.000-1.000,-2.000 1.000,367.000 6.000,-2.000 0.000,-3.000 2.000,0.000-1.000,-1.000 0.000,0.000 1.000,0.000 0.000,-1.000 0.000,3.000 1.000,0.000 2.000,-2.000 0.000,4.000 0.000,69.000-4.000,1.000 0.000,5.000-1.000,0.000 2.000,-1.000 0.000,-5.000 2.000,-69.000-5.000,1.000 0.000,-4.000 2.000,0.000-1.000,0.000 0.000,1.000 0.000,0.000 4.000,-1.000 0.000,4.000-1.000,0.000 3.000,-1.000 0.000,1.000 0.000,0.000-1.000,1.000 0.000,1.000-1.000,0.000 0.000,0.000 0.000,0.000 0.000,0.000-1.000,0.000 604.000,-2.000 1.000,0.000-2.000,1.000 1.000,1.000-1.000,-1.000 0.000,2.000-604.000,0.000 0.000,0.000 0.000,2.000 0.000,1.000-1.000,0.000 1.000,1.000 0.000,2.000-2.000,0.000 2.000,0.000 0.000,-1.000 0.000,0.000-1.000,2.000 607.000,-1.000 1.000,0.000-2.000,2.000 0.000,0.000 1.000,0.000 1.000,-1.000 0.000,4.000-1.000,-607.000-1.000,2.000 0.000,3.000-2.000,0.000-2.000,3.000 819.000,-2.000 1.000,0.000-3.000,2.000 0.000,0.000 0.000,0.000 3.000,-1.000-738.000,-1.000 2.000,1.000 2.000,-1.000 0.000,-1.000 1.000,-252.000-2.000,1.000 1.000,-3.000 3.000,0.000 1.000,-1.000 0.000,4.000-2.000,169.000 8.000,-6.000 0.000,2.000-1.000,0.000-2.000,1.000 0.000,-4.000 5.000,0.000-4.000,2.000 0.000,2.000 0.000,0.000 6.000,-5.000 228.000,-7.000 9.000,-228.000 10.000,-9.000 0.000,-4.000 4.000,0.000 4.000,-3.000 0.000,7.000-4.000,0.000 3.000,-1.000 982.000,-15.000 18.000,-982.000 12.000,0.000 1846.000,8.000-5.000,-1846.000 1.000,14.000 0.000,6.000-20.000,0.000 0.000,1.000 0.000,1.000 6.000,0.000 1.000,2.000 0.000,0.000 4.000,0.000 0.000,1.000 1638.000,0.000 3.000,0.000 0.000,0.000-1636.000,2.000 1.000,0.000 0.000,0.000-560.000,3.000 3.000,0.000 0.000,-2.000 558.000,-1.000-16.000,0.000 1.000,-1.000 0.000,6.000 22.000,0.000 0.000,-2.000 0.000,0.000-8.000,0.000 0.000,1.000 0.000,1.000 1.000,0.000 3.000,6.000 0.000,-5.000-19.000,0.000 0.000,0.000 0.000,7.000 14.000,0.000-7.000,-16.000 0.000,0.000 0.000,0.000 5.000,9.000 0.000,-4.000-9.000,0.000 1.000,3.000 0.000,2.000 4.000,0.000 0.000,2.000 0.000,2.000 0.000,0.000 0.000,2.000 0.000,-2.000 1.000,0.000 0.000,2.000-36.000,-1.000-9.000,0.000 0.000,1.000 1.000,-1.000-1.000,35.000 2.000,14.000 0.000,-2.000-1.000,0.000 2.000,-5.000 0.000,-1.000 0.000,0.000 1.000,6.000 0.000,-2.000-1.000,0.000-1.000,-8.000 0.000,-2.000-3.000,0.000 1.000,-4.000 0.000,-1.000-1.000,0.000 2.000,9.000 0.000,0.000-3.000,1247.000 3.000,-5.000-1247.000,-3.000-4.000,0.000 0.000,-8.000 0.000,-6.000-14.000,0.000 1.000,1.000 0.000,-3.000-4.000,0.000 0.000,0.000 0.000</inkml:trace>
  <inkml:trace contextRef="#ctx0" brushRef="#br0">10330.000 11721.000,'24575.000'-6.000,"-24613.000"6.000,-1.000-2.000,0.000 0.000,6.000 0.000,-2.000-2.000,0.000 1.000,1.000 0.000,1.000 0.000,0.000-2.000,-6.000 0.000,2.000 0.000,0.000 1.000,4.000 0.000,2.000-1.000,0.000 1.000,1.000 0.000,2.000-2.000,0.000-1.000,3.000 0.000,2.000 0.000,0.000 0.000,0.000-1093.000,0.000-1.000,1.000 0.000,-2.000 0.000,0.000 1.000,1086.000 0.000,-2.000 1.000,0.000 2.000,5.000 0.000,-4.000 0.000,0.000 0.000,516.000 0.000,12.000 1.000,0.000 1.000,-517.000 1.000,2.000 0.000,1.000 2.000,539.000 2.000,0.000-539.000,2.000-3.000,0.000 10.000,-16.000 0.000,0.000 6.000,0.000 2.000,0.000 0.000,2.000-2.000,587.000-3.000,5.000 1.000,1.000 0.000,-588.000 3.000,-6.000 0.000,0.000 0.000,0.000-4.000,9.000 0.000,-1.000 1.000,0.000 1.000,3.000 0.000,-2.000 2.000,0.000 3.000,-4.000 0.000,3.000 2.000,0.000-5.000,14.000 0.000,4.000-5.000,270.000-2.000,3.000 1.000,2.000-2.000,-271.000 1.000,-3.000 0.000,3.000-3.000,0.000 10.000,-11.000 0.000,1.000 1.000,0.000-11.000,11.000 0.000,0.000 1.000,0.000 2.000,-2.000 0.000,3.000-2.000,0.000-3.000,4.000 0.000,-4.000 7.000,0.000-1.000,1.000 0.000,7.000-6.000,0.000 0.000,1.000 0.000,16.000-2.000,0.000-7.000,11.000 0.000,6.000-1.000,0.000-17.000,7.000 0.000,1.000 0.000,0.000 1.000,0.000 0.000,1.000 2.000,0.000 1.000,0.000 0.000,0.000 1.000,0.000 5.000,0.000 0.000,0.000 0.000,0.000-3.000,1.000 0.000,-1.000 0.000,0.000-5.000,0.000 0.000,0.000 0.000,0.000 4.000,0.000 0.000,1.000 0.000,0.000-4.000,0.000 0.000,0.000 0.000,0.000 3.000,0.000 0.000,2.000 0.000,0.000 8.000,0.000 0.000,1.000 0.000,0.000-7.000,0.000 0.000,0.000 0.000,0.000-3.000,0.000 0.000,0.000 1.000,0.000-1.000,1.000 0.000,-2.000 0.000,0.000 5.000,6.000 0.000,4.000 2.000,0.000-10.000,1.000 0.000,-7.000-1.000,0.000 3.000,4.000 0.000,0.000 1.000,0.000 7.000,8.000 0.000,-5.000-1.000,0.000 7.000,9.000 0.000,-7.000-4.000,0.000 3.000,0.000 0.000,6.000 7.000,0.000-7.000,-9.000 0.000,0.000 1.000,0.000-4.000,1.000 0.000,-6.000-2.000,0.000 4.000,8.000 0.000,-8.000-9.000,0.000-1.000,3.000 0.000,1.000 5.000,0.000-1.000,2.000-1064.000,1.000 7.000,1.000 0.000,2.000 1063.000,-4.000-11.000,0.000 1.000,1.000 0.000,-2.000-2.000,-144.000 1.000,7.000 0.000,0.000 0.000,144.000 0.000,6.000 0.000,0.000-1.000,0.000-4.000,-12.000 0.000,0.000 1.000,0.000 2.000,16.000 0.000,1.000-2.000,0.000-1.000,2.000 0.000,-4.000-15.000,0.000-1.000,4.000 0.000,0.000-1.000,0.000-2.000,0.000 0.000,0.000-1.000,0.000 0.000,-3.000 0.000,0.000 2.000,0.000 0.000,1.000-469.000,0.000 6.000,1.000 0.000,2.000-1.000,0.000-2.000,469.000-1.000,-2.000 0.000,0.000-1.000,0.000 0.000,0.000 0.000,-1.000 5.000,0.000 0.000,1.000 0.000,-1.000 0.000,0.000 0.000,-3.000 0.000,-2.000 0.000,0.000 0.000,-2.000 771.000,-4.000 12.000,0.000 0.000,-3.000-771.000,-1.000-10.000,0.000-1.000,-3.000 0.000,0.000-3.000,0.000-2.000,-4.000 0.000,-6.000 0.000,0.000-7.000,-7.000 290.000,2.000-13.000,-290.000-25.000,0.000 0.000,9.000-2.000,0.000 1.000,-2.000 0.000,-3.000 0.000,0.000 2.000,1.000 0.000,0.000-1.000,-192.000 6.000,0.000 1.000,-2.000 1.000,191.000-5.000,0.000 0.000,-4.000 1.000,0.000 4.000,-1.000 0.000,4.000 0.000,0.000 0.000,0.000 0.000,4.000 0.000,0.000-2.000,0.000 0.000,1.000 1.000,0.000-14.000,2.000 0.000,3.000 0.000,0.000 18.000,-2.000 0.000,1.000 0.000,0.000-21.000,2.000 0.000,-1.000 0.000,0.000 12.000,-4.000 0.000,1.000 0.000,0.000-7.000,0.000 0.000,0.000-1.000,0.000 8.000,-2.000 0.000,2.000-1.000,764.000 0.000,0.000 0.000,1.000-1.000,-764.000 1.000,-1.000 0.000,1.000-1.000,209.000 3.000,0.000 1.000,0.000-1.000,-210.000 1.000,-2.000 0.000,1.000 0.000,0.000-19.000,-11.000 0.000,12.000 4.000,212.000 8.000,3.000 1.000,0.000-1.000,-213.000-14.000,-7.000 0.000,13.000 7.000,0.000 0.000,-1.000 0.000,1.000 0.000,0.000-1.000,0.000 0.000,-3.000-4.000,0.000 2.000,1.000 0.000,-5.000-4.000,0.000 3.000,0.000 0.000,0.000-1.000,0.000-6.000,-7.000-1639.000,11.000 11.000,1.000 1.000,0.000 818.000,-16.000-10.000,1.000 23.000,17.000 0.000,3.000 2.000</inkml:trace>
  <inkml:trace contextRef="#ctx0" brushRef="#br0">9997.000 15062.000,'24575.000'32.000,"-24575.000"-32.000,2.000 0.000,0.000 9.000,0.000 0.000,0.000 0.000,0.000 8.000,0.000 0.000,2.000 0.000,0.000-1.000,0.000-656.000,-13.000 0.000,1.000-1.000,0.000-1.000,1.000 0.000,1.000 1.000,0.000 0.000,5.000 0.000,245.000-4.000,0.000 0.000,4.000 0.000,1.000 2.000,0.000-1.000,2.000 0.000,1.000 1.000,0.000-1.000,0.000 0.000,0.000 0.000,0.000 1.000,-1.000 0.000,-1.000-1.000,0.000 0.000,-1.000 0.000,1.000 0.000,0.000-1.000,1.000 0.000,1.000 0.000,0.000-1.000,0.000 0.000,0.000 2.000,0.000 1.000,1.000 0.000,153.000-7.000,0.000 1.000,1.000 0.000,0.000 1.000,0.000 0.000,0.000 0.000,0.000 1.000,0.000 0.000,0.000 0.000,0.000 1.000,0.000 0.000,0.000 0.000,0.000 1.000,0.000 0.000,0.000 0.000,0.000 0.000,0.000 164.000,-2.000 0.000,1.000 1.000,0.000-1.000,2.000 0.000,1.000-1.000,0.000 0.000,2.000 0.000,-1.000-1.000,0.000 1.000,1.000 0.000,0.000-1.000,0.000-1.000,0.000 0.000,1.000 0.000,0.000-1.000,-1.000 0.000,1.000 0.000,0.000 0.000,-2.000 0.000,90.000 2.000,0.000 0.000,0.000 0.000,0.000-2.000,0.000 0.000,1.000 0.000,0.000-2.000,0.000 0.000,1.000 0.000,0.000-1.000,0.000 0.000,1.000 0.000,0.000 0.000,0.000 0.000,1.000 0.000,0.000 0.000,0.000-165.000,1.000 0.000,0.000 0.000,0.000 1.000,1.000 0.000,-1.000 1.000,0.000 1.000,0.000 0.000,-1.000 0.000,0.000 1.000,-1.000 0.000,-1.000 1.000,0.000 0.000,-2.000 0.000,1.000 0.000,0.000-1.000,-2.000 0.000,1.000-1.000,0.000 164.000,3.000 0.000,0.000-1.000,0.000 0.000,-1.000 0.000,0.000-2.000,0.000 0.000,0.000 0.000,0.000 0.000,0.000 0.000,0.000 0.000,0.000 2.000,0.000 0.000,0.000 0.000,-39.000 0.000,0.000 1.000,1.000 0.000,0.000 1.000,0.000 0.000,1.000 0.000,0.000 0.000,0.000 0.000,-1.000 0.000,-1.000 0.000,0.000 1.000,-1.000 0.000,0.000-1.000,0.000 0.000,-2.000 0.000,38.000 1.000,0.000 0.000,-2.000 0.000,0.000 0.000,0.000 0.000,-2.000 0.000,0.000 0.000,0.000 0.000,1.000 0.000,0.000 1.000,0.000 0.000,1.000 0.000,0.000 2.000,0.000 0.000,2.000 0.000,0.000 2.000,0.000 0.000,0.000 0.000,0.000 0.000,0.000 0.000,-1.000 0.000,0.000-2.000,0.000 0.000,-3.000 0.000,0.000-3.000,0.000 181.000,6.000 0.000,1.000-6.000,0.000 0.000,-1.000 0.000,-1.000 0.000,0.000 1.000,3.000 0.000,-182.000 3.000,0.000 0.000,4.000 0.000,0.000 1.000,0.000 0.000,-1.000 0.000,0.000-2.000,0.000 0.000,-5.000 0.000,537.000 8.000,0.000 1.000,-5.000 0.000,0.000 1.000,1.000-538.000,-2.000 2.000,0.000 2.000,2.000 0.000,0.000 0.000,0.000-7.000,-1.000 0.000,5.000-2.000,0.000-4.000,2.000 0.000,-3.000 5.000,0.000 2.000,2.000 0.000,-9.000-1.000,2876.000-2.000,5.000-2876.000,16.000 3.000,3276.000-26.000,-4.000-1744.000,-15.000-8.000,1744.000 0.000,1.000-3138.000,-4.000-1.000,2412.000-1.000,-2.000-2550.000,0.000-2.000,0.000 0.000,1.000 0.000,0.000-3.000,0.000 0.000,0.000 0.000</inkml:trace>
  <inkml:trace contextRef="#ctx0" brushRef="#br0">16379.000 15179.000,'24575.000'44.000,"-24575.000"-44.000,-20.000 0.000,0.000 4.000,0.000 0.000,6.000 0.000,0.000 5.000,0.000 0.000,0.000 0.000,-1093.000-2.000,0.000 1.000,0.000 0.000,0.000 2.000,0.000 1054.000,9.000 0.000,0.000 1.000,0.000 0.000,1.000 0.000,38.000-10.000,0.000 0.000,0.000 0.000,0.000-1.000,0.000 0.000,0.000 0.000,0.000 5.000,0.000 0.000,-2.000 0.000,0.000 1.000,0.000 0.000,5.000 0.000,0.000 0.000,0.000 0.000,-2.000 0.000,0.000 4.000,0.000 0.000,-2.000 0.000,278.000-14.000,0.000 0.000,0.000 0.000,0.000-2.000,0.000-278.000,4.000 0.000,0.000-1.000,0.000 0.000,1.000 0.000,0.000-2.000,0.000 608.000,10.000 0.000,-608.000-11.000,0.000 0.000,0.000 0.000,0.000-5.000,0.000 0.000,0.000 0.000,0.000 5.000,0.000 0.000,1.000 0.000,878.000-4.000,0.000 0.000,-1.000 0.000,-878.000 0.000,0.000 0.000,0.000 0.000,96.000-2.000,0.000 1.000,-1.000 0.000,-97.000 6.000,-1.000 0.000,-4.000 0.000,0.000-18.000,0.000 0.000,-2.000-1.000,0.000-1.000,2.000 0.000,-4.000-2.000,0.000-1.000,2.000 0.000,-1.000-1.000</inkml:trace>
</inkml:ink>
</file>

<file path=ppt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2-10T15:30:39"/>
    </inkml:context>
    <inkml:brush xml:id="br0">
      <inkml:brushProperty name="width" value="0.05292" units="cm"/>
      <inkml:brushProperty name="height" value="0.05292" units="cm"/>
      <inkml:brushProperty name="color" value="#0000ff"/>
    </inkml:brush>
  </inkml:definitions>
  <inkml:trace contextRef="#ctx0" brushRef="#br0">7052.000 14328.000,'24575.000'25.000,"-24575.000"-25.000,0.000 0.000,0.000 13.000,0.000 0.000,3.000 0.000,0.000 3.000,0.000 0.000,2.000 0.000,-1093.000-10.000,0.000 1.000,1.000 0.000,0.000 5.000,0.000 846.000,-1.000 0.000,0.000 3.000,0.000 0.000,3.000 0.000,0.000 0.000,0.000 1.000,-1.000 0.000,-246.000-3.000,0.000 0.000,-2.000 0.000,0.000 1.000,0.000 0.000,0.000 0.000,1.000 1.000,0.000 490.000,4.000 0.000,0.000 1.000,0.000 0.000,1.000 0.000,0.000 0.000,0.000 0.000,0.000 0.000,-524.000 0.000,0.000 0.000,0.000 0.000,0.000 1.000,0.000 1.000,0.000 0.000,-1.000 0.000,0.000 524.000,-6.000 0.000,0.000 0.000,0.000 0.000,1.000 0.000,0.000-1.000,0.000 0.000,0.000 0.000,0.000-2.000,0.000 0.000,0.000 0.000,0.000-3.000,0.000 0.000,0.000 0.000,0.000 2.000,0.000 0.000,3.000 0.000,0.000 1.000,0.000 0.000,3.000 0.000,0.000 2.000,0.000 0.000,1.000 1.000,0.000 0.000,-1.000 0.000,-1.000-1.000,0.000-2.000,1.000 0.000,-2.000 0.000,0.000-1.000,-1.000 0.000,-1.000 1.000,0.000 0.000,-1.000 0.000,0.000 0.000,0.000 0.000,0.000 0.000,-1.000 1.000,0.000 0.000,-1.000 0.000,0.000 0.000,0.000 0.000,0.000 0.000,1.000 0.000,0.000 2.000,0.000 0.000,-1.000-1.000,0.000 1.000,1.000 0.000,1.000-1.000,0.000 1.000,0.000 0.000,-1.000 0.000,0.000 0.000,-1.000 0.000,-1.000 1.000,0.000 4.000,-1.000 0.000,0.000 0.000,0.000-1.000,0.000 0.000,0.000-1.000,0.000-2.000,1.000 0.000,-2.000 0.000,0.000-1.000,1.000 0.000,-3.000-1.000,0.000-1.000,1.000 0.000,1.000 0.000,0.000 4.000,-1.000 0.000,0.000 1.000,0.000 5.000,-1.000 0.000,1.000-1.000,0.000 1.000,1.000 0.000,-1.000 0.000,0.000-5.000,0.000 0.000,-5.000 0.000,-1093.000 7.000,1.000 1.000,-6.000 0.000,0.000 4.000,0.000 1025.000,0.000-1.000,0.000 4.000,0.000 0.000,2.000 0.000,1.000-1.000,0.000-1.000,-4.000 0.000,67.000-1.000,0.000 0.000,-3.000 1.000,0.000 0.000,-1.000 0.000,1.000 0.000,41.000-2.000,0.000 1.000,2.000-1.000,-1.000-1.000,1.000 1.000,0.000-1.000,-1.000-4.000,1.000-41.000,5.000 1.000,0.000-3.000,-1.000 0.000,0.000 1.000,488.000 5.000,-2.000 1.000,-1.000 0.000,-1.000-7.000,1.000-488.000,1.000 3.000,0.000-1.000,0.000 819.000,-20.000 0.000,0.000-11.000,0.000 0.000,-4.000 0.000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2-10T15:30:39"/>
    </inkml:context>
    <inkml:brush xml:id="br0">
      <inkml:brushProperty name="width" value="0.05292" units="cm"/>
      <inkml:brushProperty name="height" value="0.05292" units="cm"/>
      <inkml:brushProperty name="color" value="#0000ff"/>
    </inkml:brush>
  </inkml:definitions>
  <inkml:trace contextRef="#ctx0" brushRef="#br0">6787.000 11634.000,'24575.000'9.000,"-24575.000"-9.000,12.000 0.000,0.000 4.000,0.000 0.000,2.000 0.000,0.000 6.000,0.000 0.000,7.000 0.000,0.000 4.000,0.000-1093.000,-7.000 0.000,1.000 2.000,0.000 0.000,4.000 0.000,1038.000 1.000,0.000 0.000,4.000 0.000,1.000 3.000,0.000-1.000,-1.000 0.000,1.000-2.000,0.000 53.000,0.000 0.000,0.000-3.000,0.000 0.000,1.000 0.000,0.000 5.000,0.000 0.000,-7.000 0.000,0.000 3.000,0.000 0.000,3.000 0.000,0.000 1.000,0.000 0.000,-1.000 0.000,0.000-1.000,0.000 0.000,-3.000 0.000,-656.000 5.000,0.000 1.000,-4.000 0.000,-1.000-1.000,0.000 1.000,2.000 0.000,0.000 4.000,0.000 432.000,-7.000 0.000,0.000 3.000,0.000 1.000,3.000 0.000,-1.000 1.000,0.000 0.000,-1.000 0.000,1.000-1.000,0.000-1.000,-2.000 0.000,0.000-4.000,0.000 223.000,5.000 0.000,0.000-4.000,0.000 0.000,-3.000 0.000,0.000 2.000,0.000 0.000,3.000 0.000,-345.000-3.000,0.000 0.000,4.000 0.000,0.000 1.000,0.000 0.000,0.000 0.000,1.000-1.000,0.000-1.000,-2.000 0.000,0.000-5.000,1.000 345.000,6.000 0.000,0.000-5.000,0.000 0.000,-2.000 1.000,0.000 2.000,-1.000 0.000,2.000 1.000,0.000 0.000,-1.000 0.000,0.000 1.000,0.000 0.000,0.000 0.000,3.000 2.000,0.000 1.000,0.000 0.000,-2.000 0.000,0.000-5.000,-1.000-821.000,6.000 2.000,1.000-3.000,-1.000 820.000,-6.000 0.000,0.000 1.000,0.000 0.000,-4.000-1.000,599.000-7.000,-2.000 0.000,-1.000 0.000,-599.000 5.000,0.000 0.000,-1.000-1.000,3276.000 18.000,0.000-2084.000,-1.000 0.000,2084.000-5.000,0.000-3111.000,-11.000-2.000,3111.000 7.000,-2.000-3000.000,-12.000-2.000,-276.000 2.000,0.000 0.000,2.000 1.000,0.000-13.000,1.000 0.000,6.000 0.000,0.000-13.000,3.000 0.000,1.000 0.000,0.000-4.000,1.000 0.000,-3.000 0.000,0.000 0.000,0.000 0.000,-2.000 0.000,0.000 0.000,0.000 0.000,-1.000 0.000,0.000-1.000,-1.000 0.000,0.000-2.000,0.000-1.000,-3.000 0.000,0.000 2.000,0.000 0.000,0.000 0.000</inkml:trace>
  <inkml:trace contextRef="#ctx0" brushRef="#br0">4001.000 10538.000,'24575.000'23.000,"-24575.000"-23.000,0.000 0.000,0.000 5.000,0.000 0.000,15.000 0.000,0.000 4.000,0.000-1093.000,-8.000 0.000,1.000 2.000,0.000 0.000,2.000 0.000,917.000-5.000,0.000 1.000,0.000 0.000,0.000 2.000,0.000 0.000,0.000 0.000,-389.000 4.000,0.000 1.000,1.000 0.000,-1.000 1.000,0.000 1.000,0.000 0.000,562.000 1.000,0.000 0.000,0.000 0.000,0.000 1.000,0.000 0.000,0.000 0.000,0.000 1.000,0.000 0.000,1.000 0.000,0.000-1.000,0.000 0.000,-1.000 0.000,0.000-4.000,0.000 0.000,-1.000 0.000,0.000-1.000,0.000 0.000,-2.000 0.000,204.000 6.000,0.000 0.000,-1.000 0.000,0.000-3.000,0.000-204.000,9.000 0.000,0.000-5.000,0.000 0.000,-12.000 0.000,0.000-5.000,0.000 0.000,12.000 0.000,1693.000-21.000,0.000-1693.000,-10.000 0.000,2949.000-6.000,0.000-2949.000,-3.000 0.000,242.000-6.000,0.000 1.000,4.000 0.000,-1.000-3.000,0.000 1.000</inkml:trace>
  <inkml:trace contextRef="#ctx0" brushRef="#br0">17056.000 8095.000,'24575.000'30.000,"-24575.000"-30.000,10.000 0.000,0.000 6.000,0.000 0.000,-4.000 0.000,0.000 4.000,0.000-656.000,-10.000 0.000,1.000 4.000,0.000-1.000,4.000 0.000,1.000 0.000,0.000 0.000,0.000 0.000,1.000 1.000,0.000 1.000,1.000 0.000,-1.000 0.000,0.000 1.000,0.000 0.000,0.000 1.000,0.000 653.000,0.000 0.000,0.000 0.000,0.000 0.000,0.000 0.000,0.000 2.000,0.000 0.000,2.000 0.000,-325.000-4.000,0.000 1.000,2.000 0.000,-1.000 2.000,0.000 1.000,1.000 0.000,-1.000-1.000,0.000 1.000,-2.000 0.000,-1.000-2.000,0.000 325.000,2.000 0.000,0.000-2.000,0.000 0.000,-1.000 0.000,0.000-1.000,0.000 0.000,1.000 0.000,0.000 2.000,0.000 0.000,0.000 0.000,0.000 1.000,0.000 0.000,-2.000 0.000,0.000-1.000,0.000 135.000,3.000 0.000,0.000 0.000,0.000 0.000,-3.000 0.000,0.000-4.000,0.000-135.000,-6.000 0.000,0.000-3.000,0.000 0.000,0.000 0.000,0.000 2.000,0.000 0.000,-1.000 0.000,0.000-1.000,0.000 0.000,4.000 0.000,0.000-5.000,0.000 0.000,0.000 0.000,-2310.000-7.000,0.000 2310.000,-17.000 0.000,2554.000 0.000,0.000-2554.000,-4.000 0.000,0.000-2.000,2.000 1248.000,1.000-1.000,-1248.000 1.000,1.000 0.000,0.000 0.000,0.000 2.000,0.000 3276.000,10.000 1.000,0.000 25.000,-2.000-3160.000,-8.000-1.000,0.000 6.000,0.000-116.000,3.000 0.000,0.000 3.000,0.000 0.000,2.000 0.000,-126.000-8.000,0.000 1.000,1.000 0.000,0.000 1.000,0.000-1.000,3.000 0.000,126.000 1.000,0.000 0.000,3.000 0.000,0.000 2.000,0.000 0.000,-1.000 0.000,0.000-2.000,0.000-502.000,2.000 0.000,1.000-2.000,0.000 0.000,0.000 0.000,0.000 0.000,0.000 501.000,-6.000 0.000,0.000 2.000,0.000 0.000,-1.000 0.000,0.000-2.000,0.000 0.000,-2.000 0.000,0.000 5.000,1.000 0.000,-3.000 0.000,0.000-2.000,0.000 0.000,11.000 1.000,0.000-5.000,1.000 0.000,-15.000 0.000,0.000-3.000,-1.000 0.000,10.000 4.000,0.000-20.000,-3.000 0.000,-5.000-2.000,451.000-3.000,0.000-451.000,-5.000-1.000,2056.000-3.000,0.000-2056.000,-7.000 0.000,0.000 4.000,0.000 0.000,-3.000 0.000</inkml:trace>
</inkml:ink>
</file>

<file path=ppt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2-10T15:30:39"/>
    </inkml:context>
    <inkml:brush xml:id="br0">
      <inkml:brushProperty name="width" value="0.05292" units="cm"/>
      <inkml:brushProperty name="height" value="0.05292" units="cm"/>
      <inkml:brushProperty name="color" value="#0000ff"/>
    </inkml:brush>
  </inkml:definitions>
  <inkml:trace contextRef="#ctx0" brushRef="#br0">10628.000 3219.000,'24575.000'40.000,"-24575.000"-40.000,0.000 0.000,0.000-4.000,0.000 0.000,1.000 0.000,0.000 4.000,0.000 0.000,0.000 0.000,0.000 3.000,0.000 0.000,2.000 0.000,0.000 2.000,0.000-656.000,-1.000 0.000,1.000 1.000,0.000-1.000,1.000 0.000,1.000 2.000,0.000 0.000,2.000 0.000,186.000-6.000,0.000 1.000,1.000 0.000,0.000 1.000,0.000 0.000,1.000 0.000,0.000 1.000,0.000 0.000,1.000 0.000,0.000 0.000,0.000 103.000,-5.000 0.000,1.000-1.000,0.000 0.000,2.000 0.000,0.000 0.000,0.000 0.000,0.000 0.000,0.000 2.000,0.000 0.000,-1.000 0.000,0.000 2.000,0.000 0.000,-1.000 0.000,78.000-3.000,0.000 0.000,0.000 0.000,1.000 0.000,0.000-1.000,1.000 0.000,1.000 0.000,0.000-1.000,1.000 0.000,1.000 0.000,0.000-1.000,0.000 0.000,1.000 1.000,0.000-1.000,0.000 0.000,1.000 0.000,0.000 203.000,-5.000 0.000,1.000 1.000,0.000 0.000,0.000 0.000,0.000 0.000,0.000 0.000,0.000 0.000,0.000 1.000,0.000-1.000,0.000 0.000,1.000 0.000,0.000 0.000,0.000 0.000,0.000 0.000,0.000 0.000,1.000 0.000,0.000-1.000,0.000-1.000,0.000 0.000,82.000 3.000,0.000 0.000,-1.000 0.000,0.000 1.000,0.000 0.000,-1.000 0.000,0.000 1.000,0.000 0.000,0.000 0.000,0.000 0.000,0.000 0.000,0.000 0.000,0.000 0.000,0.000 0.000,0.000 0.000,0.000 0.000,0.000 0.000,0.000 0.000,0.000 0.000,0.000-165.000,0.000 0.000,1.000-1.000,0.000-1.000,1.000 1.000,1.000 0.000,-1.000 0.000,-1.000 0.000,-1.000 1.000,0.000 1.000,-1.000 1.000,0.000 1.000,-1.000-1.000,-1.000 1.000,1.000 1.000,-1.000 0.000,-1.000 1.000,-1.000 0.000,0.000 1.000,0.000 0.000,164.000-1.000,0.000 0.000,0.000 0.000,0.000 1.000,1.000 0.000,-1.000-1.000,0.000 0.000,1.000 0.000,0.000-1.000,0.000 0.000,1.000 0.000,0.000 0.000,0.000-1.000,0.000 0.000,1.000 0.000,0.000-1.000,0.000 0.000,1.000 0.000,0.000-1.000,1.000-19.000,2.000-1.000,1.000 1.000,1.000 0.000,0.000 0.000,0.000-1.000,0.000 0.000,0.000 0.000,-1.000 1.000,1.000 1.000,-2.000-1.000,0.000 1.000,1.000 0.000,0.000-1.000,0.000-1.000,1.000-1.000,0.000 0.000,1.000-1.000,0.000 18.000,1.000 0.000,0.000 0.000,1.000 0.000,-1.000 0.000,0.000 0.000,-1.000 0.000,0.000 1.000,0.000-1.000,0.000 0.000,1.000 1.000,0.000-1.000,-1.000 0.000,-1.000 0.000,0.000 1.000,0.000 0.000,-1.000 0.000,0.000 1.000,0.000 0.000,1.000 1.000,0.000-1.000,-1.000 0.000,0.000 1.000,0.000-1.000,-1.000 0.000,1.000 1.000,0.000-2.000,-1.000 0.000,1.000 1.000,0.000-2.000,-1.000 0.000,0.000 0.000,0.000 4.000,1.000 0.000,-1.000 0.000,0.000 0.000,0.000 0.000,-1.000-1.000,0.000-1.000,1.000 0.000,0.000-1.000,0.000-1.000,1.000 0.000,-1.000-1.000,150.000 6.000,1.000 0.000,-1.000 0.000,0.000-1.000,0.000 0.000,-1.000 0.000,0.000-1.000,0.000 0.000,-1.000-1.000,-150.000 1.000,0.000 0.000,-1.000 1.000,0.000-1.000,-1.000 0.000,-1.000-1.000,0.000-2.000,1.000 481.000,3.000 1.000,0.000-1.000,-1.000 0.000,-1.000 0.000,0.000-2.000,-1.000-481.000,2.000 1.000,0.000-1.000,0.000 0.000,-3.000-1.000,1638.000 8.000,1.000 0.000,-4.000-1.000,-1562.000-8.000,-1.000 0.000,-3.000-1.000,3200.000 10.000,1.000-1427.000,-17.000-3.000,1427.000-7.000,0.000-3054.000,4.000 0.000,-222.000 18.000,0.000 0.000,0.000 0.000,0.000 6.000,0.000 57.000,-2.000 0.000,0.000 5.000,0.000 1.000,4.000 1.000,-58.000-9.000,0.000 0.000,3.000 1.000,0.000 3.000,0.000 0.000,2.000 1.000,0.000-2.000,-1.000 0.000,-1.000 0.000,-656.000 3.000,1.000 1.000,-2.000-1.000,-1.000 0.000,0.000 1.000,1.000 1.000,0.000 2.000,0.000 543.000,-9.000 0.000,0.000 3.000,0.000 1.000,1.000 1.000,-1.000 0.000,0.000 1.000,-1.000 0.000,-1.000-3.000,0.000 0.000,-2.000 0.000,112.000 9.000,1.000 0.000,-3.000 0.000,0.000-3.000,0.000 0.000,-1.000 1.000,-195.000 4.000,0.000 0.000,-1.000 0.000,0.000-3.000,0.000 195.000,5.000 2.000,0.000-4.000,-1.000 0.000,-13.000-3.000,0.000-3.000,-1.000 0.000,10.000 2.000,1012.000-16.000,-2.000-1012.000,-5.000-2.000,3276.000 2.000,-1.000-2379.000,5.000 0.000,-101.000 14.000,0.000-796.000,6.000 0.000,0.000 2.000,-1.000 0.000,0.000-2.000,0.000-12.000,-1.000 0.000,0.000-4.000,0.000 3.000,-2.000 0.000,2.000-3.000,0.000 8.000,-3.000 0.000,-21.000 8.000,0.000 0.000,-1.000 0.000,0.000 1.000,0.000 0.000,-1.000 0.000,23.000-7.000,0.000-4.000,0.000 0.000,-3.000 1.000,0.000-5.000,2.000 0.000,-2.000 2.000,0.000-9.000,3.000 0.000,-7.000 2.000,0.000-5.000,2.000 0.000,-6.000 0.000,0.000-2.000,2.000 0.000,-4.000 0.000,0.000 0.000,-1.000 0.000,0.000 1.000,0.000 0.000,0.000 0.000,0.000 0.000,0.000 0.000,1.000 0.000,0.000 0.000</inkml:trace>
  <inkml:trace contextRef="#ctx0" brushRef="#br0">21711.000 2965.000,'24575.000'15.000,"-24567.000"-15.000,3.000 6.000,0.000 0.000,3.000 0.000,5.000 10.000,0.000-14.000,-9.000 0.000,4.000 1.000,0.000-6.000,-1.000 0.000,-4.000-11.000,0.000 2.000,5.000 0.000,-5.000-4.000,0.000 0.000,1.000 0.000,0.000-1.000,0.000 0.000,4.000 0.000,5.000 11.000,0.000-1.000,-2.000 0.000,6.000 14.000,0.000-1.000,-10.000 0.000,2.000 4.000,0.000-3.000,-7.000 0.000,0.000-2.000,0.000-5.000,-9.000 0.000,-1.000 0.000,0.000-2.000,-4.000 0.000,0.000-1.000,0.000 0.000,-2.000 0.000,0.000-3.000</inkml:trace>
  <inkml:trace contextRef="#ctx0" brushRef="#br0">21599.000 3455.000,'24575.000'17.000,"-24575.000"-17.000,15.000 0.000,0.000-16.000,0.000 0.000,30.000 0.000,0.000-30.000,0.000 0.000,19.000 0.000,0.000-19.000,0.000 0.000,-4.000 0.000,0.000-8.000,-4.000 0.000,-2.000-2.000,0.000 1.000,-2.000 0.000,4.000-5.000,0.000 1.000,1.000 0.000,4.000-3.000,0.000-4.000,4.000 0.000,6.000-2.000,0.000-7.000,4.000 0.000,3.000 1.000,0.000 1.000,1.000 0.000,-3.000 3.000,0.000 1.000,-1.000 0.000,0.000 2.000,0.000-2.000,2.000 0.000,-1.000 0.000,0.000-1.000,1.000 0.000,-4.000 1.000,0.000 0.000,1.000 0.000,-1.000 2.000,0.000 0.000,-2.000 0.000,0.000 0.000</inkml:trace>
  <inkml:trace contextRef="#ctx0" brushRef="#br0">22359.000 3317.000,'24575.000'-3.000,"-24535.000"3.000,-3.000-12.000,0.000 3.000,-1.000 0.000,0.000 0.000,0.000-2.000,6.000 0.000,1.000 5.000,0.000 4.000,-19.000 0.000,0.000 1.000,0.000 0.000,-15.000 0.000,0.000 12.000,0.000 0.000,7.000 0.000,1.000 7.000,0.000 1.000,4.000 0.000,1.000-10.000,0.000 0.000,1.000 0.000,2.000 16.000,0.000 1.000,3.000 0.000,3.000-3.000,0.000 0.000,-1.000 0.000,-1.000-4.000,0.000-1.000,-2.000 0.000,1.000-1.000,0.000-1.000,-4.000 0.000,2.000 6.000,0.000-5.000,-22.000 0.000,0.000-1.000,0.000-2.000,-6.000 0.000,-2.000 1.000,0.000 0.000,-5.000 0.000,0.000 7.000,0.000 0.000,9.000 0.000,0.000 12.000,0.000 0.000,2.000 0.000,-2.000 12.000,-304.000 0.000,-10.000 0.000,-2.000 9.000,1.000 0.000,2.000-1.000,0.000-6.000,304.000-1.000,3.000 0.000,0.000 3.000,0.000 1.000,-10.000 0.000,0.000 8.000,0.000 0.000,3.000 0.000,-1.000 1.000,0.000 1.000,-1.000 0.000,1.000-5.000,0.000 1.000,3.000 0.000,1.000-3.000,0.000-1.000,-1.000 0.000,1.000 2.000,0.000-1.000,2.000 0.000,0.000 1.000,0.000-1.000,0.000 0.000,2.000-2.000,0.000 1.000,6.000 0.000,0.000-1.000,0.000 0.000,-6.000 0.000,0.000-7.000,0.000 0.000,-3.000-188.000,0.000 3.000,1.000 0.000,0.000 187.000,0.000-1.000,0.000 0.000,-3.000 0.000,0.000-8.000,0.000 0.000,3.000 0.000,0.000-14.000,0.000 0.000,-9.000 1190.000,0.000 1.000,-1190.000 0.000,-6.000 0.000,0.000 0.000</inkml:trace>
  <inkml:trace contextRef="#ctx0" brushRef="#br0">22345.000 6109.000,'24575.000'-2.000,"-24581.000"2.000,0.000-8.000,0.000 2.000,-11.000 0.000,0.000-8.000,0.000 0.000,-9.000 0.000,-1.000-3.000,0.000-2.000,0.000 0.000,0.000 20.000,0.000 0.000,-1.000 0.000,-2.000-2.000,0.000-1.000,0.000 0.000,-1.000-4.000,0.000-1.000,0.000 0.000,-2.000-4.000,0.000 1.000,-1.000 0.000,-1.000-1.000,0.000 0.000,1.000-346.000,0.000-5.000,0.000 1.000,-1.000 346.000,0.000-1.000,0.000-1.000,0.000 0.000,1.000 0.000,0.000 0.000,0.000 0.000,0.000-2.000,0.000 0.000,-1.000 0.000,0.000 3.000,0.000 0.000,1.000 0.000,1.000-2.000,0.000 0.000,0.000 0.000,1.000 1.000,0.000 0.000,0.000 0.000,1.000 0.000,0.000 1.000,0.000 0.000,0.000-1.000,0.000 1.000,0.000 0.000,1.000 3.000,0.000 0.000,0.000 0.000,0.000 0.000,0.000 0.000,0.000 0.000,1.000 3.000,0.000-1.000,0.000 0.000,0.000 2.000,0.000 0.000,0.000-84.000,0.000-1.000,1.000 1.000,1.000 83.000,-1.000 0.000,0.000 1.000,2.000 0.000,0.000 0.000,0.000 0.000,0.000 0.000,1.000-3.000,0.000 0.000,1.000 0.000,0.000-1.000,0.000 0.000,0.000 0.000,1.000 2.000,0.000 0.000,0.000 0.000,1.000 0.000,0.000 1.000,0.000 0.000,1.000 3.000,0.000 1.000,1.000 0.000,2.000-2.000,0.000 2.000,1.000 0.000,2.000-1.000,0.000 0.000,0.000 0.000,2.000 2.000,0.000 1.000,1.000 0.000,0.000-1.000,0.000 1.000,1.000 0.000,0.000 1.000,0.000 2.000,1.000 0.000,-1.000 0.000,0.000 2.000,1.000 0.000,0.000 0.000,0.000 0.000,1.000 0.000,0.000 1.000,0.000 0.000,1.000 0.000,0.000 2.000,0.000-1.000,0.000 686.000,12.000-17.000,-686.000-4.000,7.000 173.000,-2.000 4.000,-173.000-2.000,3.000 0.000,0.000 3.000,0.000 0.000,0.000 0.000,1.000 3.000,0.000 0.000,1.000 0.000,-2.000 3.000,0.000-2.000,4.000 0.000,-3.000 4.000,0.000-4.000,3.000 0.000,-1.000 3.000,0.000-3.000,1.000 0.000,0.000 0.000,0.000-1.000,1.000 0.000,-2.000 0.000,0.000 1.000,0.000 0.000,0.000 0.000,0.000 0.000,0.000 0.000,0.000 0.000,0.000 1.000,0.000 0.000,-1.000 6.000,0.000 4.000,7.000 0.000,5.000 11.000,0.000 10.000,13.000 0.000,-7.000-13.000,0.000 1.000,0.000 0.000,3.000 4.000,0.000 0.000,2.000 0.000,1.000 3.000,0.000 1.000,1.000-319.000,-1.000 2.000,1.000-1.000,2.000 318.000,-1.000 3.000,0.000-1.000,0.000 0.000,-1.000 2.000,0.000-2.000,2.000 0.000,-2.000 1.000,0.000-1.000,2.000 0.000,-5.000-15.000,0.000 0.000,1.000 0.000,-1.000 0.000,-494.000 1.000,3.000 0.000,-2.000 2.000,1.000 1.000,-1.000 493.000,-1.000 4.000,0.000 1.000,0.000 0.000,-1.000 1.000,0.000 0.000,2.000 0.000,0.000 0.000,0.000-1.000,1.000 0.000,1.000 1.000,0.000-1.000,0.000 0.000,1.000 0.000,-588.000-1.000,0.000 1.000,0.000 0.000,0.000 0.000,0.000 587.000,0.000 0.000,0.000-1.000,0.000 0.000,1.000 0.000,0.000-1.000,-1.000 0.000,0.000 1.000,0.000-1.000,0.000 0.000,1.000-2.000,0.000-1.000,1.000 0.000,0.000 0.000,0.000 0.000,1.000 0.000,0.000-1.000,0.000 0.000,1.000 0.000,0.000 0.000,0.000-1.000,-1.000 0.000,1.000 1.000,0.000-2.000,0.000 0.000,1.000 1.000,0.000 0.000,-1.000 0.000,-1.000 0.000,0.000 1.000,0.000 0.000,-1.000 0.000,0.000 0.000,-2.000 0.000,0.000 0.000,0.000 0.000,-1.000-284.000,0.000-4.000,0.000 0.000,0.000 1.000,0.000-1.000,283.000 0.000,-4.000 0.000,0.000-1.000,0.000 0.000,0.000 146.000,0.000 11.000,1.000 0.000,-1.000-147.000,0.000-7.000,0.000-2.000,-2.000 0.000,0.000-1.000,0.000-2.000,-2.000 647.000,0.000-5.000,0.000-2.000,-1.000-647.000,-8.000 20.000,1840.000-1.000,-5.000-1840.000,2.000-16.000,0.000 0.000,0.000 1036.000,-8.000 13.000,-1036.000 5.000,-13.000 0.000,0.000-2.000,268.000-11.000,9.000-268.000,-4.000 0.000,0.000-1.000,-4.000 0.000,2.000-4.000,0.000 5.000,-4.000 0.000,8.000-7.000,0.000 4.000,-3.000 0.000,2.000-5.000,0.000 6.000,-3.000 0.000,-4.000-2.000,0.000 7.000,0.000 0.000,-4.000 0.000,0.000 2.000,0.000 0.000,-1.000 0.000,0.000-2.000,0.000 0.000,0.000 0.000,0.000-2.000,-1.000 0.000,-2.000-4.000,0.000-3.000,-6.000 0.000,-5.000-4.000,0.000-5.000,-7.000 0.000,-5.000-6.000,0.000 10.000,10.000 0.000,0.000 0.000,0.000-1.000,-2.000 0.000,0.000 0.000,0.000 1.000,-2.000 0.000,-1.000 1.000,0.000 2.000,0.000 0.000,0.000 0.000,0.000-11.000,-16.000 0.000,6.000 5.000,0.000 8.000,6.000 0.000,7.000 0.000,0.000 2.000,-3.000 0.000,1.000-5.000,0.000-4.000,-5.000 0.000,-1.000 3.000,0.000 0.000,4.000 0.000,2.000 8.000,0.000 2.000,7.000 0.000,2.000 9.000,0.000 0.000,3.000 0.000,2.000 5.000,0.000-1.000,0.000 0.000,1.000 0.000,0.000 0.000,0.000 0.000,1.000 0.000</inkml:trace>
  <inkml:trace contextRef="#ctx0" brushRef="#br0">21754.000 7132.000,'24575.000'-31.000,"-24594.000"31.000,-8.000-10.000,0.000 12.000,7.000 0.000,-1.000-2.000,-1187.000-6.000,-6.000 1.000,-1.000-3.000,1186.000 7.000,7.000 0.000,0.000-1.000,0.000-1.000,-1.000-732.000,-2.000-4.000,0.000-1.000,-1.000 0.000,0.000-3.000,732.000 5.000,5.000 0.000,-1.000-2.000,0.000 1.000,-1.000 0.000,-1.000-2.000,-502.000-1.000,-2.000 0.000,-1.000-2.000,0.000 1.000,0.000 0.000,1.000-2.000,502.000 4.000,5.000 0.000,0.000 0.000,0.000 1.000,-1.000 0.000,0.000 0.000,0.000 1.000,-1.000 0.000,-1.000-1.000,0.000 1.000,-1.000 0.000,0.000 1.000,0.000 0.000,-1.000 0.000,1.000 0.000,0.000 0.000,0.000 0.000,1.000 0.000,0.000 0.000,0.000 0.000,0.000 0.000,0.000 0.000,-1.000 0.000,1.000 1.000,0.000-1.000,-1.000 0.000,1.000 0.000,0.000 0.000,1.000 0.000,-1.000 0.000,0.000 2.000,1.000 0.000,0.000 1.000,0.000 0.000,1.000 0.000,0.000 0.000,0.000 0.000,0.000 0.000,-3.000-6.000,0.000-1.000,1.000 0.000,1.000 0.000,0.000 1.000,2.000-296.000,1.000 4.000,1.000 1.000,0.000 0.000,0.000 2.000,-1.000 0.000,1.000 296.000,-2.000-4.000,0.000 0.000,2.000 0.000,1.000 1.000,135.000 2.000,4.000 1.000,1.000 2.000,-1.000 0.000,0.000-135.000,-6.000-10.000,0.000 1.000,1.000 0.000,4.000 6.000,0.000 0.000,1.000 895.000,0.000 1.000,0.000 1.000,0.000-895.000,1.000 2.000,0.000 0.000,0.000 0.000,0.000-1.000,0.000 0.000,0.000 0.000,-1.000-2.000,0.000 1.000,0.000 0.000,-1.000-2.000,0.000 1.000,0.000 0.000,-1.000-1.000,0.000-1.000,-1.000 0.000,2.000 2.000,0.000 0.000,0.000 0.000,0.000-1.000,0.000 1.000,1.000 0.000,0.000 1.000,0.000 0.000,-1.000 0.000,2.000 3.000,0.000 0.000,0.000 1632.000,1.000 1.000,1.000 0.000,0.000-1633.000,0.000 3.000,0.000 0.000,0.000 845.000,1.000 3.000,0.000-1.000,0.000-845.000,-9.000-19.000,608.000 0.000,5.000-608.000,2.000 7.000,0.000 2.000,6.000 0.000,3.000 7.000,0.000 3.000,6.000 0.000,2.000 4.000,0.000 2.000,2.000 0.000,0.000 1.000,0.000-1.000,0.000 0.000,3.000 0.000,0.000-1.000,1.000 0.000,2.000 1.000,0.000 0.000,0.000 0.000,1.000 1.000,0.000 1.000,1.000 0.000,0.000 1.000,0.000 0.000,5.000 0.000,1.000 4.000,0.000 0.000,2.000 0.000,0.000 4.000,0.000 0.000,-1.000 0.000,0.000 1.000,0.000 0.000,1.000 0.000,0.000-1.000,0.000 0.000,0.000 0.000,0.000-1.000,0.000 0.000,1.000 0.000,-1.000 2.000,0.000-2.000,5.000 0.000,-9.000 21.000,0.000 1.000,-8.000 0.000,-3.000 11.000,0.000 6.000,-19.000 0.000,4.000-7.000,0.000 2.000,-5.000 0.000,1.000-4.000,0.000 1.000,-5.000 0.000,0.000-3.000,0.000 0.000,-2.000 0.000</inkml:trace>
  <inkml:trace contextRef="#ctx0" brushRef="#br0">19801.000 3977.000,'24575.000'14.000,"-24575.000"-14.000,14.000 0.000,0.000 8.000,0.000 0.000,3.000 0.000,0.000-11.000,0.000 0.000,0.000 0.000,0.000 17.000,3.000 0.000,-1.000-1.000,0.000 3.000,6.000 0.000,-16.000-2.000,0.000 3.000,2.000 0.000,1.000 0.000,0.000-19.000,-3.000 0.000,0.000-1.000,0.000-6.000,0.000 0.000,-4.000-2.000,0.000 1.000,1.000 0.000,-3.000-1.000,0.000 0.000,1.000 0.000,-1.000-1.000,0.000-1.000,1.000 0.000,-1.000-1.000,0.000 0.000,1.000 0.000,0.000-1.000,0.000 1.000,0.000 0.000,-1.000 0.000,0.000-1.000,-1.000 0.000,0.000 0.000</inkml:trace>
  <inkml:trace contextRef="#ctx0" brushRef="#br0">19841.000 4006.000,'24575.000'0.000,"-24565.000"0.000,0.000 4.000,0.000 0.000,7.000 0.000,0.000 7.000,0.000 0.000,2.000 0.000,0.000-2.000,0.000 0.000,-8.000 0.000,0.000-7.000,0.000 0.000,-7.000 0.000,0.000-1.000,0.000 0.000,0.000 0.000,0.000-2.000,0.000 0.000,0.000 0.000,0.000 0.000,0.000 0.000,-1.000 0.000,-1.000 0.000,0.000-2.000,5.000 0.000,-10.000 11.000,0.000-12.000,18.000 0.000,5.000-9.000,0.000-3.000,4.000 0.000,-5.000 8.000,0.000-3.000,1.000-334.000,11.000-12.000,1.000-1.000,1.000 0.000,0.000-1.000,333.000 1.000,0.000 0.000,-1.000 0.000,0.000 1.000,0.000 0.000,-7.000 8.000,0.000 2.000,-2.000 0.000,6.000-8.000,0.000 1.000,-3.000 0.000,-7.000 12.000,0.000 12.000,-15.000 0.000,9.000-11.000,0.000 4.000,-5.000 0.000,0.000-4.000,0.000 0.000,-3.000 0.000</inkml:trace>
  <inkml:trace contextRef="#ctx0" brushRef="#br0">21744.000 7106.000,'24575.000'-9.000,"-24575.000"9.000,-1.000-2.000,0.000-6.000,-1.000 0.000,7.000 1.000,0.000-4.000,-6.000 0.000,2.000-6.000,0.000-14.000,-24.000 0.000,4.000 6.000,0.000-3.000,-5.000-752.000,3.000 5.000,0.000-2.000,-2.000 0.000,-1.000-2.000,752.000 3.000,3.000 0.000,0.000 0.000,0.000-1.000,-2.000 0.000,0.000 2.000,0.000 0.000,-1.000 0.000,0.000 1.000,0.000 0.000,0.000 0.000,0.000 0.000,0.000-5.000,-8.000 0.000,1.000 1.000,0.000 1.000,1.000-146.000,4.000 7.000,1.000 0.000,1.000-1.000,2.000 2.000,146.000-2.000,-3.000 0.000,1.000 3.000,0.000 5.000,5.000 0.000,1.000 3.000,0.000-3.000,-5.000 0.000,6.000 9.000,0.000 0.000,1.000 2202.000,-4.000-8.000,-2202.000-9.000,-16.000 0.000,7.000 11.000,0.000 0.000,-1.000 0.000,-3.000-3.000,0.000-1.000,-2.000-24.000,0.000-2.000,1.000-1.000,-1.000 23.000,0.000 1.000,0.000 0.000,0.000 0.000,0.000-2.000,0.000 1.000,1.000 0.000,1.000-1.000,0.000-1.000,0.000 0.000,2.000 0.000,0.000-1.000,0.000 0.000,-1.000-3.000,0.000 0.000,-1.000-404.000,6.000 13.000,1.000 1.000,0.000 0.000,-1.000-1.000,403.000 0.000,-3.000 0.000,-1.000 0.000,0.000 0.000,0.000 0.000,0.000 1.000,0.000 0.000,0.000 0.000,1.000 0.000,-213.000-6.000,-13.000 1.000,0.000 2.000,212.000 2.000,7.000 0.000,1.000 1.000,0.000 4.000,7.000 0.000,0.000 1.000,0.000 2.000,4.000 0.000,1.000 1.000,0.000-7.000,-16.000 494.000,3.000 2.000,-494.000 3.000,-5.000 1215.000,-1.000-4.000,-1215.000 7.000,20.000 0.000,-1.000-1.000,232.000 1.000,-1.000 0.000,-1.000 0.000,-232.000 0.000,0.000 0.000,-1.000 0.000,0.000 0.000,0.000 0.000,-1.000 0.000,0.000 0.000,2.000 0.000,-2.000 0.000,0.000-1.000,0.000 0.000,-1.000 0.000,0.000 0.000,0.000 0.000,-1.000 0.000,0.000 0.000,0.000 0.000,0.000 0.000,0.000 0.000,0.000 0.000,0.000 0.000,0.000 2.000,2.000 0.000,0.000 0.000,0.000-9.000,-20.000 0.000,4.000 5.000,0.000 2.000,2.000 0.000,2.000 1.000,0.000-1.000,0.000 0.000,1.000-6.000,0.000 2.000,-4.000 0.000,1.000-2.000,0.000 1.000,0.000 0.000,0.000 4.000,0.000-2.000,5.000 0.000,0.000 8.000,0.000-1.000,8.000 0.000,2.000 7.000,0.000 0.000,5.000 0.000,3.000 5.000,0.000 2.000,3.000 0.000,3.000 2.000,0.000 8.000,1.000 0.000,0.000 1.000,0.000 4.000,2.000 0.000,-4.000 2.000,0.000 1.000,0.000 0.000,-1.000 0.000,0.000 2.000,0.000 0.000,2.000 0.000,0.000 2.000,2.000 0.000,2.000 1.000,0.000 8.000,6.000 0.000,14.000 8.000,0.000-12.000,-6.000 0.000,2.000 0.000,0.000 8.000,6.000 0.000,1.000 0.000,-517.000 6.000,4.000 0.000,0.000 0.000,517.000-11.000,-7.000 0.000,0.000 0.000,0.000 0.000,0.000 0.000,13.000 7.000,0.000-1.000,-1.000-95.000,-4.000-2.000,1.000-2.000,-2.000 94.000,-6.000-3.000,0.000-2.000,-2.000 0.000,12.000 7.000,0.000-11.000,-6.000 0.000,-12.000-6.000,0.000-5.000,-4.000 1023.000,-7.000-3.000,-1023.000-2.000,0.000 0.000,-3.000-3.000,0.000-1.000,0.000 0.000</inkml:trace>
  <inkml:trace contextRef="#ctx0" brushRef="#br0">10697.000 10471.000,'24575.000'14.000,"-24577.000"-14.000,14.000 0.000,0.000 14.000,1.000 0.000,7.000 2.000,0.000-5.000,-1.000 0.000,4.000 0.000,-656.000-10.000,0.000 1.000,4.000 0.000,-1.000 4.000,0.000 1.000,2.000 0.000,0.000 2.000,0.000 245.000,-9.000 0.000,0.000 2.000,0.000 1.000,2.000 0.000,-1.000 1.000,0.000 1.000,0.000 0.000,-1.000 0.000,0.000 0.000,-1.000 0.000,1.000-2.000,0.000-5.000,6.000 0.000,1.000-2.000,0.000 0.000,-1.000 0.000,-1.000 1.000,0.000 1.000,2.000 0.000,0.000 3.000,0.000 85.000,-8.000 0.000,0.000 3.000,0.000 0.000,1.000 0.000,1.000 2.000,0.000-1.000,1.000 0.000,0.000 0.000,0.000 1.000,0.000 0.000,-1.000 0.000,0.000 0.000,-2.000 0.000,1.000-1.000,0.000 322.000,-1.000 0.000,0.000 0.000,0.000 0.000,-1.000 0.000,1.000-1.000,0.000-1.000,0.000 0.000,0.000 0.000,0.000 1.000,0.000 0.000,-1.000-1.000,0.000 0.000,1.000 0.000,5.000 1.000,0.000 0.000,0.000 0.000,0.000-1.000,0.000 0.000,1.000 0.000,0.000-1.000,0.000 0.000,1.000 0.000,0.000 1.000,0.000 0.000,1.000 0.000,0.000-2.000,0.000 0.000,2.000 0.000,0.000 2.000,0.000 0.000,0.000 0.000,0.000 1.000,0.000 0.000,-1.000 0.000,0.000-1.000,0.000 0.000,-1.000 0.000,0.000-3.000,0.000 0.000,-2.000 0.000,0.000 7.000,0.000 0.000,-3.000 0.000,0.000-3.000,0.000 0.000,0.000 0.000,0.000 1.000,0.000 0.000,1.000 0.000,-36.000-2.000,0.000 1.000,2.000 0.000,0.000 0.000,0.000-1.000,1.000 0.000,1.000-1.000,0.000 0.000,-1.000 0.000,-1.000-2.000,0.000 36.000,1.000 0.000,0.000-2.000,0.000 0.000,0.000 0.000,0.000-1.000,0.000 0.000,0.000 0.000,0.000 0.000,0.000 0.000,9.000 0.000,0.000 0.000,0.000 0.000,-1.000 0.000,0.000-1.000,0.000 0.000,-2.000 0.000,0.000-1.000,-1.000 0.000,-2.000 1.000,0.000-1.000,0.000 0.000,1.000 1.000,0.000-2.000,-1.000 0.000,1.000 0.000,0.000 1.000,1.000 0.000,-2.000 0.000,0.000-4.000,0.000 0.000,4.000 2.000,0.000-3.000,-1.000 0.000,-1.000 1.000,-307.000 3.000,0.000 1.000,-1.000 0.000,0.000 0.000,0.000 306.000,11.000 3.000,0.000-2.000,1.000 1174.000,-7.000-1.000,1.000-2.000,0.000-1175.000,-10.000-2.000,0.000 0.000,0.000 1638.000,2.000 2.000,0.000-3.000,-2.000-303.000,-8.000-3.000,-3157.000-4.000,0.000 1822.000,-6.000-1.000,399.000-6.000,0.000 1.000,-2.000 0.000,0.000-1.000,0.000 0.000</inkml:trace>
</inkml:ink>
</file>

<file path=ppt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2-10T15:30:39"/>
    </inkml:context>
    <inkml:brush xml:id="br0">
      <inkml:brushProperty name="width" value="0.05292" units="cm"/>
      <inkml:brushProperty name="height" value="0.05292" units="cm"/>
      <inkml:brushProperty name="color" value="#0000ff"/>
    </inkml:brush>
  </inkml:definitions>
  <inkml:trace contextRef="#ctx0" brushRef="#br0">3337.000 6146.000,'24575.000'29.000,"-24575.000"-29.000,7.000 0.000,0.000-4.000,0.000 0.000,10.000 0.000,0.000-15.000,0.000 0.000,1.000 0.000,0.000-1.000,0.000 0.000,-1.000 0.000,0.000 22.000,-1.000 0.000,-23.000 0.000,0.000 0.000,-1.000 0.000,16.000-3.000,0.000 6.000,-2.000 0.000,-16.000 2.000,0.000 1.000,-1.000 0.000,9.000 1.000,0.000-11.000,-1.000 0.000,0.000 1.000,0.000 11.000,2.000 0.000,5.000-2.000,0.000-10.000,3.000 0.000,8.000-3.000,0.000-17.000,3.000 0.000,2.000 0.000,0.000-3.000,-1.000 0.000,1.000 1.000,0.000 6.000,-1.000 0.000,3.000 0.000,0.000-2.000,0.000 0.000,-2.000 0.000,0.000 0.000,0.000 0.000,6.000-1.000,0.000 5.000,1.000 0.000,0.000 0.000,0.000-5.000,1.000 0.000,0.000 0.000,0.000 1.000,-1.000 0.000,-2.000 2.000,-184.000 7.000,-1.000 1.000,-1.000 0.000,0.000 2.000,1.000 183.000,-5.000 0.000,0.000 2.000,0.000 0.000,-1.000 0.000,0.000-2.000,0.000 0.000,3.000 1.000,0.000-2.000,0.000 0.000,-3.000 0.000,0.000 3.000,0.000 0.000,0.000 0.000,0.000-3.000,0.000 0.000,2.000 0.000,0.000-3.000,0.000 0.000,-1.000 0.000,0.000-2.000,0.000 0.000,4.000 0.000,0.000 2.000,0.000 0.000,2.000 0.000,0.000-2.000,0.000 0.000,9.000 0.000,0.000-11.000,0.000 0.000,1.000 0.000,0.000-9.000,0.000 0.000,-1.000 0.000,0.000 4.000,0.000 0.000,0.000 0.000,0.000 13.000,1.000 0.000,-17.000 0.000,0.000-1.000,0.000 0.000,-3.000 0.000,0.000 13.000,1.000 0.000,-20.000-2.000,550.000-7.000,0.000-550.000,-1.000 1.000,0.000-5.000,0.000 0.000,0.000 1.000,0.000 0.000,1.000 0.000,-1.000-1.000,0.000 0.000,1.000 0.000,-1.000-1.000,0.000 0.000,0.000 0.000,1.000 0.000,0.000-1.000,0.000 0.000,2.000-1.000,0.000-1.000,0.000 0.000,1.000-1.000,0.000 5.000,0.000 0.000,16.000 2.000,0.000-2.000,1.000 0.000,1.000 0.000,0.000 1.000,0.000 0.000,17.000 3.000,0.000-14.000,-2.000 0.000,1.000 1.000,0.000 13.000,2.000 0.000,-13.000 0.000,0.000-15.000,0.000 0.000,-9.000-1.000,0.000 0.000,2.000 0.000,-3.000 0.000,0.000-1.000,5.000 0.000,-1.000 2.000,0.000 2.000,12.000 0.000,3.000 3.000,0.000 5.000,16.000 0.000,-2.000-19.000,0.000 0.000,2.000 0.000,3.000 11.000,0.000 1.000,0.000 0.000,-3.000-10.000,0.000-1.000,-1.000 0.000,4.000 12.000,0.000 0.000,-1.000 0.000,-5.000-13.000,0.000 1.000,0.000 0.000,0.000 3.000,0.000 1.000,1.000 0.000,0.000-1.000,0.000-2.000,0.000 0.000,0.000-3.000,0.000 0.000,-1.000 0.000,5.000 16.000,0.000-3.000,-4.000 0.000,-3.000-18.000,0.000-2.000,-5.000 0.000,1.000-4.000,0.000 8.000,8.000 0.000,3.000 0.000,0.000 4.000,4.000 0.000,3.000 2.000,0.000-3.000,-6.000 0.000,3.000 1.000,0.000 1.000,4.000 0.000,4.000 3.000,0.000 1.000,1.000 0.000,5.000 3.000,0.000 2.000,1.000 0.000,-1.000-1.000,0.000-6.000,-4.000 0.000,0.000-2.000,0.000 1.000,2.000 0.000,8.000 5.000,0.000 2.000,2.000 0.000,-4.000-6.000,0.000-7.000,-9.000 0.000,-2.000-3.000,0.000-1.000,1.000 0.000,-2.000-3.000,0.000 8.000,-2.000 0.000,-8.000-8.000,0.000-4.000,0.000 0.000,14.000-3.000,0.000-13.000,-2.000 0.000,14.000-2.000,0.000 0.000,-6.000 0.000,6.000-1.000,0.000-8.000,-1.000 0.000,6.000 0.000,0.000-18.000,3.000 0.000,2.000 1.000,0.000 18.000,-6.000 0.000,-19.000 9.000,0.000 9.000,-3.000 0.000,4.000 1.000,0.000-9.000,2.000 0.000,1.000 2.000,0.000 7.000,-2.000 0.000,2.000 0.000,0.000 10.000,1.000 0.000,1.000 1.000,-796.000-4.000,0.000 0.000,1.000 1.000,796.000-2.000,0.000 0.000,2.000 1.000,0.000-3.000,-1.000 0.000,-5.000 1.000,0.000-1.000,0.000 0.000,-1.000 0.000,0.000 2.000,0.000 0.000,-1.000 0.000,0.000 5.000,0.000 0.000,-2.000 0.000,0.000-2.000,0.000 0.000,1.000 0.000,0.000 12.000,0.000 0.000,-2.000 0.000,0.000-17.000,0.000 0.000,-3.000 0.000,0.000 3.000,0.000 0.000,-1.000 0.000,0.000 15.000,0.000 0.000,-13.000 0.000,0.000-16.000,0.000 1592.000,0.000 2.000,-1592.000-11.000,0.000 0.000,-1.000 2.000,0.000-1.000,-2.000 0.000,-2.000-1.000</inkml:trace>
  <inkml:trace contextRef="#ctx0" brushRef="#br0">10479.000 5414.000,'24575.000'27.000,"-24575.000"-27.000,1.000 0.000,0.000 3.000,0.000 0.000,9.000 0.000,0.000 5.000,0.000 0.000,-7.000 0.000,0.000 4.000,0.000 0.000,2.000 0.000,0.000 1.000,0.000-656.000,-5.000 0.000,1.000 2.000,0.000-1.000,0.000 0.000,1.000 0.000,0.000 0.000,2.000 0.000,313.000 2.000,0.000 1.000,2.000 0.000,0.000 0.000,0.000 0.000,1.000 0.000,0.000 3.000,0.000-128.000,-6.000 1.000,1.000 3.000,-1.000 0.000,1.000 0.000,0.000 0.000,0.000 0.000,1.000 1.000,0.000 0.000,-1.000 0.000,-1.000 1.000,143.000-1.000,0.000 0.000,-1.000 0.000,0.000 0.000,1.000 0.000,0.000-1.000,0.000 1.000,1.000 0.000,2.000 0.000,0.000 2.000,1.000 145.000,-9.000-1.000,0.000 2.000,0.000 0.000,1.000 0.000,1.000 2.000,1.000-1.000,1.000 0.000,0.000-1.000,-1.000 0.000,1.000 1.000,1.000-2.000,0.000-1.000,-1.000 0.000,0.000-2.000,-1.000 0.000,-2.000 1.000,180.000 6.000,0.000 0.000,-3.000-1.000,0.000-3.000,1.000 0.000,0.000-1.000,0.000 1.000,1.000 0.000,1.000 0.000,0.000 3.000,0.000-264.000,-3.000 1.000,0.000 1.000,-1.000 0.000,2.000 1.000,0.000 2.000,0.000 0.000,0.000 0.000,1.000 0.000,0.000-1.000,-1.000 0.000,0.000-1.000,-1.000 0.000,-1.000 1.000,0.000-3.000,-1.000 264.000,5.000 1.000,0.000-2.000,0.000 0.000,-2.000-1.000,0.000-1.000,0.000 0.000,0.000 0.000,0.000 0.000,0.000 0.000,1.000 0.000,-176.000 0.000,1.000 0.000,0.000-1.000,0.000 0.000,0.000 0.000,0.000 0.000,0.000 1.000,0.000 0.000,0.000 1.000,0.000 1.000,-1.000 176.000,0.000 0.000,0.000 1.000,1.000 0.000,2.000 0.000,0.000 1.000,-1.000 0.000,-2.000 1.000,0.000-2.000,-1.000 0.000,-2.000 1.000,0.000-5.000,-1.000 246.000,8.000 0.000,0.000-6.000,0.000 0.000,-1.000 0.000,0.000 4.000,0.000-246.000,-4.000 0.000,0.000 4.000,1.000 0.000,1.000-1.000,0.000 0.000,0.000 0.000,-2.000 0.000,0.000-3.000,-1.000 0.000,4.000 1.000,0.000-3.000,-1.000 0.000,-1.000 0.000,0.000 0.000,0.000 0.000,3.000 0.000,0.000 0.000,0.000 0.000,-1.000-1.000,0.000-3.000,1.000 452.000,0.000-1.000,0.000-2.000,-1.000 0.000,1.000 0.000,-452.000 2.000,0.000 0.000,0.000 0.000,0.000-2.000,0.000 1578.000,7.000 0.000,1.000 1.000,0.000-1579.000,-11.000 1.000,0.000 4.000,0.000 0.000,1.000 1.000,0.000-2.000,-1.000 0.000,0.000 2.000,0.000 0.000,-1.000 0.000,-1.000 1.000,0.000-1.000,0.000 634.000,8.000 1.000,0.000-2.000,-1.000 1.000,2.000 2.000,-635.000-4.000,-1.000 0.000,1.000 1.000,0.000-1.000,-1.000 0.000,-2.000 1.000,0.000-4.000,-2.000 0.000,-2.000-1.000,0.000 2.000,1.000 169.000,5.000 0.000,0.000 3.000,1.000 0.000,2.000-1.000,0.000-3.000,-1.000-169.000,7.000 1.000,0.000-1.000,-2.000 0.000,3.000 1.000,0.000-10.000,-1.000 0.000,3.000 0.000,0.000 2.000,0.000 0.000,-2.000-1.000,0.000-1.000,1.000 0.000,-2.000 0.000,0.000-3.000,-1.000 0.000,1.000 0.000,0.000 3.000,0.000 0.000,4.000 1.000,0.000 2.000,-1.000 0.000,2.000 0.000,0.000-1.000,-1.000 0.000,-4.000 1.000,0.000-7.000,0.000 0.000,-2.000 1.000,0.000 0.000,-1.000 0.000,4.000-1.000,0.000 5.000,1.000 0.000,5.000-1.000,0.000 3.000,0.000 0.000,0.000 1.000,0.000-3.000,-1.000 0.000,-6.000 0.000,0.000 4.000,0.000 0.000,-6.000 0.000,0.000 6.000,-1.000 0.000,-8.000 0.000,0.000 5.000,0.000 0.000,3.000-1.000,0.000 2.000,-1.000 0.000,-2.000 1.000,0.000-4.000,-1.000 0.000,-7.000 1.000,0.000 4.000,-1.000 0.000,-7.000 0.000,0.000 5.000,0.000 0.000,4.000-1.000,0.000 6.000,0.000 0.000,2.000-1.000,0.000 0.000,0.000 0.000,-6.000 0.000,0.000 6.000,-2.000 0.000,-3.000-1.000,0.000-2.000,1.000 0.000,1.000 2.000,0.000 0.000,0.000 0.000,-1.000-1.000,0.000-3.000,-2.000 0.000,-2.000 0.000,0.000-1.000,-1.000 0.000,2.000-2.000,0.000-1.000,0.000 474.000,5.000-2.000,1.000-2.000,0.000-475.000,-11.000 3.000,0.000-1.000,-2.000-91.000,0.000 2.000,1.000 1.000,-2.000 0.000,-1.000 2.000,90.000 9.000,-3.000 0.000,-2.000 0.000,0.000 6.000,-2.000 0.000,1.000 0.000,0.000-13.000,5.000 0.000,-1.000 0.000,0.000 0.000,1.000 0.000,11.000-3.000,0.000-2.000,2.000 0.000,-10.000 1.000,0.000-1.000,1.000 1592.000,6.000-2.000,0.000-5.000,3.000-1592.000,-11.000 3.000,0.000-1.000,1.000 0.000,-7.000 3.000,2225.000-7.000,1.000-2225.000,-3.000 3.000,0.000-2.000,-2.000 0.000,0.000 1.000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2-10T15:30:39"/>
    </inkml:context>
    <inkml:brush xml:id="br0">
      <inkml:brushProperty name="width" value="0.05292" units="cm"/>
      <inkml:brushProperty name="height" value="0.05292" units="cm"/>
      <inkml:brushProperty name="color" value="#0000ff"/>
    </inkml:brush>
  </inkml:definitions>
  <inkml:trace contextRef="#ctx0" brushRef="#br0">14109.000 16648.000,'24575.000'0.000,"-24579.000"0.000,0.000-1.000,0.000 0.000,0.000 0.000,0.000-8.000,0.000 0.000,-5.000 0.000,0.000-13.000,0.000 0.000,1.000 0.000,0.000 7.000,0.000 0.000,2.000 0.000,0.000 15.000,0.000 0.000,-4.000 0.000,1.000 9.000,0.000 5.000,0.000 0.000,-2.000 1.000,0.000 4.000,0.000 0.000,-1.000 0.000,0.000 1.000,0.000 0.000,-2.000 1.000,0.000 2.000,0.000 0.000,-1.000 1.000,0.000 2.000,-1.000 0.000,0.000-1.000,0.000-3.000,0.000 0.000,2.000 1.000,0.000 0.000,0.000 0.000,-1.000 1.000,0.000 2.000,0.000 0.000,-4.000 0.000,0.000 4.000,-1.000 0.000,-2.000-1.000,0.000 0.000,0.000 0.000,1.000 0.000,0.000-1.000,0.000 0.000,1.000 0.000,0.000 0.000,0.000 0.000,0.000 2.000,0.000 0.000,-2.000 0.000,-1.000 2.000,0.000 1.000,-2.000 0.000,0.000 0.000,0.000 1.000,0.000 0.000,1.000 0.000,0.000-1.000,0.000 0.000,-2.000 0.000,0.000 2.000,0.000 0.000,-4.000 1.000,-3277.000 2.000,0.000 0.000,-3.000 0.000,3047.000 2.000,0.000 230.000,-1.000 0.000,0.000 0.000,-1.000 0.000,4.000 2.000,0.000-5.000,-2.000 0.000,5.000 2.000,3276.000-2.000,-2.000 0.000,3.000 1.000,-3044.000 2.000,0.000-232.000,3.000 3.000,0.000-3.000,-2.000 0.000,4.000 2.000,0.000-8.000,-4.000 0.000,3.000 3.000,0.000-4.000,0.000 0.000,3.000 0.000,0.000-1.000,1.000 0.000,-3.000 1.000,0.000 0.000,-1.000 0.000,-4.000 2.000,0.000 1.000,1.000 0.000,-1.000 0.000,0.000 0.000,0.000 0.000,-1.000 0.000,0.000-1.000,1.000 0.000,0.000-2.000,0.000 0.000,3.000 0.000,0.000-2.000,0.000 0.000,1.000 0.000,0.000 1.000,0.000 0.000,2.000 0.000,0.000-4.000,0.000 0.000,5.000 0.000,0.000-5.000,0.000 0.000,2.000 0.000,0.000 0.000,0.000 0.000,0.000 0.000,0.000-2.000,0.000 0.000,2.000 0.000,0.000-3.000,0.000 0.000,1.000 0.000,0.000 1.000,0.000 0.000,1.000 0.000,0.000 0.000,0.000 0.000,1.000 0.000,0.000 2.000,0.000 0.000,-5.000 0.000,-2.000 5.000,0.000 1.000,-7.000 0.000,-4.000 4.000,0.000 1.000,-2.000 0.000,-1.000-1.000,0.000-3.000,1.000 0.000,-1.000-4.000,0.000-2.000,-1.000 0.000,-3.000-1.000,0.000 0.000,-1.000 0.000,-7.000 0.000,0.000-2.000,-1.000 0.000,-5.000-2.000,0.000 1.000,-4.000 0.000,3.000-2.000,0.000-4.000,-3.000 0.000,13.000 5.000,0.000-6.000,-1.000 0.000,12.000 3.000,0.000-4.000,0.000 0.000,6.000 0.000,0.000 0.000,3.000 0.000,3.000-1.000,0.000-1.000,1.000 0.000,1.000 0.000,0.000 1.000,2.000 0.000,0.000 0.000,0.000-1.000,0.000 0.000,1.000-1.000,0.000 0.000,0.000 0.000,-2.000 0.000,0.000 1.000,-1.000 0.000,0.000 0.000,0.000 0.000,0.000 0.000,1.000-1.000,0.000-1.000,1.000 0.000,1.000-2.000,0.000-1.000,0.000 0.000,1.000 0.000,0.000 1.000,-1.000 0.000,0.000-1.000,0.000 0.000,-1.000 0.000,1.000 0.000,0.000 0.000,-1.000 0.000,1.000 1.000,0.000-1.000,0.000 0.000,0.000 0.000,0.000-2.000,1.000 0.000,1.000 0.000,0.000 0.000,1.000 0.000,1.000-1.000,0.000 1.000,2.000 0.000,-2.000 0.000,0.000 1.000,1.000 0.000,0.000 1.000,0.000-1.000,0.000 0.000,1.000 0.000,0.000-1.000,0.000 0.000,1.000 0.000,0.000-1.000,1.000 0.000,0.000 0.000,0.000-2.000,0.000 0.000,2.000-1.000,0.000 0.000,0.000 0.000,0.000 1.000,0.000 0.000,0.000 0.000,0.000 1.000,0.000 1.000,0.000 0.000,0.000 0.000</inkml:trace>
  <inkml:trace contextRef="#ctx0" brushRef="#br0">7600.000 15530.000,'24575.000'11.000,"-24575.000"-11.000,11.000 0.000,0.000 17.000,0.000 0.000,-10.000 0.000,0.000 3.000,0.000 0.000,8.000 0.000,0.000 2.000,0.000-524.000,4.000 0.000,1.000 1.000,0.000 523.000,2.000 0.000,0.000 0.000,0.000 0.000,0.000-1.000,0.000-1.000,0.000 0.000,-2.000 0.000,0.000-1.000,-1.000 0.000,-2.000 0.000,0.000 0.000,-1.000 0.000,-3.000-1.000,0.000-1.000,1.000 128.000,-4.000-1.000,0.000-2.000,0.000-128.000,-1.000 1.000,0.000-2.000,0.000 0.000,-2.000 0.000,0.000-1.000,1.000 0.000,22.000-3.000,0.000-6.000,2.000 0.000,-11.000-1.000,791.000-7.000,1.000-791.000,-9.000 1.000,0.000-4.000,1.000 0.000,-2.000 1.000,0.000-4.000,0.000 0.000,0.000 0.000,0.000-3.000,0.000 0.000,8.000 0.000,0.000 9.000,0.000 0.000,12.000 0.000,0.000 12.000,-1.000 0.000,-18.000 1.000,0.000 0.000,-1.000 0.000,0.000 0.000,0.000 0.000,0.000 0.000,20.000-1.000,0.000-10.000,2.000 0.000,-13.000 0.000,0.000-9.000,0.000 0.000,-3.000 0.000,0.000-7.000,0.000 0.000,-4.000 0.000,0.000-8.000,0.000 0.000,3.000 0.000,0.000-1.000,0.000 0.000</inkml:trace>
  <inkml:trace contextRef="#ctx0" brushRef="#br0">4276.000 15623.000,'24575.000'9.000,"-24575.000"-9.000,12.000 0.000,0.000 15.000,0.000 0.000,-7.000 0.000,0.000 2.000,0.000 0.000,9.000 0.000,0.000 2.000,0.000-562.000,-9.000 0.000,1.000 1.000,0.000 0.000,1.000 0.000,561.000 3.000,0.000 0.000,1.000 0.000,0.000 1.000,0.000 0.000,2.000 0.000,0.000 1.000,0.000 0.000,0.000 0.000,-383.000 1.000,0.000 0.000,0.000 0.000,0.000 0.000,0.000 383.000,-1.000 0.000,0.000 1.000,0.000 0.000,-1.000 0.000,0.000 0.000,0.000 0.000,0.000 0.000,0.000 0.000,0.000 0.000,-1.000 0.000,0.000 0.000,0.000 0.000,0.000 0.000,0.000 1.000,-1.000 0.000,-1.000 0.000,0.000 1.000,-1.000 0.000,-1.000 0.000,0.000 1.000,-1.000 0.000,-1.000 0.000,0.000 1.000,-1.000 0.000,-1.000 0.000,0.000 0.000,-1.000 0.000,1.000-1.000,0.000-1.000,1.000 0.000,0.000-1.000,0.000 0.000,1.000 0.000,-1.000-1.000,0.000 1.000,1.000 0.000,-3.000 0.000,0.000 1.000,0.000 0.000,-1.000 0.000,-8.000-2.000,1.000 1.000,0.000-1.000,0.000 1.000,1.000 7.000,0.000-1.000,0.000 1.000,0.000 0.000,1.000 0.000,0.000-2.000,0.000 0.000,3.000-1.000,0.000-2.000,1.000 0.000,2.000-1.000,-316.000-2.000,1.000 0.000,2.000-1.000,0.000-1.000,1.000 0.000,-2.000 0.000,316.000-2.000,0.000 0.000,-2.000 0.000,0.000 0.000,0.000 0.000,0.000 1.000,0.000-1.000,-1.000 0.000,1.000 1.000,237.000 14.000,-2.000 0.000,-1.000 0.000,-237.000 0.000,0.000 0.000,-1.000 1.000,0.000-2.000,0.000 0.000,-1.000 0.000,0.000-4.000,2.000 0.000,-1.000 0.000,742.000-5.000,0.000 0.000,0.000 1.000,-742.000-6.000,1.000 0.000,0.000 1.000,24.000 19.000,-2.000-24.000,-13.000 1.000,1417.000-9.000,1.000-1417.000,-5.000 0.000,720.000 0.000,0.000-720.000,6.000 0.000,0.000 11.000,0.000 0.000,8.000 1.000,0.000 4.000,0.000 0.000,-9.000 1.000,0.000 1.000,1.000-217.000,-2.000-1.000,1.000 1.000,1.000-1.000,-1.000-1.000,217.000 3.000,3.000 0.000,-3.000-1.000,0.000-3.000,0.000 0.000,-2.000 0.000,0.000-4.000,0.000 0.000,-2.000 0.000,0.000 12.000,2.000 0.000,-15.000 0.000,0.000-8.000,-1.000 0.000,-9.000-1.000,0.000-3.000,2.000 650.000,-4.000-4.000,-650.000 0.000,3.000 0.000,0.000-3.000,0.000 0.000,1.000 0.000,0.000 0.000,0.000 0.000,-2.000 0.000,0.000 0.000</inkml:trace>
  <inkml:trace contextRef="#ctx0" brushRef="#br0">3913.000 15186.000,'24575.000'-3.000,"-24588.000"3.000,2.000-15.000,0.000 0.000,-2.000 0.000,1.000-5.000,0.000-1.000,-4.000 0.000,2.000-3.000,0.000-1.000,-1.000 0.000,0.000-3.000,0.000 0.000,1.000-1093.000,0.000 8.000,1.000 0.000,1.000 0.000,0.000 0.000,936.000 0.000,-6.000 1.000,0.000-2.000,0.000 0.000,5.000 155.000,0.000 6.000,0.000 0.000,2.000 582.000,0.000-1.000,1.000 0.000,5.000-583.000,0.000 10.000,612.000 1.000,3.000-612.000,1.000 8.000,0.000 2.000,6.000 0.000,2.000 0.000,1966.000 0.000,0.000-1966.000,1.000 0.000,0.000 0.000,-1.000 0.000,4.000 0.000,0.000 0.000,-2.000 0.000,0.000 0.000,0.000 2.000,-1.000 0.000,-2.000 1.000,0.000-2.000,-1.000 0.000,2.000 2.000,0.000-6.000,-1.000 0.000,4.000 0.000,0.000-2.000,0.000 0.000,2.000-2.000,0.000 4.000,-5.000 0.000,7.000-6.000,0.000 0.000,-1.000 0.000,9.000-7.000,0.000-10.000,9.000 0.000,1.000 0.000,0.000-7.000,9.000 0.000,-3.000 3.000,0.000-1.000,3.000 0.000,-3.000 0.000,0.000 0.000,0.000 0.000,-1.000 0.000,0.000 2.000,0.000 0.000,4.000-2.000,0.000 4.000,-2.000 0.000,2.000-2.000,0.000 1.000,0.000 0.000,1.000 1.000,0.000-6.000,3.000 0.000,2.000 1.000,0.000-6.000,1.000 0.000,3.000 0.000,0.000-1.000,0.000 0.000,1.000 0.000,0.000 5.000,0.000 0.000,-5.000 0.000,0.000 25.000,4.000 0.000,-13.000 0.000,0.000 22.000,3.000 0.000,-8.000 1.000,0.000 0.000,0.000 0.000,-3.000 1.000,0.000-10.000,0.000 0.000,-8.000-1.000,0.000-7.000,0.000 0.000,-3.000 1.000,0.000-4.000,3.000 0.000,-1.000 1.000,0.000-2.000,2.000 0.000,0.000-3.000,0.000 0.000,3.000 0.000,0.000-5.000,0.000 0.000,7.000 0.000,0.000-2.000,0.000 0.000,6.000 0.000,0.000 6.000,0.000 0.000,13.000 0.000,0.000-6.000,0.000 0.000,0.000 0.000,0.000 14.000,0.000 0.000,-8.000 0.000,-1.000 0.000,0.000-1.000,-10.000 0.000,0.000-1.000,0.000 0.000,7.000 0.000,-1.000 1.000,0.000 0.000,3.000 0.000,1.000-2.000,0.000-1.000,-6.000 0.000,0.000-3.000,0.000 0.000,17.000 0.000,1.000-6.000,0.000 0.000,-18.000 0.000,1.000 16.000,0.000-2.000,-6.000 0.000,-1.000 11.000,0.000-1.000,4.000 0.000,2.000-21.000,0.000 0.000,0.000 0.000,-1.000 0.000,0.000 0.000,1.000 0.000,0.000 0.000,0.000 0.000,-1.000 0.000,-5.000 19.000,0.000-1.000,-4.000 0.000,5.000-17.000,0.000-3.000,-2.000 0.000,1.000-11.000,0.000 1.000,-2.000 0.000,-5.000 0.000,0.000 1.000,-6.000 0.000,-6.000-1.000,0.000-2.000,-2.000 0.000,-6.000 0.000,0.000 4.000,0.000 0.000,-8.000-2.000,0.000 4.000,-4.000 0.000,-8.000-3.000,0.000-2.000,-2.000 0.000,-3.000 1.000,0.000-3.000,0.000 0.000,-1.000-1.000,0.000-1.000,-1.000 0.000,3.000-1.000,0.000 7.000,-3.000 0.000,7.000 1.000,0.000 8.000,0.000 0.000,6.000 1.000,0.000 4.000,0.000 0.000,4.000 0.000,0.000-1.000,-1.000 0.000,1.000-2.000,0.000-1.000,-5.000 0.000,-2.000-5.000,0.000-4.000,-13.000 0.000,3.000 12.000,0.000-4.000,-9.000 0.000,5.000 15.000,0.000 1.000,4.000 0.000,2.000-1.000,0.000 3.000,11.000 0.000,0.000-6.000,0.000-2.000,-3.000 0.000,-2.000-14.000,0.000 1.000,8.000 0.000,-4.000-10.000,0.000 2.000,19.000 0.000,1.000 0.000,0.000 0.000,2.000 0.000,3.000 9.000,0.000-1.000,-5.000 0.000,0.000 4.000,0.000-1.000,-3.000 0.000,0.000 2.000,0.000-2.000,-1.000 0.000,2.000 3.000,0.000-2.000,-2.000 0.000,2.000 3.000,0.000-2.000,0.000 0.000,2.000 1.000,0.000 0.000,0.000 0.000,1.000 1.000,0.000 0.000,0.000 0.000,-1.000 0.000,0.000-1.000,0.000 0.000,0.000 0.000,0.000 1.000,0.000 0.000,2.000 0.000</inkml:trace>
  <inkml:trace contextRef="#ctx0" brushRef="#br0">14065.000 16697.000,'24575.000'2.000,"-24594.000"-2.000,0.000-22.000,0.000-2.000,1.000 0.000,1.000 9.000,0.000 0.000,1.000 0.000,5.000-11.000,0.000 1.000,8.000 0.000,5.000 7.000,0.000-4.000,19.000 0.000,3.000 1.000,0.000-4.000,5.000 0.000,3.000 1.000,0.000-1.000,0.000 0.000,2.000 0.000,0.000 2.000,1.000 0.000,5.000 3.000,0.000-5.000,-3.000 0.000,7.000 3.000,0.000-5.000,-4.000 0.000,5.000 0.000,0.000 2.000,0.000 0.000,0.000 0.000,0.000-4.000,0.000 0.000,2.000 0.000,0.000-5.000,0.000 0.000,5.000 0.000,0.000 0.000,0.000 0.000,6.000 0.000,0.000-7.000,0.000 0.000,15.000 0.000,0.000-11.000,0.000 0.000,3.000 0.000,0.000-3.000,0.000 0.000,-12.000 0.000,0.000 0.000,0.000 0.000,-1.000 0.000,0.000-5.000,1.000 0.000,1.000 2.000,0.000-5.000,2.000 0.000,2.000 1.000,0.000-2.000,0.000 0.000,0.000 1.000,0.000-1.000,1.000 0.000,0.000-2.000,0.000 0.000,1.000 0.000,0.000-1.000,0.000 0.000,0.000 0.000,0.000 2.000,0.000 0.000,-2.000 0.000,0.000 2.000,0.000 0.000,0.000 0.000,1.000-1.000,0.000 1.000,1.000 0.000,-1.000-1.000,0.000 2.000,1.000 0.000,-1.000 1.000,0.000 0.000,2.000 0.000,1.000 1.000,0.000-1.000,0.000 0.000,0.000 2.000,0.000-1.000,3.000 0.000,-1.000-5.000,0.000 0.000,5.000 0.000,0.000-9.000,0.000 0.000,3.000 0.000,0.000-2.000,0.000-1.000,1.000 0.000,-3.000 0.000,0.000-1.000,-2.000 0.000,-4.000 5.000,0.000 4.000,-7.000 0.000,-3.000 5.000,0.000 2.000,-3.000 0.000,1.000-2.000,0.000-2.000,4.000 0.000,3.000-3.000,0.000-1.000,0.000 0.000,-3.000 2.000,0.000 4.000,-4.000 0.000,-3.000 4.000,0.000 1.000,-2.000 0.000,-4.000 0.000,0.000 1.000,-1.000 0.000,-3.000-2.000,0.000 2.000,0.000 0.000,-2.000-1.000,0.000-2.000,1.000 0.000,0.000-2.000,0.000 5.000,0.000 0.000,-5.000-2.000,0.000 4.000,0.000 0.000,-1.000 0.000,0.000 1.000,0.000 0.000,4.000 0.000,0.000-2.000,0.000 0.000,-3.000 0.000,0.000 4.000,0.000 0.000,-4.000 0.000,0.000 5.000,0.000 0.000,-3.000 0.000,0.000 2.000,0.000 0.000,-2.000 0.000,0.000-4.000,0.000 0.000,3.000-1.000,0.000-4.000,-2.000 0.000,3.000-1.000,0.000 1.000,-2.000 0.000,-6.000-2.000,0.000 9.000,4.000 0.000,-5.000-2.000,0.000 4.000,3.000 0.000,-1.000-1.000,0.000 3.000,0.000 0.000,-3.000-1.000,0.000 3.000,1.000 0.000,-3.000-1.000,0.000-2.000,-1.000 0.000,-5.000-2.000,0.000 4.000,1.000 0.000,-5.000-3.000,0.000 6.000,0.000 0.000,3.000 2.000,0.000 0.000,-3.000 0.000,5.000 4.000,0.000 1.000,1.000 0.000,0.000-4.000,0.000 2.000,2.000 0.000,0.000-2.000,0.000 0.000,-1.000 0.000,0.000 4.000,0.000 0.000,-1.000 0.000,0.000 2.000,0.000 0.000,-1.000 0.000,0.000 3.000,0.000 0.000,-1.000 0.000,0.000 0.000,0.000 0.000,1.000 0.000,0.000-2.000,0.000 0.000,1.000 0.000,0.000 1.000,0.000 0.000,2.000 0.000,1.000 0.000,0.000 0.000,0.000 0.000,0.000 1.000,0.000 0.000,1.000 0.000</inkml:trace>
  <inkml:trace contextRef="#ctx0" brushRef="#br0">3848.000 15930.000,'24575.000'14.000,"-24575.000"-14.000,28.000 0.000,0.000-9.000,0.000 0.000,2.000 0.000,0.000 4.000,0.000 0.000,3.000 0.000,-427.000 1.000,0.000 1.000,3.000 0.000,-1.000-1.000,0.000 427.000,-12.000 0.000,0.000-1.000,0.000 0.000,4.000 0.000,-820.000 6.000,0.000 1.000,5.000 0.000,0.000 1.000,0.000 0.000,1.000 0.000,-1.000-2.000,0.000 1.000,1.000 0.000,0.000 0.000,0.000 0.000,2.000 0.000,766.000-2.000,0.000 0.000,1.000 0.000,0.000 1.000,0.000 0.000,-1.000 0.000,0.000-1.000,0.000-74.000,-6.000 0.000,0.000-1.000,0.000 1.000,-1.000 0.000,-1.000 1.000,0.000 0.000,0.000 0.000,127.000 4.000,0.000 0.000,0.000 0.000,0.000 0.000,0.000 0.000,0.000 0.000,0.000-1.000,0.000 0.000,6.000 0.000,0.000 0.000,0.000 0.000,0.000 0.000,0.000-2.000,0.000 0.000,-3.000 0.000,0.000-2.000,0.000 0.000,0.000 0.000,0.000 2.000,0.000 0.000,-1.000 0.000,0.000 2.000,0.000 0.000,0.000 0.000,0.000 0.000,0.000 0.000,-2.000 0.000,0.000 1.000,0.000 0.000,-1.000 0.000,0.000-1.000,0.000 0.000,0.000 0.000,0.000-3.000,0.000 0.000,-1.000 0.000,0.000 1.000,0.000 0.000,0.000 0.000,0.000 7.000,0.000 0.000,1.000 0.000,0.000-1.000,0.000 0.000,-4.000 0.000,0.000-3.000,0.000 0.000,-2.000 0.000,0.000-1.000,0.000-485.000,1.000 0.000,1.000 1.000,0.000 0.000,0.000 0.000,484.000 1.000,0.000 0.000,-1.000 0.000,0.000-2.000,0.000-1.000,0.000-1.000,1.000-1.000,0.000 0.000,-1.000 0.000,0.000 3.000,1.000 0.000,-3.000-1.000,0.000 6.000,-1.000 0.000,0.000 0.000,0.000 6.000,-1.000 0.000,0.000 0.000,0.000-6.000,1.000 0.000,-1.000-1.000,0.000 6.000,-2.000 0.000,2.000 0.000,0.000-1.000,3.000 0.000,-1.000 0.000,0.000-6.000,-2.000 0.000,1.000 1.000,0.000 8.000,1.000 0.000,0.000 0.000,0.000-14.000,0.000 0.000,1.000-1.000,0.000 8.000,0.000 0.000,1.000 0.000,0.000-3.000,1.000 0.000,0.000 1.000,0.000-1.000,-2.000 0.000,0.000 0.000,0.000-5.000,2.000 0.000,-1.000-1.000,0.000 2.000,-1.000 0.000,2.000-1.000,0.000-2.000,-1.000 0.000,1.000-2.000,0.000 0.000,0.000 0.000,-5.000 1.000,0.000-2.000,-2.000 0.000,4.000 0.000,0.000 3.000,-1.000 0.000,4.000-1.000,0.000-1.000,0.000 0.000,-3.000 0.000,0.000-4.000,-1.000 0.000,-2.000 0.000,0.000 1.000,0.000 711.000,12.000-4.000,1.000 4.000,-2.000 0.000,-2.000 1.000,-712.000-4.000,1.000 0.000,0.000-1.000,0.000-2.000,0.000 0.000,-6.000 3.000,0.000 0.000,-1.000 0.000,0.000 0.000,590.000 6.000,-2.000 0.000,1.000-1.000,0.000-4.000,1.000-590.000,-3.000-1.000,0.000-2.000,1.000 0.000,8.000-4.000,0.000-1.000,-1.000 0.000,-8.000 4.000,0.000-1.000,0.000 1002.000,0.000-2.000,0.000-3.000,1.000-1002.000,2.000-4.000,0.000 5.000,-9.000 532.000,-10.000-2.000,-532.000-6.000,4.000 0.000,-3.000 3.000,0.000 0.000,-2.000 0.000,-6.000 3.000,0.000 0.000,1.000 0.000,7.000-23.000,0.000-8.000,17.000 0.000,-3.000 1.000,2839.000-2.000,-4.000-2839.000,-1.000-9.000,907.000-3.000,21.000-907.000,-2.000-3.000,0.000-6.000,13.000 0.000,2.000 0.000,0.000-17.000,-11.000 0.000,5.000 5.000,0.000-1.000,-1.000 0.000,-15.000-15.000,0.000 4.000,3.000 0.000,-1.000-2.000,0.000 6.000,6.000 0.000,-2.000-1.000,-752.000-5.000,-7.000 0.000,-1.000 0.000,752.000-2.000,-2.000 0.000,1.000 1.000,0.000 3.000,4.000 0.000,-2.000-1.000,0.000 7.000,7.000 0.000,-1.000 0.000,0.000-1.000,-1.000 0.000,-5.000-3.000,0.000-1.000,0.000 0.000,-3.000-2.000,0.000 4.000,3.000 0.000,-2.000-1.000,0.000-1.000,0.000 0.000,1.000 1.000,-653.000 4.000,3.000 0.000,0.000 2.000,0.000 0.000,0.000 0.000,-2.000-1.000,653.000 0.000,1.000 0.000,-1.000 0.000,0.000-1.000,-1.000 0.000,0.000 1.000,0.000 1.000,1.000 0.000,-2.000 0.000,0.000 0.000,2.000 0.000,-1.000 1.000,0.000 0.000,-1.000 0.000,-4.000-2.000,0.000 0.000,-1.000 0.000,-2.000 1.000,0.000 0.000,0.000 0.000,6.000 5.000,0.000-1.000,-1.000 0.000,-1.000 1.000,0.000 1.000,0.000 0.000,1.000 1.000,-333.000-3.000,0.000 0.000,1.000 1.000,0.000 1.000,0.000 0.000,1.000 1.000,333.000-8.000,-4.000 0.000,1.000 2.000,0.000 1.000,1.000 0.000,0.000 2.000,0.000 1.000,1.000 0.000,1.000 1.000,0.000 2.000,1.000 0.000,1.000 1.000,0.000 1.000,0.000 0.000,4.000 2.000,0.000 1.000,0.000 0.000,-3.000 0.000,0.000-3.000,-1.000 0.000,-3.000 0.000,0.000 0.000,0.000 0.000,4.000 2.000,0.000-3.000,1.000 0.000,0.000 1.000,0.000-6.000,-1.000 0.000,-4.000 1.000,0.000 1.000,1.000 0.000,8.000 1.000,0.000 0.000,2.000 0.000,1.000-1.000,0.000 2.000,0.000 0.000,1.000 1.000,0.000-2.000,-1.000 0.000,-9.000 1.000,0.000-1.000,0.000 0.000,2.000 0.000,0.000 11.000,0.000 0.000,2.000 0.000,0.000-1.000,0.000 0.000,-6.000 1.000,0.000-1.000,-1.000 0.000,2.000 1.000,0.000 5.000,0.000 0.000,2.000-1.000,0.000-1.000,2.000 0.000,0.000 1.000,0.000 1.000,2.000 0.000,-2.000 0.000,0.000-4.000,1.000 0.000,-1.000 2.000,0.000 0.000,1.000 0.000,0.000-1.000,0.000 0.000,1.000 0.000,-1.000 1.000,0.000-8.000,1.000 0.000,-1.000 1.000,0.000 4.000,-1.000 0.000,0.000 1.000,0.000 0.000,0.000 0.000,4.000-2.000,0.000-2.000,1.000 0.000,5.000 0.000,0.000 6.000,-1.000 0.000,-1.000 1.000,0.000-7.000,1.000 0.000,-6.000 2.000,0.000 3.000,-1.000 0.000,9.000-2.000,0.000 2.000,-1.000 0.000,0.000 1.000,0.000 1.000,-1.000 0.000,0.000 1.000,0.000 0.000,-1.000 0.000,-15.000 5.000,0.000 2.000,-1.000-76.000,16.000-5.000,0.000 0.000,1.000 76.000,-6.000 2.000,0.000 0.000,0.000 0.000,4.000-1.000,0.000 0.000,1.000 0.000,0.000 3.000,0.000 0.000,-1.000 0.000,3.000-1.000,0.000 2.000,-1.000 0.000,-11.000 8.000,1179.000-7.000,4.000-1179.000,14.000-3.000,0.000 9.000,-6.000 0.000,0.000 0.000,0.000-4.000,5.000 0.000,0.000 0.000,0.000 0.000,0.000 0.000,1.000 0.000,0.000-12.000,9.000 1282.000,9.000-4.000,0.000 1.000,-1.000-1282.000,1.000-1.000,825.000-1.000,2.000 0.000,-1.000 2.000,-825.000 8.000,-9.000 0.000,2.000-1.000,103.000-4.000,4.000 1.000,0.000-1.000,-104.000-12.000,12.000 0.000,8.000-8.000,0.000 10.000,-6.000 0.000,8.000-7.000,0.000 4.000,0.000 0.000,3.000-7.000,0.000 0.000,3.000 0.000,-2.000 2.000,0.000-7.000,20.000 0.000,0.000-4.000,0.000-2.000,2.000 0.000,0.000 1.000,0.000-4.000,10.000 0.000,3.000-5.000,0.000-1.000,1.000 0.000,4.000-6.000,0.000 1.000,0.000 0.000,-3.000 10.000,0.000 1.000,-2.000 0.000,-1.000 6.000,0.000 4.000,-14.000 0.000,2.000-3.000,0.000 3.000,-2.000 0.000,-2.000 6.000,0.000 4.000,12.000 0.000,0.000-5.000,0.000 0.000,-6.000 0.000,0.000 3.000,0.000 0.000,-1.000 0.000,0.000 0.000,0.000 0.000,7.000 0.000,0.000 0.000,0.000 1.000,-10.000 0.000,0.000-2.000,0.000 0.000,7.000 0.000,2.000-1.000,0.000 4.000,5.000 0.000,3.000 11.000,0.000-1.000,-9.000 0.000,-3.000-15.000,0.000 0.000,1.000 0.000,4.000 11.000,0.000 0.000,-3.000 0.000,-1.000-13.000,0.000-4.000,-12.000 0.000,1.000 2.000,0.000-2.000,-5.000 0.000,-1.000-2.000,0.000-1.000,-2.000 0.000,1.000 0.000,0.000 0.000,-1.000 0.000,0.000 2.000,0.000 0.000,0.000 0.000,1.000 1.000,0.000 0.000,1.000 0.000,0.000 1.000,0.000 1.000,0.000 0.000,-1.000-1.000,0.000 0.000,1.000 0.000,0.000 0.000,0.000-1.000,-1.000 0.000,0.000 1.000,0.000 0.000,-2.000 0.000,-1.000 0.000,0.000 2.000,4.000 0.000,-1.000-2.000,0.000 2.000,7.000 0.000,1.000 0.000,0.000 2.000,3.000 0.000,-2.000-2.000,0.000-1.000,-2.000 0.000,0.000-2.000,0.000-3.000,-3.000 0.000,1.000-1.000,0.000-1.000,-2.000 0.000,-1.000-1.000,0.000 0.000,-2.000 0.000,-1.000 0.000</inkml:trace>
  <inkml:trace contextRef="#ctx0" brushRef="#br0">1571.000 16726.000,'24575.000'23.000,"-24580.000"-23.000,1.000 2.000,0.000 5.000,2.000 0.000,2.000 0.000,0.000 3.000,2.000 0.000,2.000-1.000,-820.000 0.000,0.000 1.000,2.000 0.000,0.000 2.000,0.000 0.000,1.000 0.000,256.000 0.000,0.000 0.000,0.000 0.000,1.000 3.000,0.000-1.000,0.000 0.000,0.000 1.000,0.000 16.000,-3.000 0.000,1.000 0.000,0.000 0.000,2.000 0.000,0.000 0.000,0.000 0.000,0.000 0.000,0.000 1.000,0.000 499.000,-2.000 0.000,1.000 0.000,0.000-1.000,1.000 0.000,1.000 0.000,0.000 0.000,0.000 0.000,-1.000 2.000,0.000 1.000,-1.000 0.000,-244.000-2.000,0.000 0.000,1.000 0.000,0.000 0.000,0.000 0.000,0.000 0.000,0.000 1.000,0.000 1.000,1.000 0.000,-1.000 0.000,0.000 0.000,1.000 0.000,290.000 0.000,0.000 0.000,0.000 0.000,0.000 1.000,0.000 0.000,1.000 0.000,0.000 0.000,0.000 0.000,0.000 0.000,0.000 1.000,0.000 0.000,0.000 0.000,0.000 1.000,0.000-255.000,-6.000 0.000,0.000 0.000,0.000 0.000,0.000 0.000,0.000 1.000,0.000 0.000,0.000 0.000,0.000 0.000,0.000 0.000,0.000 0.000,0.000 1.000,0.000 0.000,0.000 0.000,0.000 1.000,0.000 0.000,-1.000 0.000,255.000 0.000,0.000 0.000,1.000 0.000,0.000 0.000,0.000 0.000,0.000 0.000,0.000 0.000,0.000 0.000,1.000 0.000,0.000-1.000,0.000 0.000,1.000 0.000,0.000 0.000,0.000 0.000,0.000 0.000,0.000 0.000,0.000 0.000,-1.000 0.000,-96.000 1.000,0.000 1.000,-1.000 0.000,-1.000 1.000,0.000 1.000,0.000 0.000,0.000 0.000,0.000-1.000,0.000 0.000,1.000 0.000,0.000 0.000,0.000 0.000,-1.000-1.000,0.000 1.000,1.000 0.000,-1.000 0.000,0.000 1.000,-1.000 0.000,95.000 0.000,0.000 0.000,-1.000 0.000,0.000 1.000,0.000 0.000,-1.000 0.000,0.000 0.000,0.000 0.000,1.000 0.000,0.000-1.000,0.000 0.000,0.000 0.000,0.000 0.000,0.000 0.000,1.000 0.000,0.000-1.000,0.000 0.000,0.000 0.000,-36.000-1.000,0.000 1.000,1.000 0.000,0.000 0.000,0.000 0.000,0.000 0.000,0.000-1.000,0.000 0.000,1.000 0.000,0.000-1.000,0.000 0.000,1.000 0.000,0.000-1.000,0.000-1.000,0.000 0.000,1.000-1.000,0.000 0.000,1.000 0.000,35.000 5.000,0.000 0.000,-1.000 0.000,0.000 1.000,0.000 0.000,-1.000 0.000,0.000 0.000,0.000 0.000,-1.000 0.000,0.000 1.000,0.000 0.000,-1.000 0.000,0.000 0.000,0.000 0.000,-1.000 0.000,0.000 3.000,0.000 0.000,-1.000 0.000,0.000 1.000,0.000 0.000,-1.000 0.000,0.000-1.000,0.000 0.000,1.000 0.000,0.000-2.000,0.000 0.000,0.000 0.000,0.000 0.000,0.000 0.000,0.000 0.000,0.000-1.000,0.000 0.000,0.000 0.000,0.000-1.000,0.000 0.000,0.000 0.000,0.000-1.000,0.000 0.000,-1.000 0.000,0.000 0.000,0.000 83.000,1.000 0.000,0.000-1.000,0.000 0.000,0.000 0.000,1.000-2.000,0.000-1.000,1.000 0.000,0.000-1.000,0.000 0.000,0.000 0.000,-83.000 3.000,0.000 0.000,0.000-1.000,0.000-1.000,1.000 0.000,0.000 0.000,0.000-1.000,-1.000 0.000,1.000 1.000,215.000 5.000,-1.000 1.000,-1.000 0.000,0.000 1.000,-1.000-1.000,-2.000 1.000,1.000 0.000,-1.000-216.000,-3.000 0.000,0.000-1.000,0.000 0.000,-1.000 0.000,0.000 0.000,0.000 0.000,-1.000-1.000,428.000 8.000,0.000 0.000,0.000 0.000,0.000-1.000,0.000 0.000,-1.000 0.000,-428.000-3.000,0.000 0.000,-2.000 0.000,0.000 0.000,0.000 0.000,0.000 0.000,972.000 8.000,-1.000 0.000,0.000 1.000,0.000-2.000,0.000-972.000,-8.000 0.000,0.000-1.000,1.000 0.000,-2.000-1.000,1605.000 7.000,0.000 1.000,-3.000 0.000,-1606.000-10.000,0.000 0.000,-3.000 1.000,2928.000 9.000,0.000-2928.000,-16.000 0.000,2521.000-9.000,1.000-2521.000,-5.000-1.000,1436.000 0.000,0.000-1436.000,0.000 0.000,0.000 2.000,0.000 0.000,4.000 0.000,0.000 2.000,-2.000 0.000,0.000 0.000,0.000-1.000,1.000 0.000,-4.000 0.000,0.000-2.000,2.000 0.000,-3.000 1.000,0.000-1.000,0.000 0.000,-2.000-1.000,0.000-1.000,0.000 0.000,-1.000-1.000,0.000 0.000,-1.000 0.000,0.000 1.000,0.000 0.000,-1.000 0.000,0.000 0.000,0.000 0.000,1.000 0.000,0.000-2.000,0.000 0.000,0.000 0.000,0.000 1.000,0.000 0.000,0.000 0.000,0.000 1.000,0.000 1.000,-1.000 0.000,6.000-4.000,0.000 4.000,-3.000 0.000,6.000-3.000,0.000 4.000,-5.000 0.000,1.000 1.000,0.000 1.000,-2.000 0.000,-2.000 3.000,0.000-6.000,4.000 0.000,-4.000 3.000,0.000-4.000,2.000 0.000,-3.000 2.000,0.000-3.000,0.000 0.000,-1.000 0.000,0.000 0.000,0.000 0.000,0.000-2.000,0.000 0.000,-10.000 0.000,1.000-10.000,0.000 2.000,3.000 0.000,1.000-4.000,0.000 0.000,-6.000 0.000,2.000-1.000,0.000 2.000,-7.000 0.000,1.000-3.000,-461.000-1.000,8.000 1.000,0.000-3.000,-1.000 0.000,2.000 461.000,0.000 2.000,0.000 0.000,1.000 0.000,0.000 0.000,0.000-1.000,1.000 0.000,1.000 0.000,0.000-1.000,0.000-303.000,2.000-12.000,1.000-1.000,1.000 302.000,-2.000 2.000,0.000-2.000,1.000 0.000,0.000-4.000,0.000 0.000,-1.000 0.000,-2.000 1.000,0.000 0.000,0.000 0.000,-1.000 4.000,0.000-1.000,1.000 0.000,0.000 1.000,0.000 0.000,0.000 0.000,-1.000-7.000,0.000-1.000,-1.000 0.000,0.000 1.000,0.000 0.000,-1.000 0.000,-2.000 0.000,0.000-1.000,1.000 0.000,-1.000 7.000,0.000-2.000,2.000 0.000,2.000 7.000,0.000-1.000,1.000 0.000,-1.000 3.000,0.000 0.000,1.000 0.000,-6.000-13.000,0.000 2.000,10.000 1338.000,-1.000 6.000,-1338.000-2.000,0.000 0.000,1.000-3.000,0.000-3.000,-4.000 0.000,-4.000-9.000,0.000-1.000,-2.000-115.000,5.000 10.000,1.000 0.000,0.000 0.000,0.000-1.000,114.000-1.000,-1.000 0.000,0.000 0.000,0.000 0.000,2.000 0.000,-3.000-6.000,0.000 0.000,2.000 0.000,2.000 6.000,0.000 1.000,2.000 0.000,3.000 5.000,0.000 0.000,1.000 0.000,-13.000-11.000,0.000 11.000,15.000 0.000,-2.000-1.000,0.000-10.000,-7.000 0.000,-5.000-3.000,-864.000-1.000,3.000 0.000,-3.000-2.000,1.000-2.000,0.000 863.000,6.000 4.000,0.000-3.000,0.000 0.000,0.000-1.000,0.000-3.000,1.000-605.000,1.000 0.000,0.000-2.000,1.000 0.000,-1.000-1.000,0.000-1.000,0.000 0.000,0.000 1.000,605.000 6.000,3.000 0.000,0.000 0.000,0.000-1.000,0.000 0.000,0.000 0.000,0.000 0.000,1.000 0.000,0.000 0.000,0.000-7.000,-3.000 0.000,0.000 0.000,0.000 0.000,0.000 0.000,0.000 1.000,0.000 0.000,0.000 0.000,-1.000-1.000,0.000 0.000,1.000 0.000,1.000 0.000,0.000-1.000,0.000 0.000,1.000 1.000,0.000 1.000,0.000 0.000,1.000 1.000,0.000 0.000,0.000 0.000,1.000 0.000,0.000-1.000,0.000-532.000,-1.000 0.000,1.000 1.000,0.000 0.000,0.000 1.000,-1.000 0.000,-1.000 1.000,-1.000 1.000,531.000 1.000,1.000 0.000,0.000-1.000,0.000 0.000,1.000 0.000,0.000 0.000,0.000 0.000,1.000 0.000,1.000 1.000,0.000-1.000,0.000 0.000,1.000 0.000,0.000 0.000,1.000 0.000,0.000 1.000,-414.000-7.000,-2.000 0.000,1.000 2.000,0.000 0.000,1.000 0.000,0.000 0.000,414.000 1.000,1.000 0.000,0.000 1.000,0.000 0.000,0.000 0.000,1.000 2.000,0.000 2.000,0.000 0.000,1.000 1.000,0.000 0.000,0.000 0.000,1.000 1.000,64.000 2.000,1.000 1.000,1.000 1.000,-1.000-1.000,0.000 1.000,1.000 1.000,-65.000 0.000,0.000 0.000,1.000 0.000,0.000-1.000,1.000 0.000,1.000 0.000,0.000 0.000,0.000 0.000,-1.000 1.000,0.000 1.000,0.000 0.000,0.000-1.000,0.000-1.000,1.000 0.000,0.000 0.000,0.000 0.000,0.000 0.000,0.000 0.000,0.000 0.000,0.000 0.000,0.000 0.000,0.000 0.000,0.000 0.000,1.000 0.000,0.000 0.000,0.000 0.000,0.000 0.000,0.000 0.000,0.000 0.000,1.000 0.000,0.000-11.000,1.000 0.000,1.000 0.000,0.000 1.000,0.000 614.000,2.000 0.000,0.000 2.000,1.000 0.000,0.000 1.000,-614.000 1.000,1.000 0.000,1.000 0.000,0.000 0.000,2.000 0.000,2.000-1.000,0.000 0.000,1.000 0.000,1.000 1.000,0.000-1.000,0.000 0.000,0.000-1.000,0.000-1.000,1.000 0.000,0.000 0.000,0.000 0.000,1.000 0.000,-1.000-1.000,0.000 1.000,0.000 0.000,-2.000-1.000,0.000 1.000,1.000 0.000,-1.000 0.000,0.000-1.000,1.000 0.000,0.000-1.000,0.000 0.000,0.000 0.000,0.000 1.000,0.000-1.000,-1.000 0.000,1.000 1.000,0.000 0.000,-1.000 0.000,0.000 1.000,0.000-1.000,-1.000 0.000,1.000 1.000,0.000 1.000,-1.000 0.000,-1.000 1.000,0.000 1.000,0.000 0.000,1.000 0.000,0.000 0.000,0.000 0.000,1.000 0.000,0.000 0.000,1.000 0.000,1.000-1.000,0.000 1.000,2.000 0.000,1.000 0.000,0.000 1.000,0.000 0.000,0.000 0.000,0.000 1.000,1.000 685.000,0.000 1.000,0.000 2.000,-1.000 1.000,-1.000 1.000,-686.000 0.000,1.000 0.000,0.000 0.000,0.000 1.000,1.000 0.000,-2.000 0.000,0.000-1.000,1.000 0.000,1.000 1.000,0.000-2.000,1.000 0.000,0.000 0.000,0.000-1.000,0.000 349.000,-2.000 2.000,0.000 0.000,0.000 1.000,0.000 0.000,-350.000-1.000,0.000 0.000,0.000 0.000,0.000 0.000,-1.000 0.000,2.000 0.000,0.000 0.000,-1.000 0.000,1.000 1.000,0.000 1.000,-2.000 0.000,0.000-1.000,0.000 1.000,0.000 330.000,2.000 0.000,1.000 0.000,-1.000 0.000,1.000 0.000,-331.000-1.000,0.000 0.000,2.000-1.000,0.000-1.000,0.000 0.000,-12.000 6.000,0.000 0.000,-2.000 377.000,3.000-1.000,0.000 0.000,-1.000-377.000,1.000 1.000,0.000 1.000,-2.000 0.000,2.000 0.000,0.000 0.000,-1.000 0.000,-1.000 0.000,0.000-1.000,1.000 0.000,1.000 1.000,0.000 0.000,0.000 0.000,4.000-1.000,0.000-1.000,0.000 0.000,-2.000 3.000,0.000 0.000,0.000 0.000,1.000 2.000,0.000 0.000,1.000 0.000,1.000 1.000,0.000-1.000,3.000 0.000,-2.000 2.000,0.000 0.000,3.000-107.000,12.000-8.000,0.000 0.000,2.000 1.000,0.000 1.000,106.000-1.000,3.000 0.000,-1.000 1.000,0.000 0.000,1.000 0.000,-1.000 4.000,0.000-1.000,0.000 0.000,1.000 2.000,-142.000 0.000,3.000 0.000,-1.000 0.000,0.000 2.000,2.000 142.000,6.000-9.000,0.000 1.000,1.000 0.000,0.000 0.000,0.000 0.000,0.000 0.000,0.000 2.000,0.000 0.000,0.000 0.000,0.000 1.000,0.000 1.000,0.000 0.000,1.000 0.000,0.000 0.000,2.000 0.000,0.000-1.000,0.000 1.000,0.000 0.000,0.000 1.000,0.000 1.000,0.000 0.000,0.000 1.000,0.000 1.000,-1.000 0.000,1.000-1.000,0.000 1.000,0.000 0.000,0.000 0.000,0.000 1.000,0.000 0.000,-2.000 8.000,0.000 2.000,-1.000 0.000,1.000 0.000,18.000 2.000,-5.000 0.000,1.000 0.000,1.000 2.000,-1.000-19.000,0.000 13.000,0.000 1.000,-2.000 0.000,4.000-2.000,0.000 0.000,-2.000 0.000,2.000-2.000,0.000 2.000,-1.000 148.000,2.000-3.000,1.000 2.000,-1.000-149.000,4.000-1.000,0.000 4.000,-3.000 0.000,4.000-1.000,0.000 4.000,-2.000 0.000,4.000 1.000,0.000 3.000,-2.000 0.000,2.000 0.000,0.000 1.000,-2.000 0.000,3.000-1.000,0.000 1.000,0.000 239.000,2.000-1.000,0.000 1.000,-1.000-239.000,1.000 2.000,0.000 2.000,-2.000 0.000,0.000 1.000,0.000 1.000,0.000 0.000,-1.000-3.000,0.000 0.000,0.000 0.000,-2.000-2.000,0.000 0.000,-2.000 0.000,-2.000-1.000,0.000 1.000,-1.000 876.000,-2.000-3.000,0.000-1.000,0.000-876.000,0.000-2.000,0.000-1.000,0.000 0.000,-1.000-2.000,0.000-1.000,-1.000 0.000,2.000 0.000,0.000 0.000,-2.000 0.000,4.000-1.000,0.000-3.000,-1.000 0.000,8.000 0.000,0.000-5.000,-3.000 0.000</inkml:trace>
  <inkml:trace contextRef="#ctx0" brushRef="#br0">7552.000 14155.000,'24575.000'14.000,"-24575.000"-14.000,19.000 8.000,0.000-2.000,5.000 0.000,3.000 5.000,0.000-1.000,0.000 0.000,2.000 4.000,0.000 2.000,2.000-739.000,-2.000-1.000,0.000 1.000,2.000 1.000,1.000 2.000,-1.000 2.000,2.000 739.000,-5.000-2.000,0.000 3.000,3.000 0.000,1.000 1.000,0.000 0.000,0.000 0.000,-1.000 1.000,0.000-1.000,-2.000-656.000,2.000 2.000,1.000-1.000,0.000-1.000,-1.000-1.000,1.000 1.000,1.000 0.000,0.000 1.000,531.000-1.000,-1.000 1.000,1.000 0.000,0.000 0.000,2.000 0.000,0.000-1.000,0.000-2.000,-1.000 0.000,-1.000-1.000,123.000 4.000,4.000 0.000,-3.000-1.000,0.000-1.000,-1.000 0.000,0.000 0.000,-61.000-2.000,-2.000 0.000,-1.000 0.000,0.000-1.000,0.000 0.000,0.000-1.000,61.000-2.000,-1.000 0.000,-1.000-2.000,0.000 0.000,1.000 0.000,-1.000-1.000,-255.000 5.000,6.000 1.000,-2.000-1.000,-1.000 0.000,0.000 255.000,-4.000-4.000,0.000-1.000,0.000 0.000,0.000 0.000,460.000 6.000,7.000 0.000,-3.000-1.000,-460.000-6.000,-6.000 0.000,-2.000-2.000,1638.000-4.000,-5.000 0.000,-1.000-1.000,-1373.000 3.000,7.000 1941.000,-8.000-10.000,-2206.000-4.000,-7.000 1171.000,-3.000-3.000,-1171.000-1.000,-3.000 141.000,-2.000-3.000,-141.000-3.000,-10.000 0.000,-3.000-5.000,0.000-5.000,-18.000 0.000,6.000 16.000,0.000-2.000,-4.000 0.000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2-10T15:30:39"/>
    </inkml:context>
    <inkml:brush xml:id="br0">
      <inkml:brushProperty name="width" value="0.05292" units="cm"/>
      <inkml:brushProperty name="height" value="0.05292" units="cm"/>
      <inkml:brushProperty name="color" value="#0000ff"/>
    </inkml:brush>
  </inkml:definitions>
  <inkml:trace contextRef="#ctx0" brushRef="#br0">8111.000 13332.000,'24575.000'21.000,"-24575.000"-21.000,22.000 0.000,0.000-9.000,0.000 0.000,4.000 0.000,0.000-6.000,0.000 0.000,3.000 0.000,0.000 2.000,0.000-1093.000,9.000 0.000,1.000 4.000,0.000 0.000,3.000 0.000,742.000-10.000,0.000 0.000,3.000 0.000,0.000 1.000,0.000 0.000,0.000 0.000,0.000-3.000,0.000 350.000,-2.000 0.000,0.000-2.000,0.000 0.000,1.000 0.000,0.000 2.000,0.000 0.000,2.000 0.000,0.000 3.000,0.000 0.000,1.000 0.000,0.000 0.000,0.000 0.000,0.000 0.000,0.000-4.000,0.000 0.000,0.000 0.000,0.000 0.000,0.000 0.000,-2.000 0.000,0.000 0.000,0.000 0.000,2.000 0.000,0.000-2.000,0.000 0.000,1.000 0.000,0.000 2.000,0.000-410.000,-3.000 0.000,1.000 3.000,0.000 0.000,2.000 0.000,0.000 0.000,0.000 0.000,-3.000 0.000,-1.000-2.000,0.000 410.000,2.000 1.000,0.000-2.000,-1.000 0.000,-2.000 1.000,0.000 2.000,-1.000 0.000,-3.000 1.000,0.000 1.000,-1.000 0.000,0.000 1.000,0.000 0.000,0.000 0.000,-2.000-1.000,0.000 2.000,1.000 0.000,-2.000-1.000,0.000 0.000,1.000 0.000,0.000 0.000,0.000 3.000,0.000 0.000,0.000 1.000,0.000-1.000,0.000 0.000,-3.000-1.000,-245.000 11.000,1.000 1.000,-1.000-1.000,244.000-4.000,1.000 0.000,3.000 0.000,0.000-3.000,0.000-30.000,0.000-1.000,1.000-2.000,0.000 29.000,4.000 0.000,0.000 1.000,0.000 0.000,-13.000-1.000,0.000 2.000,0.000 0.000,-1.000 0.000,386.000-1.000,0.000 1.000,0.000 0.000,0.000 1.000,0.000-387.000,10.000-1.000,0.000 2.000,0.000 0.000,-3.000-1.000,0.000 5.000,1.000 0.000,0.000-1.000,0.000-4.000,0.000 0.000,3.000-2.000,0.000-4.000,1.000 0.000,0.000-3.000,0.000-3.000,1.000 0.000,4.000 2.000,0.000 0.000,-1.000 0.000,-8.000-1.000,0.000 1.000,0.000 0.000,-4.000 2.000,1508.000-9.000,2.000 0.000,0.000 0.000,-1508.000 9.000,-2.000 0.000,-1.000 0.000,2730.000 6.000,3.000-2730.000,-22.000 0.000,0.000-1.000,0.000 0.000,-7.000 0.000,92.000-7.000,0.000-92.000,-2.000 0.000,1033.000-3.000,-2.000-1033.000,-3.000 0.000,0.000 1.000,-1.000 0.000,1.000 2.000,0.000 1.000,0.000 0.000</inkml:trace>
  <inkml:trace contextRef="#ctx0" brushRef="#br0">11936.000 13282.000,'24575.000'0.000,"-24542.000"0.000,0.000-5.000,0.000 4.000,9.000 0.000,10.000 9.000,0.000-3.000,-17.000 0.000,0.000-5.000,0.000 1.000,-2.000 0.000,5.000 2.000,0.000-1.000,-4.000 0.000,4.000 0.000,0.000-4.000,-11.000 0.000,9.000 0.000,0.000 9.000,-3.000 0.000,2.000-4.000,0.000-10.000,-2.000 0.000,2.000 0.000,0.000 2.000,0.000 0.000,0.000 0.000,0.000-2.000,-1.000 0.000,1.000 0.000,0.000 5.000,0.000 0.000,0.000-1.000,0.000-7.000,-2.000 0.000,2.000 0.000,0.000 13.000,-2.000 0.000,1.000-1.000,0.000-12.000,1.000 0.000,0.000 0.000,0.000 16.000,-2.000 0.000,1.000-1.000,-226.000-4.000,2.000 0.000,-1.000 0.000,226.000-5.000,1.000 0.000,2.000 0.000,0.000-4.000,1.000 0.000,3.000 1.000,0.000 0.000,0.000-461.000,2.000 2.000,0.000 2.000,1.000 0.000,-1.000 0.000,461.000-3.000,0.000 0.000,-1.000 0.000,0.000 4.000,0.000 0.000,-3.000 0.000,0.000 4.000,1.000 0.000,1.000 0.000,0.000 0.000,0.000 0.000,-5.000 0.000,0.000 2.000,0.000 0.000,-3.000 0.000,0.000 4.000,0.000-483.000,-3.000 0.000,1.000 3.000,1.000-1.000,2.000-1.000,1.000-1.000,0.000-1.000,-3.000 1.000,483.000 8.000,0.000 0.000,-3.000 1.000,0.000 0.000,0.000 0.000,-6.000-1.000,0.000 1.000,0.000 0.000,0.000 0.000,0.000-2.000,1.000 0.000,4.000-1.000,0.000-1.000,1.000 0.000,-1.000-1.000,0.000-2.000,0.000 0.000,-1.000 0.000,0.000 1.000,0.000-189.000,2.000-1.000,1.000 2.000,0.000 0.000,-3.000 0.000,188.000 7.000,0.000 0.000,0.000 0.000,0.000-6.000,0.000 0.000,2.000 0.000,0.000 0.000,0.000 0.000,-2.000 0.000,0.000 0.000,0.000 0.000,-1.000 0.000,0.000-4.000,0.000 0.000,-2.000 0.000,0.000 3.000,0.000-471.000,12.000 0.000,0.000 3.000,0.000 0.000,-2.000 0.000,471.000-8.000,0.000 0.000,-1.000 0.000,0.000-2.000,0.000 0.000,12.000 0.000,0.000-1.000,1.000 0.000,-6.000 0.000,0.000 1.000,1.000 0.000,-5.000 0.000,528.000-12.000,0.000 1.000,-2.000 0.000,-529.000 16.000,3.000 0.000,-1.000 0.000,2276.000 2.000,0.000-2276.000,1.000 2.000,0.000-20.000,-3.000 635.000,-8.000-2.000,-635.000-5.000,1.000 2258.000,-4.000-1.000,-2258.000-2.000,1.000 0.000,-2.000-1.000,0.000 0.000,0.000 0.000,-1.000-1.000,0.000 0.000,-1.000 0.000</inkml:trace>
  <inkml:trace contextRef="#ctx0" brushRef="#br0">13439.000 12698.000,'24575.000'-30.000,"-24570.000"30.000,1.000 0.000,0.000-6.000,9.000 0.000,-4.000 4.000,0.000 0.000,1.000 0.000,1.000-2.000,0.000-1.000,0.000 0.000,-3.000 3.000,-656.000 4.000,1.000 1.000,-2.000 2.000,-1.000-2.000,2.000 1.000,0.000 0.000,0.000 0.000,0.000 108.000,5.000-3.000,1.000-1.000,-1.000 0.000,0.000 1.000,0.000 0.000,0.000 0.000,1.000 0.000,0.000 0.000,0.000-85.000,-2.000 2.000,1.000 1.000,0.000-1.000,0.000 0.000,1.000-1.000,0.000 0.000,-2.000 1.000,630.000 3.000,-3.000 0.000,-1.000 1.000,0.000-2.000,0.000 0.000,0.000 1.000,0.000 1.000,-1.000 0.000,1.000 0.000,0.000 2.000,-2.000 0.000,-2.000 4.000,0.000 2.000,-2.000 0.000,1.000 0.000,0.000 0.000,-1.000 0.000,0.000 1.000,0.000 0.000,-1.000 0.000,1.000 0.000,0.000-1.000,0.000 0.000,1.000 0.000,0.000-2.000,1.000 0.000,2.000-1.000,0.000-1.000,2.000 0.000,-1.000 0.000,0.000 0.000,-1.000 0.000,3.000 0.000,0.000 2.000,-3.000 0.000,-7.000 5.000,0.000 3.000,-2.000 0.000,-2.000 1.000,40.000 3.000,-1.000 1.000,-3.000 2.000,0.000-2.000,1.000 0.000,2.000-2.000,0.000 3.000,-1.000-41.000,-6.000 3.000,0.000 3.000,-2.000 0.000,0.000 1.000,-84.000 4.000,-3.000 0.000,0.000 0.000,0.000 0.000,1.000 0.000,3.000-2.000,84.000 0.000,0.000 0.000,3.000-2.000,0.000 1.000,0.000 0.000,-2.000 2.000,0.000 0.000,0.000-104.000,-9.000 9.000,0.000 0.000,0.000 104.000,9.000-6.000,0.000 0.000,1.000 0.000,4.000-5.000,0.000-2.000,2.000 0.000,1.000 0.000,0.000-9.000,8.000 0.000,4.000-2.000,0.000 11.000,-11.000 0.000,-1.000 0.000,0.000-8.000,9.000 0.000,-1.000 0.000,0.000 7.000,-6.000 0.000,1.000-1.000,0.000-3.000,5.000 0.000,0.000-1.000,0.000-10.000,11.000 1638.000,18.000-14.000,0.000 2.000,-2.000-963.000,-2.000 2.000,1595.000 0.000,5.000-2270.000,11.000-15.000,3276.000 0.000,0.000-3128.000,3.000-7.000,-48.000 2.000,-6.000 0.000,0.000 0.000,0.000 1.000,-2.000 1.000</inkml:trace>
  <inkml:trace contextRef="#ctx0" brushRef="#br0">10314.000 14230.000,'24575.000'0.000,"-24540.000"0.000,0.000-13.000,0.000 0.000,27.000 0.000,0.000-13.000,0.000 0.000,11.000 0.000,0.000 0.000,0.000 0.000,-1.000 0.000,0.000-17.000,0.000 0.000,2.000 0.000,0.000-24.000,0.000 0.000,4.000 0.000,0.000-4.000,0.000 1.000,-4.000 0.000,2.000 2.000,0.000 1.000,-5.000 0.000,3.000 0.000,0.000 1.000,0.000 0.000,6.000 0.000,0.000 8.000,0.000 0.000,15.000 1.000,0.000-9.000,2.000 0.000,3.000 1.000,0.000 10.000,4.000 0.000,4.000 2.000,-658.000-9.000,-1.000 1.000,2.000 1.000,-1.000 1.000,1.000 658.000,7.000 3.000,0.000 0.000,0.000 0.000,1.000 1.000,0.000 0.000,0.000 0.000,0.000 0.000,0.000 0.000,0.000 0.000,-10.000-3.000,0.000 0.000,1.000 0.000,0.000-1.000,0.000-3.000,0.000 0.000,-1.000-1.000,0.000-2.000,0.000 0.000,0.000 0.000,0.000 2.000,0.000 0.000,0.000 1.000,0.000-4.000,-2.000 0.000,-4.000 0.000,0.000-3.000,-2.000 0.000,21.000 10.000,0.000-22.000,-8.000 0.000,-9.000-3.000,0.000-10.000,-5.000 0.000,0.000 0.000,1973.000-10.000,-6.000-1973.000,-12.000-10.000,0.000 10.000,7.000 0.000,-7.000-4.000</inkml:trace>
  <inkml:trace contextRef="#ctx0" brushRef="#br0">12118.000 17097.000,'24575.000'11.000,"-24575.000"-11.000,11.000 0.000,0.000 9.000,0.000 0.000,11.000 0.000,0.000 4.000,0.000 0.000,-3.000 0.000,0.000-3.000,0.000 0.000,-2.000 0.000,0.000 5.000,0.000-547.000,-4.000 0.000,1.000 4.000,0.000 0.000,3.000 0.000,0.000 1.000,0.000 0.000,1.000 0.000,0.000-1.000,0.000-1.000,2.000 0.000,1.000 1.000,0.000 0.000,0.000 0.000,0.000 1.000,0.000 0.000,-1.000 0.000,0.000-1.000,0.000 34.000,-5.000 0.000,0.000-2.000,0.000 0.000,0.000 0.000,0.000 1.000,0.000 0.000,3.000 0.000,0.000 5.000,0.000 261.000,-10.000 1.000,0.000 4.000,-1.000 0.000,2.000 0.000,0.000 3.000,1.000 0.000,1.000-1.000,1.000 1.000,1.000-1.000,1.000-1.000,0.000 0.000,1.000 0.000,-1.000 0.000,0.000-1.000,0.000 1.000,-1.000 1.000,-1.000-2.000,-1.000 251.000,1.000 1.000,0.000-1.000,0.000 0.000,-1.000 0.000,0.000-1.000,1.000 0.000,0.000-1.000,0.000 0.000,1.000 0.000,1.000 0.000,0.000-1.000,0.000 0.000,2.000-1.000,0.000 1.000,1.000 0.000,-4.000-1.000,0.000 1.000,0.000 0.000,1.000 0.000,0.000 0.000,1.000 0.000,1.000-1.000,0.000 0.000,0.000 0.000,0.000 0.000,0.000 0.000,0.000 0.000,0.000 1.000,0.000 0.000,0.000 0.000,0.000 0.000,0.000-1.000,0.000 0.000,0.000 1.000,0.000 1.000,0.000 0.000,1.000 0.000,0.000 0.000,0.000 0.000,-1.000 1.000,0.000 1.000,0.000 0.000,-1.000 0.000,0.000-2.000,-1.000 0.000,0.000 1.000,0.000-3.000,-1.000 0.000,-1.000 0.000,0.000-3.000,0.000 0.000,11.000 0.000,0.000-5.000,0.000 0.000,-3.000 0.000,0.000 0.000,-1.000 0.000,1.000 1.000,0.000 2.000,-1.000 40.000,-1.000 1.000,1.000 2.000,0.000 0.000,2.000 0.000,-1.000 0.000,0.000 1.000,-1.000 0.000,0.000-2.000,0.000 0.000,-3.000-1.000,-1.000-5.000,-1.000-40.000,15.000 0.000,0.000-7.000,-2.000 0.000,0.000 1.000,-263.000 5.000,0.000 1.000,0.000-1.000,0.000-3.000,1.000 262.000,1.000 0.000,0.000-6.000,-1.000 1379.000,-14.000 0.000,0.000-4.000,0.000-1379.000,9.000 0.000,0.000-25.000,0.000 3276.000,-1.000-1.000,-1529.000-5.000,-1.000 1529.000,0.000 0.000,-3209.000 0.000,-2.000 1907.000,3.000-2.000,-1974.000-2.000,2.000 0.000,3.000-3.000,0.000-2.000,1.000 0.000,21.000-6.000,0.000 4.000,2.000 0.000,5.000 3.000,0.000 5.000,0.000 0.000,4.000 3.000,0.000 2.000,0.000-1093.000,-7.000 1.000,1.000 2.000,-1.000 0.000,1.000 1.000,1066.000 8.000,1.000 1.000,0.000-1.000,-1.000-2.000,1.000 26.000,-12.000 1.000,0.000-2.000,-1.000 0.000,1.000 1.000,0.000 4.000,0.000 0.000,2.000 0.000,0.000-5.000,1.000-21.000,-5.000 0.000,1.000-1.000,0.000 20.000,7.000 0.000,0.000-2.000,0.000 0.000,3.000 0.000,0.000-1.000,0.000 0.000,-28.000 0.000,0.000-2.000,0.000 0.000,-5.000 0.000,0.000-5.000,0.000 0.000</inkml:trace>
  <inkml:trace contextRef="#ctx0" brushRef="#br0">12354.000 16666.000,'24575.000'25.000,"-24575.000"-25.000,24.000 0.000,0.000-15.000,0.000 0.000,3.000 0.000,-1093.000-5.000,0.000 1.000,2.000 0.000,0.000 4.000,0.000 996.000,6.000 0.000,1.000 5.000,0.000 0.000,1.000 0.000,-1.000-2.000,0.000 96.000,0.000 0.000,0.000-2.000,0.000 0.000,5.000 0.000,-655.000-8.000,0.000 1.000,4.000 0.000,-1.000 1.000,0.000 1.000,2.000 0.000,-1.000-1.000,0.000 655.000,-5.000 0.000,0.000 1.000,0.000 0.000,0.000 0.000,0.000 0.000,0.000 0.000,-1.000 0.000,0.000-1.000,0.000 0.000,2.000 0.000,0.000-3.000,0.000 0.000,0.000 0.000,0.000 2.000,0.000 0.000,3.000 0.000,0.000-6.000,0.000 0.000,3.000 0.000,0.000 2.000,0.000 0.000,1.000 0.000,0.000 0.000,0.000 0.000,0.000 0.000,0.000-2.000,0.000 0.000,-2.000 0.000,-490.000 3.000,0.000 0.000,-2.000 0.000,0.000-1.000,0.000 0.000,0.000 0.000,0.000 1.000,0.000 0.000,2.000 0.000,490.000 1.000,0.000 0.000,3.000 0.000,0.000 0.000,0.000 0.000,1.000 0.000,0.000-1.000,0.000 0.000,-1.000 0.000,0.000-3.000,0.000 0.000,6.000 0.000,0.000-4.000,0.000 0.000,-1.000 0.000,0.000 2.000,0.000 0.000,5.000 0.000,-289.000-12.000,0.000 1.000,5.000 0.000,0.000 1.000,-1.000 0.000,3.000 1.000,0.000-1.000,-1.000 0.000,-1.000 1.000,0.000-2.000,-1.000 0.000,-4.000 1.000,0.000-4.000,-1.000 288.000,7.000 0.000,0.000-7.000,0.000 0.000,0.000 0.000,0.000 5.000,-1.000-124.000,-2.000 1.000,0.000 5.000,-1.000 1.000,3.000 1.000,-1.000 1.000,-1.000 1.000,-1.000 0.000,-1.000-3.000,0.000 1.000,-6.000 0.000,123.000 13.000,-3.000 0.000,-7.000 0.000,0.000-2.000,0.000 440.000,-11.000 2.000,1.000-2.000,-1.000 0.000,3.000 0.000,-441.000 4.000,0.000 0.000,3.000-1.000,0.000-1.000,1.000 0.000,-5.000-1.000,0.000 1.000,0.000 0.000,-3.000 0.000,0.000 11.000,-1.000 0.000,2.000 0.000,0.000-3.000,0.000 0.000,-1.000-1.000,0.000-11.000,3.000 0.000,0.000 0.000,1638.000 8.000,-1.000 0.000,1.000 0.000,-1611.000 1.000,1.000 0.000,0.000-1.000,-27.000 3.000,1.000 0.000,-2.000 0.000,1638.000-16.000,2.000 0.000,1.000-1.000,-1367.000 16.000,-1.000 0.000,-1.000 1.000,3005.000-6.000,2.000-2851.000,10.000-3.000,401.000-20.000,2.000-826.000,-17.000 1.000,333.000 2.000,-1.000-333.000,-4.000-2.000,0.000-3.000,2.000 0.000,-2.000-4.000,0.000 0.000,0.000 0.000,1.000-5.000,0.000 6.000,-12.000 0.000,7.000-15.000,0.000-4.000,11.000 0.000,2.000-3.000,0.000 1.000,-2.000 0.000,1.000-3.000,-177.000-1.000,2.000 1.000,2.000-4.000,0.000-3.000,4.000 176.000,0.000 0.000,0.000-2.000,0.000 0.000,1.000-1.000,0.000 0.000,-2.000 0.000,-2.000 4.000,0.000-3.000,2.000 0.000,-2.000 1.000,-22.000 1.000,-4.000 0.000,0.000-1.000,22.000-1.000,-2.000 0.000,-2.000-1.000,0.000-1.000,-1.000 0.000,-2.000 0.000,0.000 0.000,-1.000 0.000,0.000 0.000,0.000-1.000,0.000 0.000,0.000 1.000,0.000-1.000,3.000 0.000,0.000 3.000,0.000 0.000,-4.000 0.000,0.000-9.000,0.000 0.000,29.000 0.000,0.000-4.000,0.000 0.000,-12.000 0.000,-2.000-10.000,0.000 0.000,-3.000 0.000,0.000 16.000,0.000 0.000,-1.000-156.000,-1.000-8.000,0.000-1.000,-5.000 0.000,-1.000 4.000,156.000-1.000,2.000 0.000,-1.000 2.000,0.000 1.000,8.000 0.000,1.000 0.000,22.000-2.000,-7.000 0.000,1.000 3.000,-22.000 1.000,7.000 0.000,1.000 0.000,0.000 0.000,8.000 0.000,0.000 4.000,0.000 1.000,4.000 997.000,-3.000-6.000,-997.000-15.000,-22.000 0.000,3.000 4.000,0.000-6.000,-6.000 0.000,-3.000-4.000,-1639.000 0.000,3.000 1.000,-2.000-1.000,1468.000 9.000,11.000 1.000,-1.000-1.000,0.000-1.000,1.000 169.000,-2.000-2.000,0.000 0.000,1.000 0.000,-1.000 0.000,-84.000 0.000,2.000 0.000,0.000 0.000,0.000 1.000,3.000 84.000,-2.000-1.000,0.000-2.000,2.000 0.000,-10.000-7.000,0.000 0.000,3.000 0.000,-4.000 7.000,0.000 9.000,6.000 0.000,-4.000 0.000,0.000-5.000,-2.000 0.000,-5.000 1.000,0.000 9.000,3.000 0.000,-3.000-1.000,0.000-1.000,0.000 0.000,3.000 1.000,-443.000 0.000,1.000 1.000,2.000 1.000,-1.000-2.000,-1.000 443.000,-3.000 0.000,0.000-4.000,-1.000 0.000,2.000 1.000,0.000 4.000,2.000 0.000,-5.000 1.000,0.000 3.000,2.000 0.000,-4.000-2.000,0.000-1.000,1.000 0.000,3.000 3.000,0.000-1.000,0.000 0.000,6.000 3.000,0.000-1.000,1.000 0.000,0.000 1.000,0.000 2.000,-1.000 0.000,0.000 1.000,0.000-2.000,-1.000 545.000,0.000 1.000,0.000-3.000,0.000 0.000,0.000 0.000,1.000 4.000,0.000-546.000,1.000 0.000,0.000 3.000,0.000 0.000,-2.000 0.000,0.000-11.000,0.000 0.000,-2.000 0.000,0.000 2.000,0.000-1093.000,6.000 0.000,1.000 2.000,0.000 0.000,-2.000 0.000,788.000-4.000,0.000 1.000,-1.000 0.000,0.000-1.000,0.000 303.000,9.000 0.000,0.000 0.000,1.000 0.000,-1.000-1.000,0.000 0.000,-1.000 135.000,0.000 1.000,0.000 0.000,0.000 0.000,-1.000-1.000,0.000-2.000,0.000-135.000,1.000-1.000,0.000-2.000,0.000 0.000,0.000 0.000,0.000-2.000,-1.000 0.000,1.000 1.000,0.000-2.000,-1.000 0.000,0.000-1.000,0.000-1.000,1.000 0.000,1.000 0.000,0.000 2.000,-1.000-373.000,-3.000 1.000,0.000 2.000,-1.000 1.000,1.000 1.000,-1.000 0.000,0.000 373.000,0.000-1.000,0.000-1.000,1.000 0.000,3.000 0.000,0.000 1.000,2.000 0.000,2.000 0.000,0.000 1.000,1.000 0.000,3.000 1.000,0.000-10.000,-1.000 0.000,0.000 0.000,292.000 6.000,0.000 0.000,-3.000 0.000,0.000 6.000,0.000-292.000,-12.000 0.000,0.000 9.000,0.000 0.000,-1.000 0.000,1638.000 13.000,0.000 0.000,0.000 0.000,-1063.000-4.000,2.000 0.000,0.000-1.000,-183.000 6.000,2.000 0.000,1.000 0.000,-392.000-23.000,6.000 2236.000,20.000 2.000,-2236.000 1.000,3.000 0.000,12.000-1.000,0.000-7.000,10.000 0.000,6.000-3.000,0.000-12.000,16.000 0.000,8.000-9.000,0.000 0.000,0.000 0.000,3.000-3.000,0.000 0.000,1.000 0.000,-9.000 10.000,0.000 0.000,2.000-736.000,3.000-3.000,1.000 0.000,-2.000 735.000,6.000-8.000,0.000 0.000,-1.000-84.000,-7.000 10.000,1.000 1.000,0.000 83.000,7.000-12.000,0.000 1.000,-1.000 0.000,-13.000 16.000,0.000 12.000,-15.000 0.000,1.000 1.000,0.000-4.000,9.000 0.000,5.000-8.000,728.000 0.000,8.000 1.000,-1.000 3.000,-729.000 3.000,-7.000 0.000,1.000-1.000,0.000-2.000,5.000 0.000,0.000 2.000,0.000-1.000,5.000 0.000,-1.000 3.000,0.000 1.000,7.000 0.000,0.000-1.000,-200.000 2.000,-11.000 0.000,0.000 0.000,200.000 1.000,0.000 0.000,-2.000 3.000,0.000 1.000,-3.000 0.000,-1.000 0.000,0.000 1.000,-2.000 0.000,2.000-6.000,0.000 1.000,0.000 0.000,-4.000 11.000,0.000 3.000,-5.000 0.000,5.000-10.000,0.000-2.000,11.000 0.000,5.000-20.000,0.000 1.000,15.000 581.000,1.000-11.000,-581.000 0.000,4.000 0.000,0.000 6.000,0.000 0.000,13.000 0.000,0.000 2.000,0.000 0.000,-5.000 0.000,0.000 2.000,-765.000 0.000,2.000 0.000,-1.000 4.000,0.000 2.000,-1.000 765.000,0.000-5.000,0.000 0.000,0.000 0.000,1.000-3.000,0.000-1.000,9.000 0.000,0.000 0.000,0.000 0.000,-6.000 0.000,2.000 1.000,0.000-1.000,-6.000 0.000,3.000 11.000,0.000-1.000,-8.000 0.000,1.000 0.000,0.000 0.000,-12.000 0.000,0.000-2.000,0.000 1.000,1.000 0.000,0.000-1.000,0.000 1.000,-1.000 0.000,2.000-1.000,0.000 8.000,14.000 0.000,-3.000-10.000,0.000 1.000,0.000 2295.000,9.000 12.000,-2295.000-8.000,-13.000 0.000,1.000 0.000,0.000 12.000,11.000 0.000,-8.000-7.000,0.000 3.000,-2.000 0.000,-11.000-15.000,0.000-2.000,-2.000 0.000,2.000-2.000,0.000-6.000,-6.000 0.000,-1.000-1.000,0.000 1.000,-2.000 0.000,-4.000 0.000,0.000 1.000,0.000 0.000,-1.000 0.000,0.000 0.000,0.000 0.000,0.000 0.000,0.000-1.000,0.000 0.000,0.000-1.000,0.000-1.000,-1.000 0.000,0.000-2.000,0.000-1.000,1.000 0.000,0.000 1.000</inkml:trace>
  <inkml:trace contextRef="#ctx0" brushRef="#br0">15946.000 17785.000,'24575.000'0.000,"-24587.000"0.000,0.000-13.000,0.000 0.000,0.000 0.000,0.000-4.000,0.000 0.000,-11.000 0.000,0.000-5.000,-981.000 0.000,9.000 1.000,0.000-3.000,0.000 0.000,-1.000 980.000,0.000-1.000,0.000 0.000,-2.000 0.000,0.000 1.000,0.000 0.000,1.000 0.000,0.000 0.000,0.000 0.000,1.000 0.000,0.000 1.000,0.000 0.000,1.000 0.000,0.000 1.000,127.000 0.000,-13.000 0.000,0.000 2.000,-127.000 0.000,4.000 0.000,0.000 2.000,0.000 0.000,3.000 0.000,0.000 0.000,0.000 0.000,4.000 0.000,0.000 0.000,304.000 0.000,0.000 0.000,0.000 1.000,-304.000 0.000,0.000 0.000,0.000 0.000,0.000 0.000,2.000 0.000,-1.000 1.000,0.000-1.000,1.000 0.000,0.000 1.000,741.000-1.000,2.000 1.000,-1.000 1.000,-742.000 0.000,0.000 0.000,-1.000 0.000,282.000-1.000,1.000 0.000,1.000 1.000,-282.000-4.000,-24.000 32.000,0.000 0.000,-32.000 2.000,4.000 0.000,1.000 3.000,0.000 1.000,5.000 0.000,1.000 5.000,0.000 1.000,6.000 0.000,-1.000 2.000,0.000 1.000,4.000 0.000,-1.000 1.000,0.000 0.000,3.000 0.000,0.000 1.000,0.000 0.000,2.000 0.000,-1.000 3.000,0.000 0.000,3.000 0.000,1.000 3.000,0.000 0.000,2.000 0.000,0.000 1.000,0.000 0.000,0.000 0.000,0.000 1.000,0.000 0.000,1.000 0.000,1.000 5.000,0.000-1.000,2.000 0.000,1.000 4.000,0.000-1.000,2.000 0.000,0.000 0.000,0.000-3.000,2.000 0.000,-2.000 0.000,0.000-3.000,1.000 0.000,-3.000 2.000,0.000-2.000,5.000 0.000,-5.000 9.000,0.000-2.000,7.000 0.000,11.000-18.000,0.000 1.000,0.000 0.000,-1.000 1.000,0.000 1.000,1.000 0.000,-7.000 19.000,0.000 3.000,-6.000 0.000,7.000-10.000,0.000 4.000,-9.000 0.000,4.000-9.000,0.000 1.000,-6.000 0.000,0.000-12.000,0.000 0.000,5.000 0.000,0.000-6.000</inkml:trace>
  <inkml:trace contextRef="#ctx0" brushRef="#br0">15801.000 16035.000,'24575.000'11.000,"-24575.000"-11.000,12.000 0.000,0.000 11.000,0.000 0.000,12.000 0.000,0.000 3.000,0.000 0.000,0.000 0.000,0.000-5.000,0.000 0.000,-8.000 0.000,0.000-9.000,0.000 0.000,-10.000 0.000,0.000-8.000,0.000 0.000,-1.000 2.000,0.000-4.000,1.000 0.000,1.000 3.000,0.000-3.000,-2.000 0.000,2.000 2.000,0.000-1.000,-3.000 0.000,1.000 3.000,0.000 3.000,0.000 0.000,-1.000 0.000,0.000 1.000,0.000 0.000,-1.000-2.000,0.000-1.000,1.000 0.000,-1.000-2.000,0.000-1.000,0.000 0.000,0.000 0.000,0.000-1.000,1.000 0.000,1.000-2.000,0.000-1.000,2.000 0.000,0.000-2.000,0.000-2.000,1.000 0.000,0.000-2.000,0.000 0.000,0.000 0.000</inkml:trace>
  <inkml:trace contextRef="#ctx0" brushRef="#br0">17755.000 16044.000,'24575.000'23.000,"-24575.000"-23.000,5.000 0.000,0.000 5.000,0.000 0.000,11.000 0.000,0.000 6.000,0.000-751.000,-14.000 0.000,1.000 3.000,0.000 0.000,1.000 0.000,0.000-2.000,0.000 750.000,4.000 0.000,0.000-1.000,0.000 0.000,3.000 0.000,-814.000-1.000,0.000 0.000,3.000 0.000,0.000 0.000,0.000 0.000,0.000 0.000,814.000-2.000,0.000 0.000,1.000 0.000,0.000-1.000,0.000 0.000,-2.000 0.000,0.000 2.000,0.000 0.000,-2.000 0.000,0.000 3.000,0.000 0.000,3.000 0.000,0.000 3.000,0.000 0.000,1.000 0.000,0.000-4.000,0.000-337.000,3.000 0.000,0.000-3.000,0.000 1.000,3.000 0.000,336.000-13.000,0.000 0.000,1.000 0.000,0.000 2.000,0.000 0.000,0.000 0.000,0.000 0.000,0.000 0.000,3.000 0.000,0.000 1.000,0.000 0.000,-1.000 0.000,0.000 1.000,0.000 0.000,-2.000 0.000,0.000-2.000,-1.000 0.000,0.000 1.000,0.000-1.000,0.000 0.000,0.000-1.000,0.000 0.000,1.000 0.000,9.000-1.000,0.000 1.000,0.000 0.000,-1.000 1.000,0.000 0.000,-1.000 0.000,-3.000 0.000,0.000 1.000,0.000 0.000,-1.000-1.000,0.000-1.000,1.000-357.000,-2.000 0.000,0.000 0.000,0.000 0.000,-1.000-1.000,0.000 0.000,1.000 357.000,9.000 0.000,0.000-1.000,1.000 0.000,-2.000-1.000,0.000-6.000,0.000 0.000,-2.000 1.000,0.000 0.000,-1.000 0.000,2.000 0.000,0.000-1.000,-1.000 0.000,-3.000 1.000,425.000-1.000,1.000 1.000,-1.000 0.000,-426.000 9.000,-2.000 0.000,-2.000-1.000,0.000-11.000,2.000 0.000,-3.000 0.000,1354.000-3.000,0.000 0.000,-1.000 0.000,-1354.000 5.000,-2.000 0.000,-2.000 1.000,2750.000 14.000,-2.000-2750.000,1.000 0.000,1096.000-13.000,2.000 0.000,1.000 0.000,-1096.000-3.000,1.000 0.000,1.000 0.000,0.000 5.000,0.000 0.000,2.000 0.000,0.000-1.000,1.000 0.000,0.000 0.000,0.000 0.000,0.000 0.000,-1.000 0.000,97.000-1.000,0.000 0.000,-2.000 0.000,-97.000-1.000,0.000 0.000,-1.000 0.000,0.000 17.000,0.000 0.000,-13.000 0.000,0.000-11.000,0.000 0.000,-8.000 0.000,0.000-6.000,0.000 0.000,-3.000 0.000,0.000-2.000,0.000 0.000,-1.000 0.000,0.000-1.000,0.000 0.000,1.000 1.000,0.000 1.000,1.000 0.000,-1.000 3.000,0.000 0.000,-2.000 0.000,1.000 4.000,0.000-2.000,-4.000 0.000,0.000 2.000,0.000-1.000,-2.000 0.000,0.000 1.000,0.000 0.000,-1.000 0.000,0.000 0.000,0.000 2.000,2.000 0.000,-1.000-2.000,0.000 1.000,2.000 0.000,0.000-2.000,0.000 0.000,1.000 0.000,1.000 1.000,0.000-1.000,0.000 0.000,1.000 1.000,0.000 0.000,0.000 0.000,0.000 0.000,0.000-1.000,-1.000 0.000,0.000-1.000,0.000-1.000,-2.000 0.000,0.000 1.000,0.000 0.000,1.000 0.000,0.000 0.000,0.000-1.000,-1.000 0.000,0.000 0.000,0.000 0.000,0.000 0.000,0.000-1.000,0.000 0.000,0.000 0.000,0.000-1.000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2-10T15:30:39"/>
    </inkml:context>
    <inkml:brush xml:id="br0">
      <inkml:brushProperty name="width" value="0.05292" units="cm"/>
      <inkml:brushProperty name="height" value="0.05292" units="cm"/>
      <inkml:brushProperty name="color" value="#0000ff"/>
    </inkml:brush>
  </inkml:definitions>
  <inkml:trace contextRef="#ctx0" brushRef="#br0">18314.000 6828.000,'24575.000'36.000,"-24575.000"-36.000,-8.000 0.000,0.000 1.000,0.000 0.000,8.000 0.000,0.000 2.000,0.000 0.000,5.000 0.000,0.000 3.000,0.000 0.000,3.000 0.000,-656.000-12.000,0.000 1.000,3.000 0.000,-1.000 1.000,0.000 1.000,1.000 0.000,0.000 1.000,0.000 108.000,-3.000 0.000,1.000 0.000,0.000 0.000,2.000 0.000,0.000 0.000,0.000 0.000,1.000 0.000,0.000 2.000,0.000 77.000,1.000 0.000,1.000 3.000,0.000 0.000,2.000 0.000,0.000-1.000,0.000 0.000,0.000 0.000,0.000-2.000,0.000 0.000,-3.000 0.000,96.000-1.000,0.000 1.000,-3.000 0.000,-1.000-1.000,0.000 1.000,1.000 0.000,-1.000 4.000,0.000 372.000,-3.000 0.000,0.000 2.000,0.000 0.000,4.000 0.000,0.000 0.000,0.000 0.000,1.000 0.000,0.000-1.000,0.000 0.000,-2.000 0.000,0.000-3.000,0.000-143.000,8.000 0.000,1.000-3.000,0.000-1.000,-1.000 0.000,1.000 1.000,0.000-1.000,2.000-1.000,143.000-8.000,1.000 0.000,1.000-1.000,0.000 2.000,1.000 0.000,0.000-1.000,0.000 0.000,0.000 0.000,1.000 1.000,0.000 0.000,-1.000 0.000,-3.000-1.000,0.000 0.000,1.000 0.000,2.000 0.000,0.000 0.000,-1.000 0.000,-1.000 1.000,0.000 0.000,-1.000 0.000,-1.000 0.000,0.000-1.000,1.000 0.000,7.000-2.000,0.000 0.000,0.000 0.000,-2.000 1.000,0.000 0.000,-1.000 0.000,-2.000 0.000,0.000-1.000,0.000 0.000,1.000 0.000,0.000-2.000,0.000 0.000,-2.000 0.000,0.000 0.000,0.000 0.000,0.000 0.000,0.000 8.000,-1.000 0.000,0.000 0.000,0.000-1.000,1.000 0.000,-5.000 0.000,-340.000-4.000,1.000 0.000,-4.000 0.000,0.000-1.000,1.000 340.000,8.000-2.000,0.000-2.000,1.000 921.000,9.000 1.000,1.000-7.000,0.000-922.000,-17.000 1.000,3276.000-3.000,0.000-2144.000,-4.000 0.000,2144.000-15.000,0.000-2949.000,1.000 0.000,1.000-4.000,0.000-1.000,0.000 0.000</inkml:trace>
  <inkml:trace contextRef="#ctx0" brushRef="#br0">8050.000 9524.000,'24575.000'14.000,"-24575.000"-14.000,28.000 0.000,0.000-9.000,0.000 0.000,6.000 0.000,0.000 3.000,0.000-820.000,-3.000 0.000,1.000 3.000,0.000 0.000,3.000 0.000,0.000 4.000,0.000 409.000,-11.000 0.000,0.000 2.000,0.000 1.000,2.000 0.000,-1.000 2.000,0.000 1.000,2.000 0.000,-1.000 1.000,0.000 0.000,0.000 0.000,1.000 1.000,0.000 111.000,-4.000 0.000,0.000 1.000,0.000 0.000,1.000 0.000,0.000 0.000,0.000 0.000,2.000 0.000,0.000 0.000,0.000 0.000,1.000 0.000,0.000 0.000,0.000 1.000,-1.000 0.000,-1.000 1.000,0.000 0.000,-2.000 0.000,46.000 0.000,0.000 0.000,-1.000 0.000,0.000 0.000,0.000 0.000,-1.000 0.000,1.000 1.000,0.000-1.000,0.000 0.000,0.000 0.000,0.000 0.000,2.000 0.000,0.000 2.000,0.000 1.000,1.000 0.000,-1.000 2.000,0.000 189.000,-10.000 0.000,0.000 2.000,0.000 1.000,1.000 0.000,-1.000 1.000,0.000 1.000,1.000 0.000,-1.000 1.000,0.000 1.000,1.000 0.000,-1.000 1.000,0.000 1.000,0.000 0.000,-1.000 0.000,0.000 1.000,1.000 0.000,-1.000 0.000,0.000 1.000,0.000 0.000,-1.000 0.000,0.000 0.000,0.000 0.000,1.000 0.000,0.000-1.000,-1.000 0.000,1.000 0.000,0.000-1.000,-1.000 0.000,63.000-1.000,0.000 0.000,0.000 0.000,0.000 0.000,0.000 0.000,0.000 0.000,0.000 0.000,0.000 0.000,0.000 0.000,0.000-1.000,0.000 0.000,1.000 0.000,0.000 0.000,0.000 0.000,0.000 0.000,0.000 0.000,0.000 0.000,0.000 0.000,0.000 0.000,0.000 0.000,0.000 0.000,0.000 0.000,0.000 0.000,1.000 0.000,0.000-1.000,0.000 0.000,1.000 0.000,0.000 0.000,0.000-106.000,-3.000 0.000,1.000 0.000,0.000-1.000,0.000 0.000,1.000 0.000,0.000-1.000,1.000 0.000,1.000-1.000,0.000-1.000,0.000 0.000,1.000 0.000,0.000-1.000,0.000 0.000,1.000 1.000,0.000-1.000,0.000 0.000,1.000-1.000,0.000-1.000,1.000 0.000,1.000 1.000,0.000-1.000,-1.000 0.000,1.000 1.000,0.000-1.000,0.000 0.000,1.000 1.000,0.000-1.000,0.000 0.000,1.000 0.000,0.000-1.000,0.000 0.000,106.000-3.000,0.000 0.000,0.000 0.000,0.000 1.000,0.000 0.000,1.000 0.000,0.000 1.000,0.000 0.000,0.000 0.000,0.000 0.000,0.000 0.000,1.000 0.000,0.000 0.000,0.000 0.000,1.000 0.000,0.000-1.000,0.000 0.000,0.000 0.000,0.000 1.000,0.000 0.000,-1.000 0.000,0.000 0.000,0.000 0.000,-1.000 0.000,0.000 0.000,0.000 0.000,0.000 0.000,0.000-2.000,0.000 0.000,0.000 0.000,0.000 0.000,0.000 0.000,-2.000 0.000,0.000-1.000,0.000 0.000,-1.000 0.000,0.000-1.000,0.000 0.000,-1.000 0.000,-27.000 12.000,0.000 0.000,-3.000 0.000,0.000-2.000,0.000 0.000,-1.000 0.000,0.000-3.000,0.000 0.000,0.000 0.000,0.000 0.000,0.000 0.000,-1.000 0.000,0.000 1.000,-1.000 0.000,1.000 1.000,0.000 0.000,0.000 0.000,3.000-1.000,0.000 1.000,1.000 0.000,3.000-1.000,27.000-9.000,1.000 0.000,3.000-1.000,0.000 1.000,0.000 0.000,2.000 0.000,0.000 1.000,0.000 0.000,2.000 0.000,0.000 0.000,0.000 0.000,1.000 0.000,0.000 1.000,0.000 0.000,0.000-1.000,0.000 0.000,1.000 0.000,-1.000 0.000,0.000 1.000,-1.000 0.000,-1.000 1.000,0.000-1.000,-1.000 0.000,-2.000 1.000,0.000 0.000,0.000 0.000,-2.000-1.000,0.000-1.000,1.000 0.000,-3.000 0.000,0.000-2.000,-1.000 0.000,-2.000 1.000,0.000-3.000,0.000 0.000,21.000-1.000,0.000-7.000,0.000 0.000,-5.000 1.000,0.000-2.000,-1.000 0.000,-1.000 0.000,0.000 1.000,0.000 0.000,4.000 0.000,0.000 5.000,-1.000 0.000,-11.000 1.000,0.000 4.000,0.000 0.000,2.000-1.000,0.000 3.000,0.000 0.000,1.000 0.000,0.000 2.000,0.000 0.000,0.000 0.000,0.000-1.000,-1.000 0.000,0.000 1.000,0.000-2.000,0.000 0.000,-2.000 0.000,0.000-2.000,-1.000 0.000,-4.000 1.000,0.000-4.000,1.000 0.000,-4.000-1.000,0.000 21.000,-2.000 0.000,-10.000 1.000,0.000-3.000,-1.000 0.000,6.000 1.000,0.000-7.000,0.000 0.000,5.000 0.000,0.000 2.000,-1.000 0.000,1.000 1.000,0.000-1.000,0.000 0.000,-4.000 0.000,0.000-3.000,0.000 419.000,3.000-1.000,1.000-4.000,0.000 0.000,-2.000 1.000,0.000 0.000,0.000-420.000,9.000-2.000,0.000-1.000,1.000 0.000,-4.000 0.000,1430.000 0.000,1.000 0.000,-7.000 0.000,-1430.000 1.000,1.000 3276.000,-26.000 3.000,-2274.000-4.000,0.000 2274.000,-4.000 0.000,-156.000-5.000,0.000-1949.000,-3.000-1.000,-1171.000 1.000,-1.000 0.000,-3.000-3.000,0.000 2.000,-1.000 0.000,1.000 2.000,0.000 1.000,0.000 0.000</inkml:trace>
  <inkml:trace contextRef="#ctx0" brushRef="#br0">9613.000 8943.000,'24575.000'-10.000,"-24575.000"10.000,-26.000 0.000,0.000-1.000,0.000 0.000,-5.000 0.000,0.000-4.000,0.000-734.000,5.000 0.000,0.000 0.000,0.000 734.000,8.000 0.000,0.000-2.000,0.000 0.000,2.000 0.000,238.000-11.000,0.000 1.000,2.000 0.000,-239.000 1.000,0.000 0.000,0.000 0.000,0.000-1.000,0.000 0.000,0.000 0.000,-598.000 1.000,0.000 1.000,-1.000 0.000,597.000-7.000,0.000 0.000,0.000 0.000,0.000 17.000,0.000 0.000,1.000 0.000,0.000-7.000,-1.000 0.000,2.000-1.000,0.000 11.000,-3.000 0.000,1.000-1.000,0.000-7.000,-2.000 0.000,1.000-2.000,346.000 2.000,-1.000 0.000,0.000-2.000,-346.000 0.000,-2.000 0.000,1.000 0.000,0.000 3.000,-2.000 0.000,0.000-2.000,0.000 0.000,-2.000 0.000,0.000-2.000,0.000-1.000,-4.000 0.000,0.000-1.000,0.000-1.000,-3.000 0.000,0.000-2.000,492.000 2.000,-1.000 0.000,0.000-1.000,-492.000 0.000,0.000 0.000,1.000-1.000,0.000 1.000,1.000 0.000,1.000-1.000,0.000 3.000,2.000 0.000,0.000-1.000,0.000 0.000,-5.000 0.000,0.000 1.000,0.000 6.000,7.000 0.000,1.000 0.000,0.000-2.000,-12.000 0.000,1.000 0.000,0.000 6.000,12.000 0.000,2.000 0.000,0.000-2.000,-6.000 0.000,1.000 0.000,0.000 1.000,6.000 0.000,1.000 0.000,0.000 0.000,3.000 0.000,1.000 2.000,0.000 0.000,-10.000 0.000,0.000 7.000,0.000 2.000,17.000 0.000,0.000 4.000,0.000 1.000,2.000 0.000,1.000 3.000,510.000 7.000,-1.000-510.000,-1.000-1.000,0.000 8.000,-3.000 0.000,4.000-5.000,0.000-4.000,3.000 0.000,20.000-15.000,0.000 4.000,-3.000 0.000,-16.000 11.000,0.000 3.000,-3.000 0.000,0.000-1.000,0.000 3.000,-3.000 0.000,-3.000 3.000,0.000-2.000,3.000 0.000,1.000 0.000,0.000 1.000,-2.000 0.000,2.000-1.000,0.000-2.000,2.000 0.000,2.000 1.000,0.000-1.000,3.000 0.000,6.000-2.000,0.000-1.000,0.000 0.000,-9.000 5.000,0.000-1.000,1.000 0.000,9.000 2.000,0.000 1.000,1.000 0.000,-7.000 4.000,0.000-1.000,1.000 0.000,3.000-2.000,0.000 0.000,1.000 0.000,6.000-1.000,0.000-1.000,2.000 0.000,14.000-2.000,0.000-16.000,3.000 0.000,2.000 0.000,0.000 5.000,1.000 0.000,1.000 0.000,0.000-10.000,0.000 0.000,0.000 1.000,0.000 10.000,0.000 0.000,0.000 1.000,0.000-11.000,-1.000 0.000,-2.000 2.000,0.000 7.000,-2.000 0.000,1.000 2.000,0.000-4.000,-1.000 0.000,-1.000 1.000,0.000-1.000,0.000 0.000,0.000 1.000,0.000 4.000,2.000 0.000,0.000 1.000,0.000 10.000,2.000 0.000,-8.000 0.000,0.000 1.000,1.000 0.000,-6.000 0.000,0.000 0.000,-1.000 0.000,5.000 2.000,0.000 1.000,1.000 0.000,8.000 3.000,0.000 1.000,2.000 0.000,-7.000-2.000,0.000 0.000,0.000 0.000,-2.000 0.000,0.000 0.000,1.000 0.000,3.000 2.000,0.000 0.000,2.000 0.000,-8.000-4.000,0.000 0.000,1.000 0.000,3.000 0.000,0.000 0.000,2.000 0.000,-2.000 0.000,0.000 1.000,0.000 0.000,-2.000-2.000,0.000-2.000,1.000 0.000,-3.000-2.000,0.000-1.000,0.000 0.000,0.000 2.000,0.000-1.000,-1.000 0.000,7.000 8.000,0.000-14.000,-7.000 0.000,-4.000 0.000,0.000-9.000,-9.000 0.000,-1.000 4.000,0.000-2.000,-1.000 0.000,0.000-2.000,0.000 0.000,2.000 0.000,0.000 1.000,0.000 0.000,6.000 0.000,2.000 5.000,0.000-1.000,9.000 0.000,2.000 8.000,0.000 0.000,9.000 0.000,-2.000-19.000,0.000 0.000,2.000 0.000,0.000 4.000,0.000-1.000,0.000 0.000,0.000 0.000,0.000 0.000,0.000 0.000,1.000 4.000,0.000-2.000,0.000 0.000,-1.000-3.000,0.000-2.000,-1.000 0.000,2.000-8.000,0.000-1.000,0.000 0.000,-3.000 2.000,0.000-1.000,-2.000 0.000,-6.000 8.000,0.000-5.000,8.000 0.000,7.000-21.000,0.000-2.000,1.000 0.000,-7.000 16.000,0.000 4.000,-14.000 0.000,-1.000 2.000,0.000 2.000,-2.000 0.000,-1.000 0.000,0.000 1.000,-2.000 0.000,-1.000 1.000,0.000-3.000,4.000 0.000,-1.000 0.000,0.000 5.000,-5.000 0.000,0.000-1.000,0.000-8.000,7.000 0.000,0.000 1.000,0.000 6.000,-6.000 0.000,0.000-1.000,0.000-6.000,5.000 0.000,0.000-1.000,0.000 0.000,2.000 0.000,5.000-6.000,0.000 0.000,0.000 0.000,-4.000 4.000,0.000-3.000,1.000 0.000,-2.000-9.000,0.000 12.000,-11.000 0.000,-13.000 1.000,0.000 0.000,-6.000 0.000,-1.000-1.000,0.000-16.000,-2.000 0.000,-2.000 0.000,0.000 11.000,-2.000 0.000,-3.000-3.000,0.000-5.000,-2.000 0.000,1.000-3.000,0.000 1.000,-1.000 0.000,2.000-1.000,0.000 6.000,1.000 0.000,2.000-1.000,0.000 5.000,0.000 0.000,1.000 1.000,0.000 2.000,0.000 0.000,1.000 1.000,0.000-12.000,-6.000 0.000,-9.000-4.000,0.000 33.000,13.000 0.000,-10.000-4.000,0.000 14.000,5.000 0.000,1.000 2.000,0.000 2.000,1.000 0.000,3.000 1.000,0.000 0.000,-1.000 0.000,1.000 0.000,0.000 0.000,2.000 0.000,0.000 0.000</inkml:trace>
  <inkml:trace contextRef="#ctx0" brushRef="#br0">20721.000 11759.000,'24575.000'0.000,"-24575.000"0.000</inkml:trace>
  <inkml:trace contextRef="#ctx0" brushRef="#br0">2301.000 6428.000,'24575.000'0.000,"-24552.000"0.000,0.000 23.000,0.000 0.000,-15.000 0.000,0.000 4.000,0.000 0.000,2.000 0.000,0.000 4.000,0.000 0.000,0.000-1070.000,0.000 1.000,1.000 0.000,1.000 0.000,0.000 1.000,1069.000 0.000,-3.000 0.000,0.000 2.000,0.000 0.000,0.000 0.000,0.000-1.000,0.000 0.000,2.000 0.000,0.000-1.000,0.000 0.000,1.000 0.000,0.000-4.000,0.000 0.000,1.000 0.000,0.000-1.000,0.000 0.000,-1.000 0.000,0.000 1.000,0.000 0.000,-3.000 0.000,0.000 3.000,0.000 0.000,6.000 0.000,0.000 2.000,0.000 0.000,0.000 0.000,0.000-3.000,0.000 0.000,-1.000 0.000,0.000-1.000,0.000 0.000,-1.000 0.000,0.000 0.000,0.000 0.000,0.000 0.000,0.000-2.000,0.000 0.000,-1.000 0.000,0.000 0.000,73.000 0.000,-3.000 1.000,0.000-2.000,0.000 0.000,0.000-74.000,0.000 12.000,0.000 0.000,-1.000 0.000,0.000-1.000,0.000 0.000,1.000 0.000,1.000-1.000,0.000 1.000,1.000 0.000,0.000 3.000,0.000 0.000,3.000-658.000,1.000-7.000,1.000 0.000,2.000-1.000,-1.000-3.000,658.000 1.000,-3.000 0.000,-1.000 1.000,0.000 0.000,2.000 0.000,-1.000 5.000,0.000 0.000,-1.000-409.000,-1.000-2.000,0.000 0.000,-1.000 1.000,0.000-1.000,408.000 0.000,-5.000 0.000,0.000-1.000,0.000 0.000,2.000 0.000,0.000 0.000,0.000 0.000,4.000 0.000,0.000-1.000,0.000 0.000,-4.000 0.000,0.000 10.000,0.000 0.000,-1.000 199.000,0.000-11.000,1.000 0.000,1.000-1.000,0.000-1.000,-199.000 0.000,13.000 0.000,0.000-2.000,0.000 0.000,-2.000 0.000,0.000-1.000,0.000 0.000,-4.000 0.000,0.000-1.000,215.000 0.000,-1.000 0.000,0.000 0.000,-215.000 0.000,-4.000 0.000,0.000-1.000,0.000 0.000,-3.000 0.000,0.000-1.000,2641.000 0.000,13.000-2641.000,0.000-10.000,1541.000 0.000,-17.000-1541.000,0.000-4.000,881.000 0.000,-9.000-881.000,0.000-1.000,0.000 0.000,-5.000 0.000</inkml:trace>
  <inkml:trace contextRef="#ctx0" brushRef="#br0">1886.000 9557.000,'24575.000'4.000,"-24554.000"-4.000,7.000 10.000,0.000 1.000,-3.000 0.000,10.000 14.000,0.000-4.000,-12.000 0.000,4.000 4.000,0.000-7.000,-11.000 0.000,-1.000 0.000,0.000 5.000,9.000 0.000,-3.000-6.000,0.000 0.000,0.000 0.000,8.000 11.000,0.000-10.000,-14.000 0.000,1.000-1.000,0.000 15.000,17.000 0.000,-1.000-2.000,0.000 1.000,-4.000 0.000,-3.000-6.000,0.000 4.000,3.000 0.000,-11.000-13.000,0.000 4.000,5.000 0.000,-11.000-12.000,0.000 4.000,2.000 0.000,-8.000-7.000,0.000 4.000,1.000 0.000,-6.000-6.000,0.000-1.000,0.000 0.000,1.000 0.000,0.000-2.000,0.000 0.000,2.000-4.000,0.000 9.000,-9.000 0.000,7.000-11.000,0.000 7.000,-8.000 0.000,-8.000 9.000,0.000 1.000,-1.000 0.000,-2.000-1.000,0.000 0.000,0.000 0.000,-2.000 4.000,0.000 0.000,1.000 0.000,-1.000-1.000,0.000-2.000,1.000 0.000,0.000 0.000,0.000 1.000,1.000 0.000,-7.000 3.000,0.000-4.000,9.000 0.000,-2.000 0.000,0.000-2.000,3.000 0.000,1.000 0.000,0.000-2.000,-1.000 0.000,0.000-2.000,0.000-1.000,3.000 0.000,0.000-3.000,0.000 0.000,4.000 0.000,1.000 0.000,0.000 0.000,-1.000 0.000,2.000-1.000,0.000 0.000,-2.000 0.000,2.000-3.000,0.000 1.000,-2.000 0.000,3.000-3.000,0.000 1.000,1.000 0.000,-1.000 1.000,0.000 4.000,0.000 0.000,-5.000 5.000,0.000 6.000,-5.000 0.000,-1.000 2.000,0.000-4.000,3.000 0.000,5.000-1.000,0.000-7.000,6.000 0.000,-1.000 2.000,0.000-4.000,0.000 0.000,-9.000 5.000,0.000 4.000,-2.000 0.000,-3.000 0.000</inkml:trace>
  <inkml:trace contextRef="#ctx0" brushRef="#br0">8933.000 13455.000,'24575.000'26.000,"-24575.000"-26.000,1.000 0.000,0.000 6.000,0.000 0.000,6.000 0.000,0.000-5.000,0.000 0.000,6.000 0.000,0.000 3.000,0.000 0.000,2.000 0.000,0.000-1.000,0.000-656.000,3.000 0.000,1.000-1.000,0.000-1.000,2.000 0.000,1.000 2.000,0.000 0.000,3.000 0.000,290.000-12.000,0.000 1.000,3.000 0.000,0.000 2.000,0.000 0.000,2.000 0.000,0.000 0.000,0.000 0.000,0.000 0.000,0.000 0.000,0.000 0.000,-1.000 0.000,0.000-2.000,0.000-46.000,0.000 0.000,0.000-1.000,0.000 1.000,-1.000 0.000,-1.000-1.000,0.000 1.000,1.000 0.000,-1.000 1.000,0.000 0.000,1.000 0.000,1.000 2.000,0.000 111.000,-3.000 0.000,0.000 2.000,0.000 0.000,1.000 0.000,0.000 1.000,0.000 0.000,1.000 0.000,0.000 0.000,0.000 0.000,1.000 0.000,0.000-1.000,0.000 1.000,-1.000 0.000,-1.000-1.000,0.000 0.000,-1.000 0.000,257.000 4.000,0.000 0.000,-2.000 0.000,0.000-1.000,0.000 0.000,0.000 0.000,0.000-1.000,0.000 1.000,1.000 0.000,-1.000 0.000,0.000 0.000,1.000 0.000,0.000 2.000,0.000-39.000,-4.000 0.000,0.000 1.000,0.000 0.000,1.000 0.000,0.000 0.000,0.000 0.000,0.000 0.000,0.000 1.000,0.000 1.000,0.000 0.000,-1.000 0.000,0.000 0.000,0.000 0.000,0.000-1.000,0.000 0.000,-1.000 0.000,80.000 3.000,0.000 0.000,-1.000 0.000,0.000 1.000,0.000 0.000,-1.000 0.000,0.000-1.000,0.000 0.000,1.000 0.000,0.000 0.000,0.000 0.000,-1.000 0.000,0.000 1.000,0.000 0.000,-1.000 0.000,-203.000-1.000,0.000 0.000,1.000 0.000,0.000-1.000,0.000 0.000,0.000 0.000,0.000 0.000,0.000 1.000,0.000 0.000,-1.000-1.000,0.000 0.000,1.000 0.000,0.000-1.000,0.000 0.000,1.000 0.000,203.000 3.000,0.000 0.000,0.000 0.000,0.000-1.000,0.000 0.000,1.000 0.000,0.000-1.000,0.000 0.000,1.000 0.000,0.000-2.000,0.000 0.000,0.000 0.000,0.000 0.000,0.000 50.000,1.000 0.000,0.000-1.000,0.000 1.000,-1.000 0.000,-1.000 1.000,0.000 0.000,-2.000 0.000,1.000 1.000,0.000-1.000,0.000 0.000,0.000 1.000,0.000-50.000,0.000 0.000,0.000 2.000,0.000 0.000,0.000 0.000,0.000 0.000,0.000 0.000,-1.000 0.000,0.000-1.000,0.000 0.000,-1.000 0.000,0.000-4.000,0.000 163.000,9.000 0.000,1.000-4.000,0.000 0.000,-1.000 0.000,0.000 0.000,0.000 0.000,2.000 0.000,-164.000 0.000,0.000 0.000,1.000 0.000,0.000 2.000,0.000 0.000,-1.000 0.000,0.000-2.000,0.000 0.000,-4.000 0.000,0.000 2.000,1.000 0.000,-3.000-1.000,0.000-1.000,1.000 0.000,1.000 0.000,432.000 5.000,0.000 1.000,1.000 0.000,0.000 0.000,0.000 0.000,-3.000 1.000,-433.000-7.000,-1.000 0.000,-2.000 1.000,0.000-1.000,-1.000 0.000,0.000 1.000,1033.000 4.000,0.000 1.000,-2.000 1.000,-1.000-1.000,-1.000-1033.000,8.000 0.000,0.000-3.000,-1.000 1638.000,-7.000 0.000,0.000-2.000,0.000-1244.000,14.000 0.000,2882.000-18.000,-1.000-2887.000,-12.000 0.000,1847.000-6.000,0.000-2236.000,-5.000 0.000,761.000-1.000,0.000-761.000,0.000 0.000,0.000 8.000,0.000 0.000,20.000 0.000,0.000-4.000,0.000 0.000,1.000 0.000,0.000-2.000,0.000 0.000,2.000 0.000,0.000 14.000,0.000 0.000,3.000 0.000,0.000-5.000,0.000 0.000,0.000 0.000,0.000-4.000,0.000 0.000,-1.000 0.000,0.000 8.000,0.000 0.000,-3.000 0.000,0.000-16.000,0.000 0.000,-3.000 0.000,0.000 18.000,0.000 0.000,-7.000 0.000,0.000-23.000,0.000 0.000,1.000 0.000,0.000-6.000,0.000 0.000,-2.000 1.000,0.000-4.000,0.000 0.000,0.000 1.000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2-10T15:30:39"/>
    </inkml:context>
    <inkml:brush xml:id="br0">
      <inkml:brushProperty name="width" value="0.05292" units="cm"/>
      <inkml:brushProperty name="height" value="0.05292" units="cm"/>
      <inkml:brushProperty name="color" value="#0000ff"/>
    </inkml:brush>
  </inkml:definitions>
  <inkml:trace contextRef="#ctx0" brushRef="#br0">8036.000 4421.000,'24575.000'8.000,"-24575.000"-8.000,9.000 0.000,0.000 11.000,0.000 0.000,18.000 0.000,0.000-16.000,0.000 0.000,3.000 0.000,0.000 4.000,0.000 0.000,1.000 0.000,-425.000 4.000,0.000 0.000,1.000 0.000,425.000 2.000,0.000 0.000,2.000 0.000,0.000 2.000,0.000 0.000,1.000 0.000,0.000-17.000,0.000 0.000,1.000 0.000,0.000 0.000,0.000 0.000,1.000 0.000,0.000 0.000,-1.000 0.000,-1.000 1.000,0.000 0.000,-1.000 0.000,0.000-1.000,0.000-1.000,1.000 0.000,13.000-1.000,0.000 0.000,0.000 0.000,0.000-2.000,0.000-1.000,0.000 0.000,0.000 1.000,0.000 0.000,-1.000 0.000,1.000 1.000,0.000 0.000,0.000 0.000,2.000-1.000,0.000 0.000,0.000 0.000,-5.000 2.000,0.000-2.000,-1.000 0.000,-3.000 1.000,0.000-3.000,-1.000 104.000,-4.000 1.000,1.000-3.000,-1.000-105.000,13.000 0.000,0.000-11.000,0.000 0.000,-11.000 1.000,0.000-8.000,1.000 0.000,-7.000-2.000,0.000-2.000,-1.000 641.000,-1.000 1.000,-641.000-2.000,0.000 0.000,0.000 2.000,0.000 1.000,0.000 0.000</inkml:trace>
  <inkml:trace contextRef="#ctx0" brushRef="#br0">6418.000 3378.000,'24575.000'27.000,"-24575.000"-27.000,22.000 0.000,0.000-3.000,0.000 0.000,4.000 0.000,0.000-4.000,0.000 0.000,3.000 0.000,-820.000-13.000,0.000 1.000,5.000 0.000,0.000-2.000,0.000 0.000,-5.000 0.000,-16.000 1.000,0.000 1.000,-2.000 0.000,1328.000 2.000,0.000 0.000,3.000 0.000,0.000-7.000,0.000-494.000,8.000 0.000,806.000-8.000,0.000-806.000,-7.000 2.000,0.000-20.000,10.000 0.000,4.000 16.000,2642.000 6.000,17.000-2642.000,-4.000-12.000,0.000 1.000,4.000 0.000,-2.000-7.000,0.000 0.000,3.000 0.000,0.000 0.000,-171.000 1.000,8.000 0.000,-1.000 0.000,0.000 0.000,0.000 171.000,-2.000-8.000,0.000 0.000,0.000 0.000,0.000 0.000,0.000-1.000,8.000 0.000,-1.000 0.000,0.000-1.000,-2.000 0.000,-1.000-2.000,0.000-2.000,-1.000 0.000,1.000 11.000,0.000 0.000,-2.000 0.000,-2.000-18.000,0.000 0.000,-3.000 0.000,-5.000 26.000,0.000-6.000,-26.000 0.000,-14.000 12.000,0.000 3.000,-10.000 0.000,-3.000 1.000,0.000 1.000,-3.000 0.000,-2.000 0.000,0.000-6.000,7.000 0.000,-2.000 1.000,0.000-3.000,-4.000 0.000,-1.000-2.000,0.000 3.000,-3.000 0.000,1.000-2.000,0.000 4.000,-3.000 0.000,1.000-4.000,0.000 3.000,-5.000 0.000,4.000-5.000,0.000 5.000,-7.000 0.000,-8.000-9.000,0.000 17.000,-29.000 0.000,3.000-3.000,0.000 2.000,-3.000 0.000,1.000 14.000,0.000 1.000,-1.000 0.000,2.000-7.000,0.000 0.000,-4.000 0.000,1.000 3.000,0.000 5.000,-6.000 0.000,2.000 2.000,-448.000-1.000,11.000 0.000,0.000-2.000,0.000 2.000,1.000 448.000,2.000 0.000,0.000 2.000,1.000 0.000,1.000 3.000,0.000 7.000,-3.000 0.000,1.000 4.000,0.000 3.000,2.000 0.000,0.000 2.000,0.000-5.000,11.000 0.000,1.000 1.000,0.000 2.000,-1.000 0.000,-1.000 3.000,0.000 7.000,3.000 0.000,1.000 3.000,0.000-17.000,7.000 0.000,0.000 0.000,0.000-8.000,3.000 1873.000,0.000 3.000,-1873.000-3.000,-1.000 0.000,0.000 3.000,0.000 0.000,-4.000 0.000,-1.000 0.000,0.000 2.000,-1.000 0.000,-3.000 0.000,0.000 0.000,0.000 0.000,0.000 1.000,0.000-1.000,0.000 0.000,0.000 1.000,0.000 0.000,-1.000 0.000,0.000-2.000,0.000 0.000,0.000 0.000</inkml:trace>
  <inkml:trace contextRef="#ctx0" brushRef="#br0">3158.000 7978.000,'24575.000'20.000,"-24575.000"-20.000,18.000 0.000,0.000 2.000,0.000 0.000,5.000 0.000,0.000-7.000,0.000 0.000,2.000 0.000,-310.000 4.000,-2.000 0.000,5.000 1.000,0.000-3.000,0.000 310.000,-1.000 2.000,0.000 1.000,1.000-510.000,0.000-2.000,0.000 3.000,0.000 0.000,-2.000 2.000,510.000-13.000,1.000 0.000,-1.000 0.000,0.000 0.000,1.000 0.000,4.000 1.000,0.000 1.000,-1.000 0.000,-2.000 1.000,0.000 2.000,1.000 0.000,-2.000 0.000,293.000-3.000,0.000 0.000,-2.000 0.000,-293.000-5.000,-1.000 0.000,-2.000-1.000,0.000 17.000,2.000 0.000,5.000-2.000,437.000-15.000,-2.000-437.000,16.000-2.000,0.000-5.000,0.000 1437.000,5.000 0.000,-1437.000-21.000,0.000 0.000,1.000 0.000,0.000 15.000,0.000 0.000,-5.000 0.000,0.000-5.000,0.000 0.000,-18.000 0.000,0.000 1.000,0.000 0.000,-5.000 0.000,0.000 0.000,0.000 0.000,8.000 0.000,0.000 1.000,0.000 0.000,22.000 0.000,0.000 9.000,0.000 0.000,-2.000 0.000,0.000-17.000,0.000 0.000,1.000 0.000,0.000 17.000,-3.000 0.000,-2.000-1.000,0.000-18.000,-1.000 0.000,-1.000-1.000,0.000 9.000,-5.000 0.000,-9.000 1.000,0.000 1.000,-1.000 0.000,16.000-9.000,0.000-4.000,0.000 0.000,-4.000-4.000,0.000-21.000,7.000 0.000,1.000-9.000,0.000-11.000,5.000 0.000,-3.000-12.000,0.000-8.000,-5.000 0.000,-1.000-4.000,0.000 0.000,7.000 0.000,-1.000-2.000,-670.000-2.000,-8.000 0.000,-3.000-6.000,1.000-1.000,2.000 669.000,1.000 8.000,0.000-1.000,2.000 0.000,-2.000-2.000,-820.000 0.000,-3.000 1.000,-2.000-3.000,0.000-1.000,0.000 0.000,2.000 4.000,576.000 1.000,5.000 0.000,1.000 4.000,1.000-1.000,-2.000 242.000,-2.000-1.000,0.000-2.000,-3.000 0.000,0.000 1.000,0.000 0.000,4.000-315.000,2.000 5.000,1.000-1.000,3.000 0.000,-1.000-1.000,314.000-4.000,-6.000 0.000,-1.000-1.000,0.000-1.000,1.000 0.000,-1.000 0.000,0.000-1.000,1.000 0.000,0.000 2.000,0.000 1.000,4.000 0.000,0.000 3.000,0.000-1.000,0.000 0.000,-2.000 0.000,0.000-1.000,1.000 0.000,-1.000 1.000,0.000-9.000,-6.000 0.000,-3.000 1.000,0.000 7.000,8.000 0.000,-2.000 1.000,0.000 2.000,2.000 0.000,-10.000-4.000,0.000 2.000,2.000 0.000,2.000 2.000,0.000 0.000,1.000 0.000,3.000 2.000,0.000 2.000,2.000 0.000,-6.000-2.000,0.000 10.000,4.000 0.000,0.000 1.000,0.000 6.000,3.000 0.000,0.000 0.000,735.000-8.000,-1.000 1.000,-1.000 2.000,-736.000 11.000,2.000 0.000,1.000 0.000,1638.000-9.000,1.000 0.000,0.000-1.000,-763.000-15.000,2.000-208.000,19.000 0.000,1.000-1.000,0.000-668.000,2.000 2.000,0.000 0.000,1.000 0.000,1.000 2.000,0.000 0.000,1.000 0.000,0.000 2.000,0.000 0.000,2.000 0.000,0.000 3.000,0.000 0.000,2.000 0.000,-3.000 2.000,0.000 0.000,2.000 0.000,7.000-4.000,0.000 1.000,0.000 0.000,-6.000 7.000,0.000 0.000,0.000 0.000,8.000-4.000,0.000 0.000,0.000 0.000,-14.000 14.000,0.000 0.000,1.000 0.000,21.000-17.000,0.000 0.000,-1.000 0.000,5.000 1.000,0.000-3.000,2.000 0.000,-3.000 3.000,0.000-1.000,2.000 0.000,-11.000 15.000,0.000 7.000,-8.000 0.000,-3.000 4.000,0.000 2.000,-3.000 0.000,3.000-4.000,0.000 1.000,-1.000 0.000,-10.000 17.000,0.000 2.000,-2.000 0.000,8.000-9.000,0.000 4.000,-1.000 0.000,10.000-19.000,0.000 1.000,-2.000 0.000,1.000 2.000,0.000 0.000,18.000 0.000,0.000-1.000,0.000 0.000,7.000 0.000,0.000 4.000,0.000 0.000,-8.000 0.000,0.000 0.000,0.000 0.000,5.000 0.000,0.000 0.000,0.000 0.000,4.000 0.000,0.000 1.000,0.000 0.000,-1.000 0.000,0.000-1.000,0.000 0.000,-7.000 0.000,0.000 0.000,0.000 0.000,9.000 0.000,0.000-2.000,0.000 0.000,3.000 0.000,0.000-16.000,0.000 0.000,2.000 0.000,0.000-2.000,0.000 0.000,1.000 0.000,0.000-1.000,0.000 0.000,1.000 0.000,1.000-2.000,0.000 0.000,-1.000 0.000,2.000 24.000,0.000 3.000,-9.000 0.000,1.000-9.000,0.000 0.000,-8.000 0.000,0.000-10.000,0.000-3.000,-7.000 0.000,0.000-1.000,0.000 0.000,-5.000 0.000,-1.000 0.000,0.000-1.000,-1.000 0.000,-1.000-1.000,0.000-1.000,-5.000 0.000,0.000 4.000,0.000 0.000,-2.000 0.000</inkml:trace>
  <inkml:trace contextRef="#ctx0" brushRef="#br0">5965.000 7947.000,'24575.000'25.000,"-24575.000"-25.000,25.000 0.000,0.000-13.000,0.000 0.000,3.000 0.000,0.000 3.000,1.000 0.000,3.000 0.000,-429.000-10.000,0.000 0.000,2.000 1.000,0.000 2.000,0.000 0.000,-4.000 0.000,429.000 0.000,2.000 0.000,-3.000 0.000,0.000 3.000,1.000-486.000,6.000 0.000,0.000 4.000,0.000 0.000,0.000 1.000,0.000-3.000,0.000 486.000,-3.000 1.000,0.000-2.000,1.000 0.000,0.000-1.000,0.000 6.000,1.000 0.000,1.000 0.000,0.000-2.000,0.000 71.000,-8.000-2.000,1.000-1.000,-1.000 0.000,-1.000 1.000,-72.000 11.000,0.000 0.000,0.000 0.000,0.000 2.000,-1.000 0.000,-1.000-1.000,0.000-11.000,-1.000 0.000,0.000-1.000,0.000 10.000,-1.000 0.000,2.000 0.000,0.000-1.000,-1.000 0.000,0.000 0.000,0.000-3.000,0.000 0.000,0.000 0.000,0.000-5.000,0.000 0.000,2.000 0.000,0.000-2.000,0.000 0.000,3.000 0.000,0.000-1.000,0.000 0.000,9.000 0.000,0.000 0.000,0.000 0.000,-6.000-1.000,0.000-1.000,0.000 0.000,-3.000-1.000,0.000 0.000,-1.000-33.000,-3.000 0.000,0.000-1.000,-1.000 33.000,0.000-1.000,0.000 0.000,0.000 0.000,1.000-1.000,0.000 1.000,1.000 0.000,1.000-1.000,0.000 1.000,0.000 0.000,0.000 1.000,0.000 1.000,-1.000 0.000,1.000 0.000,0.000 0.000,0.000 0.000,-1.000 0.000,0.000 0.000,-1.000 0.000,1.000 1.000,0.000-1.000,-1.000 0.000,1.000 0.000,0.000 0.000,-1.000 0.000,-4.000 1.000,0.000 0.000,1.000 0.000,-3.000-2.000,0.000-2.000,1.000 379.000,-5.000 0.000,1.000-3.000,0.000-380.000,10.000-5.000,1941.000-12.000,0.000-1941.000,-3.000-4.000,731.000-4.000,2.000-731.000,9.000-11.000,80.000 7.000,-8.000-80.000,-9.000 10.000,0.000 1.000,-2.000 0.000,4.000-4.000,0.000 0.000,-1.000 0.000,4.000-6.000,0.000 0.000,-1.000 0.000,-4.000 4.000,0.000 0.000,-1.000-539.000,-6.000 8.000,1.000 1.000,-2.000 0.000,-1.000 0.000,538.000 7.000,-11.000 0.000,-2.000 1.000,-199.000-3.000,6.000 1.000,-1.000-2.000,198.000 2.000,-6.000 0.000,-2.000 1.000,0.000-7.000,9.000 0.000,-1.000-1.000,0.000 3.000,-14.000 0.000,-1.000 0.000,0.000-5.000,17.000 0.000,-2.000 0.000,0.000 0.000,-9.000 0.000,-2.000 2.000,0.000-3.000,-5.000 0.000,1.000-5.000,1581.000-5.000,5.000-1581.000,-11.000 15.000,0.000-16.000,-7.000 215.000,3.000 12.000,1.000-3.000,1.000-216.000,2.000 0.000,0.000-2.000,-1.000 0.000,1.000 0.000,0.000-2.000,0.000 0.000,-1.000 0.000,-443.000 0.000,0.000 0.000,-2.000 0.000,0.000-1.000,1.000 443.000,-8.000-5.000,0.000-3.000,1.000 0.000,2.000 0.000,0.000 5.000,4.000 0.000,2.000 1.000,0.000-2.000,0.000 0.000,-8.000-1.000,0.000-1.000,1.000 0.000,2.000 1.000,0.000 9.000,5.000 0.000,2.000 0.000,0.000-2.000,1.000 0.000,-6.000-3.000,0.000-3.000,-1.000 0.000,1.000 2.000,0.000 1.000,1.000 0.000,0.000 1.000,0.000 0.000,1.000 0.000,2.000 1.000,0.000-1.000,1.000 0.000,1.000 2.000,0.000 0.000,0.000 0.000,0.000 2.000,0.000-2.000,1.000 0.000,-4.000 1.000,0.000-1.000,0.000 0.000,1.000 1.000,0.000 9.000,0.000 0.000,2.000 1.000,0.000-2.000,0.000 0.000,1.000 0.000,0.000-3.000,0.000 0.000,0.000 0.000,0.000 1.000,0.000 0.000,-10.000 0.000,0.000 1.000,-1.000 0.000,1.000 2.000,0.000 2.000,0.000 0.000,1.000 0.000,0.000-2.000,1.000 0.000,4.000 0.000,0.000-2.000,0.000 0.000,0.000 1.000,0.000 1.000,1.000 0.000,-7.000 3.000,0.000 1.000,2.000 0.000,1.000-1.000,0.000 5.000,0.000 0.000,0.000 0.000,0.000-2.000,1.000 0.000,4.000-1.000,0.000-1.000,1.000 0.000,-1.000 0.000,0.000 3.000,1.000 0.000,-5.000 3.000,0.000 3.000,1.000 0.000,-1.000 0.000,0.000-1.000,-2.000 0.000,0.000 0.000,0.000 2.000,1.000 0.000,5.000 0.000,0.000 0.000,0.000 0.000,3.000 0.000,0.000-6.000,2.000 0.000,5.000-2.000,0.000-9.000,8.000 0.000,13.000-5.000,0.000-1.000,2.000 0.000,7.000-3.000,0.000 2.000,1.000 0.000,-18.000 11.000,0.000 20.000,-11.000 0.000,1.000-1.000,0.000-3.000,7.000 0.000,-1.000 3.000,0.000 6.000,-1.000 1329.000,10.000-8.000,-1329.000 5.000,10.000 0.000,0.000 1.000,0.000 0.000,0.000 0.000,0.000 3.000,0.000-1.000,5.000 0.000,-1.000 2.000,0.000 0.000,4.000 0.000,0.000 2.000,0.000 0.000,-3.000 0.000,0.000 1.000,0.000 0.000,-1.000-356.000,1.000 4.000,0.000-1.000,1.000 356.000,2.000-2.000,0.000 0.000,4.000 0.000,1.000-5.000,0.000 0.000,-5.000 0.000,0.000-2.000,0.000 1.000,12.000 0.000,0.000 0.000,0.000 0.000,-14.000 0.000,0.000-3.000,0.000 0.000,20.000 0.000,0.000-22.000,0.000 1.000,-1.000 0.000,4.000 10.000,0.000 2.000,8.000 0.000,2.000-9.000,0.000 1.000,-4.000 0.000,1.000 0.000,0.000 6.000,14.000 356.000,-5.000-11.000,0.000 1.000,1.000-356.000,3.000 7.000,0.000-1.000,2.000 0.000,-5.000-20.000,0.000 2.000,2.000 0.000,-5.000-14.000,0.000-1.000,-1.000 0.000,-4.000-9.000,0.000 1.000,-1.000 0.000,-2.000-2.000,0.000 0.000,-2.000 0.000</inkml:trace>
  <inkml:trace contextRef="#ctx0" brushRef="#br0">4200.000 6635.000,'24575.000'18.000,"-24586.000"-18.000,1.000-3.000,0.000 16.000,-12.000 0.000,-10.000 7.000,0.000 3.000,-3.000 0.000,-3.000 2.000,0.000 2.000,-2.000 0.000,2.000 0.000,-1093.000 8.000,-6.000 1.000,2.000-1.000,0.000 4.000,-2.000 436.000,-10.000 8.000,1.000 3.000,-1.000-1.000,0.000 0.000,1.000 2.000,0.000 0.000,1.000 0.000,207.000-3.000,3.000 0.000,1.000 0.000,0.000 1.000,0.000 0.000,1.000 0.000,0.000-1.000,1.000 0.000,-2.000 1.000,448.000 1.000,-2.000 0.000,-1.000 2.000,0.000-1.000,0.000 0.000,1.000 1.000,0.000 3.000,-1.000 0.000,2.000 1.000,0.000 2.000,-1.000 0.000,1.000 1.000,0.000 1.000,0.000 0.000,-1.000 1.000,0.000-2.000,2.000-268.000,0.000 0.000,1.000-1.000,2.000-1.000,-1.000 1.000,1.000 1.000,0.000 0.000,2.000 0.000,267.000-2.000,0.000 0.000,2.000 0.000,0.000 1.000,-1.000 0.000,0.000 2.000,0.000 0.000,-1.000 0.000,2.000 2.000,0.000 2.000,0.000 0.000,1.000 0.000,0.000 1.000,1.000 0.000,0.000 0.000,0.000-1.000,2.000 0.000,-1.000 0.000,0.000 3.000,2.000 0.000,-1.000 0.000,0.000-1.000,1.000 0.000,-1.000 1.000,0.000-1.000,0.000 69.000,-5.000 0.000,0.000-1.000,1.000 0.000,-1.000 0.000,1.000-1.000,0.000-1.000,1.000 1.000,-69.000 9.000,1.000 0.000,1.000 0.000,0.000-2.000,2.000 0.000,-2.000 1.000,0.000 4.000,5.000 0.000,-2.000 2.000,0.000-2.000,-1.000 0.000,-5.000-2.000,0.000-1.000,0.000 0.000,0.000 2.000,-152.000 4.000,5.000 1.000,1.000 4.000,-1.000-6.000,-1.000 152.000,-5.000 1.000,0.000-2.000,1.000 1612.000,6.000 3.000,0.000 0.000,2.000-1612.000,-8.000-2.000,0.000-1.000,1.000 0.000,-3.000-2.000,0.000-2.000,1.000 1638.000,-5.000-4.000,0.000-3.000,0.000-1300.000,7.000 12.000,2302.000-8.000,-7.000-2640.000,-7.000-5.000,895.000-3.000,1.000-895.000,0.000-4.000,315.000-2.000,0.000-315.000,1.000 3.000,0.000-1.000,1.000 0.000,1.000 5.000,0.000 1.000,12.000 0.000,1.000 9.000,0.000-2.000,-19.000 0.000,-1.000 0.000,0.000 1.000,5.000 0.000,-1.000 1.000,0.000-1.000,-4.000 0.000,0.000 0.000,0.000 2.000,18.000 0.000,-3.000-19.000,0.000 0.000,-2.000 0.000,0.000 1.000,0.000 1.000,9.000 0.000,-2.000-14.000,0.000 0.000,-4.000 0.000,0.000-5.000,0.000 0.000,-7.000 0.000,0.000-4.000,0.000 0.000,-1.000 0.000</inkml:trace>
  <inkml:trace contextRef="#ctx0" brushRef="#br0">7427.000 6697.000,'24575.000'6.000,"-24572.000"-6.000,5.000-1.000,0.000 8.000,-2.000 0.000,-2.000 0.000,0.000 14.000,0.000 0.000,-5.000-2.000,0.000 7.000,-1.000 0.000,4.000-5.000,0.000-6.000,-1.000 0.000,-6.000-1.000,0.000-7.000,0.000 0.000,-9.000 4.000,0.000 2.000,-1.000 0.000,-2.000 1.000,0.000-4.000,3.000 0.000,0.000 0.000</inkml:trace>
  <inkml:trace contextRef="#ctx0" brushRef="#br0">5889.000 8074.000,'24575.000'18.000,"-24575.000"-18.000,13.000 0.000,0.000-7.000,0.000 0.000,3.000 0.000,0.000 3.000,0.000 0.000,2.000 0.000,0.000 0.000,0.000 0.000,4.000 0.000,0.000 0.000,0.000-1093.000,1.000 0.000,1.000 0.000,0.000 0.000,2.000 0.000,1026.000-2.000,0.000 0.000,1.000 0.000,1.000 1.000,0.000-1.000,0.000-1.000,-754.000 1.000,1.000 1.000,0.000-1.000,0.000 2.000,-1.000 0.000,0.000 1.000,563.000-2.000,-2.000 1.000,1.000 1.000,0.000 1.000,-2.000 0.000,0.000 1.000,0.000-3.000,0.000 255.000,3.000-1.000,0.000-2.000,1.000 0.000,1.000-1.000,0.000 1.000,0.000 0.000,1.000-1.000,0.000 2.000,-1.000 0.000,1.000 1.000,0.000 0.000,-1.000 0.000,-3.000 0.000,0.000 5.000,0.000 0.000,-2.000-1.000,0.000-1.000,1.000 0.000,1.000 0.000,0.000 0.000,0.000 0.000,1.000 1.000,0.000 0.000,0.000 0.000,0.000 0.000,0.000-7.000,0.000 0.000,2.000 1.000,0.000-1.000,0.000 0.000,0.000 0.000,0.000 0.000,0.000 0.000,5.000 1.000,0.000-1.000,0.000 0.000,1.000 1.000,0.000 2.000,0.000-230.000,-3.000 0.000,1.000 3.000,-1.000 0.000,0.000 1.000,0.000 1.000,0.000 0.000,-2.000 0.000,229.000-1.000,0.000 0.000,-2.000 1.000,0.000 1.000,-1.000 0.000,0.000 1.000,0.000 1.000,-1.000 0.000,3.000 0.000,0.000 1.000,1.000 0.000,0.000 0.000,0.000 0.000,-1.000 0.000,-2.000 1.000,0.000-5.000,-1.000 0.000,-1.000 1.000,0.000 0.000,-1.000 0.000,-2.000 1.000,0.000-1.000,0.000-176.000,3.000 0.000,0.000-1.000,1.000 1.000,-2.000-1.000,-1.000-1.000,0.000 176.000,5.000 0.000,0.000-2.000,-1.000 0.000,-5.000 1.000,524.000-5.000,0.000 1.000,-5.000 1.000,-525.000 10.000,-2.000 3276.000,-19.000 1.000,-2774.000-3.000,0.000 2774.000,-9.000 1.000,-3137.000-1.000,0.000 1.000,-2.000 0.000,0.000-1.000,0.000-1.000</inkml:trace>
  <inkml:trace contextRef="#ctx0" brushRef="#br0">3902.000 13152.000,'24575.000'16.000,"-24575.000"-16.000,8.000 0.000,0.000 12.000,0.000 0.000,10.000 0.000,0.000-7.000,0.000 0.000,4.000 0.000,0.000 4.000,0.000 0.000,0.000 0.000,-656.000-2.000,0.000 1.000,1.000 0.000,-1.000 1.000,0.000 1.000,5.000 0.000,0.000 4.000,0.000 381.000,-17.000 0.000,1.000 2.000,0.000 0.000,3.000 0.000,0.000 1.000,0.000 0.000,3.000 0.000,0.000 0.000,0.000 0.000,2.000 0.000,0.000 0.000,0.000 0.000,1.000 0.000,0.000 0.000,0.000 0.000,0.000 0.000,0.000-1.000,0.000 54.000,-5.000 0.000,1.000 1.000,0.000-1.000,1.000 0.000,1.000-1.000,0.000-1.000,2.000 0.000,1.000-1.000,0.000-1.000,1.000 0.000,1.000 0.000,0.000-1.000,1.000 0.000,1.000-1.000,0.000 0.000,1.000 0.000,-1.000-1.000,0.000 1.000,1.000 0.000,-1.000-1.000,0.000 1.000,1.000 0.000,-1.000 0.000,0.000 1.000,0.000 0.000,-1.000 0.000,0.000 1.000,0.000 0.000,-1.000 0.000,0.000 1.000,0.000 0.000,-1.000 0.000,0.000 1.000,1.000 0.000,-1.000 0.000,0.000 1.000,0.000 0.000,0.000 0.000,0.000-1.000,1.000 0.000,1.000 0.000,0.000-1.000,1.000 0.000,1.000 0.000,0.000 152.000,-5.000 0.000,0.000 1.000,0.000 1.000,0.000 0.000,-1.000 2.000,0.000 1.000,0.000 0.000,-1.000 1.000,0.000 0.000,0.000 0.000,1.000 0.000,0.000-1.000,0.000 0.000,1.000 0.000,0.000-1.000,0.000 0.000,0.000-1.000,0.000 1.000,0.000 0.000,-1.000-1.000,0.000 1.000,-1.000 0.000,-1.000-1.000,0.000 0.000,-1.000 0.000,1.000-1.000,0.000-1.000,-2.000 0.000,66.000 8.000,0.000 0.000,-2.000 0.000,0.000-3.000,0.000 0.000,0.000 0.000,0.000-2.000,0.000 0.000,-1.000 0.000,0.000 1.000,0.000 0.000,0.000 0.000,0.000 0.000,0.000 0.000,2.000 0.000,0.000 1.000,0.000 0.000,2.000 0.000,-127.000-3.000,0.000 0.000,1.000 0.000,0.000 2.000,0.000 0.000,0.000 0.000,1.000 2.000,0.000-1.000,0.000 0.000,0.000 0.000,0.000 0.000,1.000 0.000,1.000 0.000,0.000-1.000,-1.000 0.000,0.000 0.000,0.000 0.000,0.000 0.000,1.000-1.000,0.000-1.000,-1.000 0.000,0.000-1.000,0.000 0.000,-1.000 0.000,127.000 5.000,0.000 0.000,-1.000 0.000,0.000-1.000,0.000 0.000,-1.000 0.000,0.000 0.000,0.000 0.000,-1.000 0.000,0.000 0.000,0.000 0.000,0.000 0.000,0.000 0.000,0.000 0.000,1.000 0.000,0.000 0.000,0.000 0.000,1.000 0.000,0.000-1.000,0.000 0.000,1.000 0.000,0.000 1.000,0.000 0.000,1.000 0.000,0.000-1.000,0.000 0.000,1.000 0.000,0.000 0.000,0.000 0.000,-1.000 0.000,0.000-1.000,0.000 0.000,-1.000 0.000,0.000 0.000,0.000 0.000,-3.000 0.000,0.000-1.000,0.000 0.000,4.000 0.000,0.000-2.000,0.000 0.000,-1.000 0.000,0.000-2.000,0.000 0.000,0.000 0.000,0.000-1.000,0.000 0.000,0.000-1.000,0.000 0.000,1.000 0.000,0.000-1.000,118.000 6.000,0.000 1.000,1.000 0.000,0.000 0.000,-1.000 0.000,-1.000 1.000,0.000 0.000,-1.000 0.000,-3.000 0.000,0.000-3.000,0.000 0.000,-4.000 0.000,-119.000 6.000,-2.000 0.000,-6.000 0.000,0.000-2.000,-1.000 0.000,2.000 1.000,504.000 5.000,-1.000 1.000,1.000 1.000,0.000-1.000,-1.000 0.000,-3.000 0.000,-505.000-1.000,-1.000 0.000,-3.000-1.000,0.000-5.000,2.000 3066.000,15.000-3.000,-3066.000-4.000,0.000 0.000,-22.000 4.000,0.000-11.000,2.000 0.000,-6.000 1.000,0.000-1.000,1.000 0.000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2-10T15:30:39"/>
    </inkml:context>
    <inkml:brush xml:id="br0">
      <inkml:brushProperty name="width" value="0.05292" units="cm"/>
      <inkml:brushProperty name="height" value="0.05292" units="cm"/>
      <inkml:brushProperty name="color" value="#0000ff"/>
    </inkml:brush>
  </inkml:definitions>
  <inkml:trace contextRef="#ctx0" brushRef="#br0">2723.000 9201.000,'24575.000'32.000,"-24575.000"-32.000,-7.000 0.000,0.000 3.000,0.000 0.000,13.000 0.000,0.000 5.000,0.000-1093.000,-5.000 0.000,1.000 2.000,0.000 0.000,1.000 0.000,826.000-6.000,0.000 1.000,2.000 0.000,0.000 1.000,0.000 0.000,0.000 0.000,-343.000 5.000,0.000 0.000,1.000 0.000,0.000 1.000,0.000 0.000,1.000 0.000,608.000-8.000,0.000 0.000,0.000 0.000,0.000 1.000,0.000 0.000,0.000 0.000,0.000 1.000,0.000-324.000,1.000 0.000,0.000 1.000,0.000 0.000,0.000 0.000,0.000 0.000,0.000 0.000,1.000 0.000,324.000 2.000,0.000 0.000,1.000 1.000,0.000 0.000,0.000 0.000,0.000 0.000,0.000 0.000,0.000 0.000,0.000 0.000,0.000 1.000,1.000 0.000,-1.000-1.000,0.000 0.000,0.000 0.000,0.000 1.000,0.000 0.000,-1.000 0.000,-1.000 1.000,0.000 0.000,0.000 0.000,0.000-1.000,0.000 0.000,1.000 0.000,-2.000 0.000,0.000 1.000,1.000 0.000,-1.000-1.000,0.000 0.000,1.000 0.000,0.000-1.000,-392.000-4.000,0.000 0.000,1.000 0.000,0.000-1.000,0.000 0.000,-1.000 1.000,0.000 1.000,-1.000 392.000,9.000 1.000,0.000-1.000,0.000 0.000,-1.000 0.000,0.000 0.000,0.000-15.000,-2.000 0.000,1.000-1.000,0.000-1.000,0.000 0.000,1.000-2.000,0.000 14.000,-4.000-1.000,0.000-1.000,1.000 0.000,-1.000-1.000,0.000-1.000,0.000 452.000,7.000 1.000,1.000-1.000,0.000 0.000,-1.000 0.000,-453.000-6.000,0.000 0.000,-1.000-1.000,0.000-1.000,1.000 1355.000,11.000 0.000,1.000-2.000,0.000-1356.000,-5.000 0.000,0.000-2.000,0.000 1367.000,-6.000-1.000,1.000-1.000,0.000-1368.000,13.000 2.000,2242.000-13.000,-2.000-2242.000,-11.000 0.000,1091.000-5.000,0.000-1091.000,-6.000-2.000,271.000-1.000,2.000-271.000,-4.000 0.000,0.000 1.000,-1.000 0.000,-1.000 1.000,0.000 0.000,-2.000 0.000,0.000 0.000,0.000 1.000,0.000 0.000,0.000 0.000,0.000 5.000,-1.000 0.000,8.000-2.000,0.000 10.000,-1.000 0.000,17.000-4.000,0.000-15.000,5.000 0.000,0.000 0.000,0.000 13.000,-4.000 0.000,-10.000 4.000,0.000-1.000,0.000 0.000,12.000-1.000,0.000 5.000,0.000 0.000,-6.000 1.000,0.000-18.000,1.000 0.000,-9.000 1.000,0.000-5.000,1.000 0.000,-7.000 0.000,0.000-1.000,0.000 0.000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2-10T15:30:39"/>
    </inkml:context>
    <inkml:brush xml:id="br0">
      <inkml:brushProperty name="width" value="0.05292" units="cm"/>
      <inkml:brushProperty name="height" value="0.05292" units="cm"/>
      <inkml:brushProperty name="color" value="#0000ff"/>
    </inkml:brush>
  </inkml:definitions>
  <inkml:trace contextRef="#ctx0" brushRef="#br0">980.000 4975.000,'24575.000'0.000,"-24564.000"0.000,0.000 13.000,0.000 0.000,0.000 0.000,0.000 4.000,0.000 0.000,3.000 0.000,0.000 3.000,0.000 0.000,2.000-820.000,0.000 0.000,1.000 0.000,2.000 0.000,0.000 2.000,0.000 0.000,2.000 163.000,0.000 3.000,1.000 0.000,4.000-1.000,0.000 1.000,1.000 0.000,1.000 0.000,0.000-2.000,62.000 0.000,-3.000 0.000,0.000-1.000,0.000 0.000,0.000 1.000,0.000 2.000,-1.000 0.000,3.000 593.000,0.000-8.000,0.000 0.000,2.000 0.000,0.000 2.000,0.000 0.000,1.000 0.000,0.000 1.000,0.000 0.000,0.000 0.000,0.000-1.000,0.000 0.000,-1.000-438.000,0.000 4.000,0.000 0.000,-2.000 0.000,0.000 0.000,0.000 0.000,0.000 0.000,0.000 1.000,0.000 0.000,3.000 0.000,0.000 2.000,438.000 0.000,-11.000 0.000,0.000 2.000,0.000 0.000,2.000 0.000,0.000 1.000,0.000 0.000,1.000 0.000,0.000 1.000,0.000-1.000,-1.000 0.000,1.000 1.000,0.000 0.000,-1.000 0.000,1.000-1.000,0.000-1.000,-2.000 0.000,0.000-1.000,-133.000 0.000,3.000 0.000,1.000-2.000,0.000-1.000,-1.000 1.000,1.000-2.000,-1.000-1.000,1.000 0.000,1.000 0.000,0.000-1.000,1.000 1.000,1.000 1.000,-1.000 0.000,3.000 133.000,0.000-3.000,0.000 0.000,3.000 0.000,0.000 0.000,0.000 0.000,2.000 0.000,1.000 1.000,0.000-1.000,0.000 0.000,0.000 0.000,0.000 1.000,0.000 0.000,-1.000-1.000,0.000 1.000,-1.000 0.000,0.000-2.000,0.000 1.000,-2.000-247.000,-1.000 4.000,0.000 1.000,-2.000 1.000,0.000-2.000,-1.000 1.000,-1.000 1.000,-1.000 0.000,-1.000 1.000,0.000 0.000,0.000 0.000,1.000-1.000,1.000-1.000,1.000 1.000,247.000 0.000,-2.000 0.000,-1.000 1.000,0.000 1.000,0.000 0.000,-1.000 1.000,0.000 1.000,-1.000 0.000,0.000 1.000,0.000-1.000,0.000 0.000,1.000 0.000,0.000 0.000,0.000 0.000,0.000 0.000,-39.000 1.000,0.000 1.000,-1.000 0.000,-1.000 0.000,0.000 1.000,1.000 0.000,-1.000 0.000,0.000 1.000,-1.000 0.000,0.000 1.000,0.000-1.000,0.000 0.000,1.000-1.000,0.000-1.000,1.000 0.000,39.000 0.000,0.000 0.000,-1.000-1.000,0.000 1.000,0.000 0.000,0.000 1.000,0.000-1.000,-1.000 0.000,1.000 0.000,0.000 0.000,0.000 0.000,-1.000 1.000,0.000 1.000,-1.000 0.000,0.000 0.000,0.000-1.000,0.000 0.000,1.000 0.000,0.000 0.000,-1.000 0.000,-1.000 1.000,0.000 1.000,0.000 0.000,0.000 0.000,0.000 0.000,0.000 0.000,-1.000 0.000,0.000 1.000,0.000 0.000,-1.000 1.000,0.000 1.000,1.000 0.000,0.000 1.000,0.000 0.000,1.000 0.000,0.000-1.000,0.000-1.000,1.000 0.000,1.000-1.000,0.000-1.000,1.000 0.000,1.000-1.000,0.000-1.000,-1.000 0.000,1.000 0.000,0.000-1.000,2.000 0.000,0.000-1.000,0.000 0.000,0.000 0.000,0.000-1.000,0.000 0.000,0.000 0.000,-1.000 0.000,0.000 1.000,0.000 0.000,0.000 0.000,0.000-1.000,0.000 0.000,1.000 0.000,0.000-1.000,1.000 0.000,0.000-1.000,0.000 0.000,0.000 0.000,1.000 1.000,0.000-1.000,-1.000 0.000,0.000-1.000,0.000 0.000,1.000 0.000,-1.000-1.000,85.000 2.000,3.000 0.000,-1.000 1.000,1.000 0.000,-1.000-1.000,0.000-1.000,1.000 0.000,0.000-1.000,-1.000 0.000,1.000 1.000,0.000-1.000,0.000-2.000,-85.000-1.000,3.000 0.000,0.000-1.000,0.000 0.000,-1.000 0.000,0.000 0.000,0.000 0.000,0.000 0.000,0.000 0.000,0.000 0.000,1.000 0.000,0.000-4.000,0.000-1.000,0.000 0.000,1.000 0.000,0.000 0.000,1.000 0.000,0.000-1.000,0.000-1.000,0.000 0.000,0.000-2.000,0.000 0.000,0.000 0.000,0.000 4.000,0.000 0.000,-2.000 0.000,-1.000 0.000,0.000 0.000,-1.000 0.000,1.000 0.000,0.000-1.000,2.000 0.000,0.000-3.000,0.000 1.000,1.000 0.000,-1.000 0.000,0.000 0.000,0.000 0.000,1.000 0.000,0.000-1.000,-2.000 0.000,0.000 0.000,0.000 1.000,5.000 0.000,-1.000 0.000,0.000 1.000,-2.000 0.000,-1.000-1.000,0.000 1.000,0.000 187.000,-1.000-3.000,0.000 1.000,0.000 1.000,-1.000-2.000,-1.000 1.000,1.000 1.000,-1.000 1.000,-188.000 1.000,1.000 0.000,0.000 0.000,0.000-1.000,1.000 0.000,1.000-3.000,0.000-1.000,-1.000 739.000,1.000 6.000,1.000-1.000,-3.000-1.000,1.000 1.000,-739.000-1.000,-4.000 0.000,0.000 1.000,0.000 0.000,-1.000 0.000,0.000-3.000,0.000 1.000,11.000 0.000,1.000-5.000,1638.000-2.000,-7.000 0.000,1.000-1.000,-1543.000 0.000,4.000 1.000,1.000-6.000,3115.000-2.000,-15.000-3211.000,0.000 2.000,819.000 0.000,-17.000 0.000,0.000-1.000,0.000 0.000,-3.000 0.000</inkml:trace>
  <inkml:trace contextRef="#ctx0" brushRef="#br0">910.000 13946.000,'24575.000'3.000,"-24554.000"-3.000,5.000 9.000,0.000 1.000,0.000 0.000,2.000 2.000,0.000 2.000,3.000 0.000,0.000 1.000,-1639.000 3.000,8.000 1.000,0.000 0.000,175.000-2.000,-6.000 1.000,-1.000-2.000,2374.000-2.000,-2.000 1.000,1.000 0.000,-913.000-1.000,-5.000 0.000,0.000-1.000,498.000-2.000,-4.000 1.000,0.000-1.000,-499.000 10.000,19.000 0.000,-4.000-13.000,0.000-1.000,-7.000 3276.000,4.000-1.000,-3172.000 4.000,2.000-104.000,6.000 6.000,0.000 5.000,2.000 0.000,-2.000-1.000,0.000-3.000,-5.000 0.000,-8.000-8.000,0.000-5.000,-8.000 0.000,-6.000-5.000,0.000-1.000,-3.000 0.000,4.000-11.000,0.000 13.000,-15.000 0.000,-5.000 1.000,0.000 4.000,-5.000 0.000,3.000-4.000,0.000 3.000,-3.000 0.000,0.000-1.000,-1093.000-5.000,6.000 1.000,-1.000 0.000,0.000 3.000,-3.000 722.000,-3.000 4.000,0.000 3.000,-4.000 0.000,0.000 0.000,0.000-1.000,0.000 0.000,-2.000 3.000,370.000 2.000,-4.000 0.000,-2.000 2.000,0.000 1.000,0.000-642.000,2.000-2.000,0.000 0.000,-1.000 0.000,-1.000 2.000,642.000 3.000,-5.000 0.000,-3.000 7.000,0.000-4.000,4.000 0.000,7.000-7.000,0.000-20.000,27.000 0.000,-1.000 1.000,0.000-5.000,6.000 0.000,-2.000 3.000,3276.000 0.000,1.000-2068.000,-1.000 0.000,1361.000-1.000,-1.000-2569.000,-3.000-1.000,0.000 0.000,0.000 0.000,1.000-1.000,0.000 1.000,0.000 0.000</inkml:trace>
  <inkml:trace contextRef="#ctx0" brushRef="#br0">6901.000 5890.000,'24575.000'13.000,"-24575.000"-13.000,-5.000 0.000,0.000 30.000,0.000 0.000,-2.000 0.000,0.000 9.000,0.000-656.000,-10.000 0.000,1.000 6.000,0.000-1.000,4.000 0.000,1.000 1.000,0.000 0.000,2.000 0.000,186.000-6.000,0.000 1.000,3.000 0.000,0.000 1.000,0.000 0.000,2.000 0.000,0.000-1.000,0.000 0.000,-1.000 0.000,0.000-1.000,0.000-79.000,1.000 0.000,1.000-3.000,0.000 0.000,0.000 0.000,0.000 1.000,0.000 0.000,2.000 0.000,0.000 5.000,0.000 368.000,-10.000 0.000,1.000 3.000,0.000-1.000,2.000 0.000,1.000 2.000,0.000 0.000,2.000 0.000,-1.000 0.000,0.000 1.000,1.000 0.000,0.000 0.000,0.000-1.000,-2.000 0.000,1.000 0.000,0.000 0.000,-3.000 0.000,-1.000-2.000,0.000-1.000,6.000 0.000,1.000-4.000,0.000 0.000,-1.000 0.000,0.000-1.000,0.000 0.000,0.000 0.000,0.000 2.000,0.000 0.000,1.000 0.000,0.000 3.000,0.000 178.000,-7.000 0.000,0.000 1.000,0.000 0.000,1.000 0.000,0.000 2.000,0.000 0.000,1.000 0.000,0.000 1.000,0.000 0.000,0.000 0.000,0.000 0.000,0.000 0.000,0.000 0.000,0.000 0.000,0.000 0.000,0.000 0.000,0.000-2.000,0.000 0.000,0.000 0.000,-196.000 0.000,0.000 0.000,0.000 0.000,0.000 0.000,0.000 0.000,0.000 0.000,0.000-1.000,0.000 1.000,0.000 0.000,-1.000 0.000,0.000 0.000,0.000 0.000,0.000 0.000,0.000 0.000,0.000 0.000,0.000-1.000,0.000 1.000,1.000 0.000,195.000 1.000,0.000 0.000,1.000 0.000,0.000 0.000,0.000 0.000,-1.000 0.000,0.000 1.000,0.000 0.000,-1.000 0.000,0.000-1.000,0.000 0.000,1.000 0.000,0.000-1.000,0.000 0.000,-1.000 0.000,0.000 0.000,0.000 0.000,5.000 0.000,0.000-1.000,0.000 0.000,-1.000 0.000,0.000 0.000,0.000 0.000,-1.000 0.000,0.000 0.000,0.000 0.000,0.000 0.000,0.000 0.000,0.000 0.000,0.000 0.000,0.000 4.000,0.000 0.000,1.000 0.000,0.000 0.000,0.000 0.000,0.000 0.000,0.000-1.000,0.000 0.000,-2.000 0.000,0.000-2.000,0.000 0.000,-2.000 0.000,41.000 4.000,0.000 0.000,-3.000 0.000,1.000-2.000,0.000-1.000,0.000 0.000,0.000 2.000,0.000-41.000,-4.000 0.000,0.000 2.000,0.000 0.000,1.000 0.000,0.000-1.000,0.000 0.000,-1.000 0.000,0.000-1.000,0.000 0.000,1.000 0.000,0.000 0.000,0.000 0.000,-2.000 0.000,0.000-1.000,0.000 0.000,-2.000 0.000,0.000 12.000,0.000 0.000,-3.000 0.000,0.000-1.000,0.000 732.000,-1.000 0.000,1.000 0.000,0.000-1.000,-6.000 0.000,-732.000-9.000,0.000 0.000,-3.000 0.000,1638.000 2.000,0.000 0.000,-1.000 0.000,-1373.000 6.000,0.000 554.000,-20.000 0.000,0.000-4.000,0.000 0.000,-9.000 0.000</inkml:trace>
  <inkml:trace contextRef="#ctx0" brushRef="#br0">7356.000 9790.000,'24575.000'17.000,"-24575.000"-17.000,20.000 0.000,0.000 7.000,0.000 0.000,8.000 0.000,-1093.000-17.000,0.000 1.000,1.000 0.000,0.000 6.000,0.000 545.000,-5.000 0.000,1.000 5.000,0.000 0.000,2.000 0.000,0.000 3.000,0.000 0.000,0.000 0.000,0.000 0.000,0.000 77.000,-4.000 0.000,1.000 0.000,0.000 0.000,1.000 0.000,0.000 1.000,0.000 0.000,1.000 1.000,0.000 2.000,-1.000 0.000,3.000 0.000,343.000-10.000,1.000 0.000,3.000 0.000,0.000 2.000,0.000 1.000,1.000 0.000,-1.000 2.000,0.000 0.000,0.000 0.000,0.000 0.000,0.000 1.000,-1.000 0.000,-1.000 0.000,0.000 0.000,-2.000 1.000,0.000-2.000,-1.000 1.000,-3.000-1.000,-115.000 9.000,1.000 1.000,-4.000 0.000,0.000-2.000,0.000 0.000,-1.000-1.000,0.000 1.000,1.000 0.000,2.000 0.000,0.000 6.000,1.000 238.000,-9.000 0.000,0.000 3.000,0.000 0.000,3.000 0.000,0.000 1.000,1.000 0.000,3.000 0.000,0.000 0.000,0.000 0.000,0.000 0.000,0.000 1.000,0.000 0.000,-1.000 0.000,0.000-2.000,0.000 0.000,-1.000 0.000,0.000-3.000,-1.000 0.000,-3.000 0.000,-310.000 7.000,0.000 0.000,-4.000 0.000,0.000-2.000,0.000 0.000,-1.000-1.000,0.000-1.000,1.000 1.000,1.000 0.000,-1.000 1.000,-1.000 0.000,2.000 2.000,310.000-2.000,-1.000 0.000,1.000 1.000,0.000 1.000,0.000 0.000,0.000 0.000,0.000 1.000,0.000 0.000,0.000 0.000,0.000 0.000,1.000 0.000,0.000-1.000,0.000 0.000,-1.000 0.000,-1.000 1.000,-91.000-1.000,-1.000 0.000,0.000-1.000,0.000 1.000,1.000 0.000,-1.000-1.000,0.000 1.000,1.000 0.000,-1.000-1.000,0.000-1.000,0.000 0.000,-1.000 0.000,0.000-1.000,0.000 0.000,-2.000 0.000,91.000 6.000,1.000 0.000,-2.000-1.000,0.000-2.000,0.000 0.000,0.000 0.000,0.000-2.000,0.000 0.000,0.000 0.000,0.000 1.000,0.000 203.000,9.000 0.000,1.000-1.000,0.000 0.000,0.000 1.000,0.000-1.000,-1.000 0.000,0.000 0.000,-204.000 1.000,-1.000 0.000,1.000 0.000,0.000-1.000,0.000 0.000,-3.000 0.000,0.000-4.000,0.000 0.000,0.000 1.000,0.000-5.000,0.000 0.000,-1.000 0.000,1267.000 11.000,0.000 0.000,-3.000 1.000,-1267.000-2.000,0.000 0.000,-9.000 0.000,3276.000-15.000,1.000-2764.000,-2.000 0.000,307.000-10.000,-1.000 0.000,-4.000 0.000,0.000-2.000,-1.000 0.000</inkml:trace>
  <inkml:trace contextRef="#ctx0" brushRef="#br0">4821.000 12735.000,'24575.000'20.000,"-24575.000"-20.000,10.000 0.000,0.000 5.000,0.000 0.000,10.000 0.000,0.000 7.000,0.000-547.000,-17.000 0.000,1.000 4.000,0.000 0.000,3.000 0.000,0.000 2.000,0.000 0.000,1.000 0.000,0.000 1.000,0.000 77.000,-1.000 0.000,1.000 2.000,0.000 0.000,1.000 0.000,0.000 1.000,0.000 0.000,1.000 0.000,0.000 1.000,0.000 0.000,2.000 0.000,140.000-7.000,0.000 0.000,1.000 0.000,0.000 1.000,0.000 1.000,1.000 0.000,-1.000 1.000,0.000 0.000,0.000 0.000,1.000 1.000,0.000-1.000,1.000 0.000,0.000 0.000,0.000 1.000,-1.000 0.000,53.000-3.000,0.000 1.000,-1.000 0.000,0.000 1.000,0.000 0.000,1.000 0.000,0.000 0.000,0.000 0.000,0.000 0.000,0.000 1.000,0.000 0.000,-1.000 0.000,0.000 1.000,0.000 0.000,-1.000 0.000,0.000 0.000,0.000 0.000,0.000 0.000,183.000 0.000,0.000 0.000,-1.000 0.000,1.000 1.000,0.000-1.000,-1.000 0.000,1.000 0.000,0.000-1.000,0.000 0.000,1.000 1.000,0.000-1.000,-1.000 0.000,1.000 1.000,0.000-1.000,0.000 0.000,1.000 1.000,0.000-1.000,0.000 0.000,90.000-5.000,0.000 0.000,2.000 0.000,0.000 1.000,0.000 0.000,-1.000 0.000,0.000 2.000,0.000 0.000,-1.000 0.000,0.000 0.000,0.000 0.000,0.000 0.000,0.000 0.000,0.000 0.000,-1.000 0.000,0.000-1.000,0.000 0.000,-1.000 0.000,0.000 0.000,0.000 0.000,-2.000 0.000,-232.000 10.000,0.000 0.000,-2.000 0.000,0.000-1.000,0.000 1.000,-2.000 0.000,-1.000 0.000,0.000 0.000,0.000 0.000,1.000 0.000,0.000-1.000,2.000 0.000,0.000 1.000,0.000 232.000,-5.000 0.000,0.000 2.000,0.000 0.000,1.000 0.000,0.000 0.000,0.000 0.000,1.000 0.000,0.000-1.000,0.000 0.000,0.000 0.000,0.000-1.000,0.000 0.000,-1.000 0.000,0.000-1.000,0.000 0.000,-2.000 0.000,69.000 9.000,0.000 0.000,-1.000 0.000,1.000-2.000,0.000-1.000,-2.000 0.000,0.000 0.000,0.000 1.000,0.000 0.000,-1.000 0.000,0.000-69.000,-3.000 0.000,0.000 0.000,0.000 0.000,-1.000 0.000,0.000-1.000,0.000 0.000,1.000 0.000,0.000 0.000,0.000 0.000,0.000 0.000,0.000 2.000,0.000 0.000,1.000 0.000,0.000 1.000,0.000 0.000,-1.000 0.000,0.000-1.000,0.000 0.000,-2.000 0.000,0.000-3.000,0.000 0.000,12.000 0.000,0.000-5.000,-1.000 0.000,0.000 1.000,0.000 0.000,-1.000 0.000,-5.000 1.000,0.000 0.000,-1.000 0.000,0.000 0.000,0.000 0.000,1.000 0.000,-3.000-1.000,0.000 4.000,1.000 0.000,-2.000-1.000,0.000-2.000,0.000 0.000,-3.000 1.000,1121.000 12.000,-1.000 1.000,-4.000 0.000,-1122.000-1.000,1.000 0.000,-6.000 0.000,0.000-1.000,0.000 3276.000,-2.000 0.000,-3115.000-19.000,0.000 3115.000,-7.000 0.000,-1413.000-8.000,-2.000 1413.000,-1.000 0.000,-2915.000-7.000,-4.000 1.000,4.000 3.000,-1.000-3.000,-1.000 1.000</inkml:trace>
  <inkml:trace contextRef="#ctx0" brushRef="#br0">13324.000 4500.000,'24575.000'0.000,"-24556.000"0.000,0.000 13.000,0.000 0.000,-3.000 0.000,0.000 5.000,0.000 0.000,0.000 0.000,0.000 3.000,0.000 0.000,2.000-820.000,0.000-3.000,1.000 0.000,1.000 0.000,0.000 2.000,0.000 0.000,1.000 243.000,0.000 7.000,0.000 0.000,2.000 0.000,0.000 2.000,0.000 0.000,0.000-80.000,0.000-4.000,1.000 0.000,0.000-1.000,0.000 1.000,1.000 0.000,2.000 0.000,0.000 0.000,603.000 0.000,-4.000 0.000,0.000 2.000,0.000 0.000,0.000 1.000,0.000 0.000,-1.000 0.000,2.000 0.000,0.000 0.000,-311.000 0.000,-2.000 1.000,0.000-1.000,0.000 0.000,2.000-1.000,0.000 0.000,1.000 0.000,1.000 0.000,0.000 1.000,0.000 0.000,1.000 362.000,0.000-6.000,0.000 0.000,1.000 0.000,0.000 1.000,0.000 0.000,0.000 0.000,0.000 1.000,0.000 0.000,1.000 0.000,0.000 0.000,0.000 0.000,0.000 0.000,0.000 0.000,-265.000 0.000,-6.000 1.000,0.000 1.000,0.000 0.000,0.000 0.000,0.000 0.000,-1.000 0.000,0.000 1.000,0.000 1.000,0.000 0.000,0.000 0.000,0.000 0.000,0.000 0.000,0.000-1.000,1.000 1.000,1.000-1.000,-1.000 264.000,0.000-1.000,0.000 1.000,1.000 0.000,-1.000-1.000,0.000 0.000,1.000 0.000,1.000-1.000,0.000-1.000,1.000 0.000,1.000 1.000,0.000-1.000,-1.000 0.000,1.000 0.000,0.000 0.000,1.000 0.000,0.000-1.000,0.000-1.000,1.000-106.000,1.000 2.000,0.000 0.000,-1.000 1.000,0.000 1.000,-1.000 0.000,1.000 1.000,0.000-1.000,-1.000 0.000,1.000 1.000,1.000-1.000,-1.000-1.000,1.000 1.000,0.000-1.000,-1.000 0.000,0.000 1.000,1.000 1.000,-1.000-1.000,-2.000 106.000,1.000 0.000,0.000-1.000,0.000 0.000,1.000-1.000,0.000-1.000,1.000 0.000,1.000-1.000,0.000 0.000,1.000 0.000,-1.000-1.000,0.000 1.000,0.000 0.000,0.000 1.000,0.000 0.000,-1.000 0.000,0.000 0.000,0.000 0.000,1.000-43.000,-1.000-1.000,1.000 1.000,1.000 0.000,0.000-1.000,0.000 1.000,0.000 0.000,-1.000 1.000,0.000 0.000,-1.000 0.000,0.000 1.000,0.000 0.000,-1.000 0.000,0.000 0.000,0.000 0.000,0.000 0.000,1.000 0.000,0.000-1.000,0.000 42.000,0.000 2.000,0.000 0.000,1.000 0.000,0.000-1.000,0.000 1.000,1.000 0.000,-1.000-1.000,0.000 0.000,0.000 0.000,0.000 0.000,0.000 1.000,-1.000 0.000,-1.000 1.000,0.000 0.000,-1.000 0.000,0.000 0.000,0.000 1.000,3.000 0.000,-1.000-1.000,0.000 0.000,0.000 0.000,1.000 0.000,0.000-1.000,0.000 0.000,1.000-1.000,0.000-1.000,0.000 0.000,0.000 0.000,0.000 1.000,-1.000 0.000,-1.000 0.000,0.000 1.000,1.000 0.000,-1.000 0.000,0.000 1.000,0.000 0.000,-1.000-1.000,0.000 1.000,0.000 0.000,-1.000-1.000,0.000 0.000,0.000 0.000,1.000-1.000,0.000-1.000,0.000 80.000,1.000 6.000,0.000 0.000,0.000 0.000,0.000-1.000,0.000 0.000,-1.000 0.000,0.000-1.000,0.000 0.000,-1.000 0.000,0.000-1.000,-80.000 0.000,0.000 0.000,0.000-1.000,0.000 0.000,-1.000 0.000,0.000-1.000,0.000 0.000,-2.000 0.000,0.000 0.000,410.000 1.000,8.000 1.000,0.000-2.000,0.000 0.000,-2.000 0.000,0.000-2.000,-411.000 0.000,4.000 0.000,0.000-3.000,0.000 0.000,-4.000 1560.000,2.000 5.000,0.000-1.000,-6.000-1560.000,-1.000-12.000,0.000-1.000,-3.000 3276.000,3.000 11.000,-1886.000-1.000,-2.000 1886.000,-3.000 7.000,-2691.000 0.000,-15.000 0.000,-1.000 0.000,389.000 0.000,2.000 1.000,0.000 0.000,-975.000 0.000,-1.000 0.000,0.000-2.000,0.000 2.000,17.000 0.000,-1.000-14.000,0.000 0.000,-11.000 0.000,0.000-6.000,0.000 0.000,-5.000 0.000,-1.000-3.000,0.000-1.000,-2.000 0.000,0.000-2.000</inkml:trace>
  <inkml:trace contextRef="#ctx0" brushRef="#br0">13145.000 11565.000,'24575.000'3.000,"-24557.000"-3.000,7.000 11.000,0.000 11.000,14.000 0.000,-6.000-15.000,0.000 2.000,2.000 0.000,2.000 1.000,0.000 1.000,1.000 0.000,-2.000-2.000,0.000 0.000,-1.000 0.000,-1.000-1.000,0.000 0.000,0.000 0.000,-1.000-3.000,0.000-1.000,-2.000 0.000,-2.000-1.000,0.000 1.000,-1.000 0.000,13.000 20.000,0.000-2.000,-11.000 0.000,-6.000-8.000,0.000 2.000,-3.000 0.000,-4.000-2.000,0.000-2.000,-2.000 0.000,9.000 7.000,0.000 2.000,-2.000 0.000,8.000 5.000,0.000 4.000,1.000 0.000,0.000-1.000,0.000-11.000,-9.000 0.000,4.000 2.000,0.000-18.000,-12.000 0.000,5.000 2.000,0.000-8.000,-7.000 0.000,2.000 0.000,0.000-5.000,-8.000 0.000,4.000-10.000,0.000 9.000,-19.000 0.000,-3.000 8.000,0.000 4.000,-2.000 0.000,5.000-8.000,0.000 4.000,-3.000-357.000,-9.000 12.000,0.000 2.000,-2.000 0.000,0.000 0.000,0.000-1.000,1.000 357.000,2.000-3.000,0.000 0.000,1.000 0.000,1.000-2.000,-733.000 1.000,-1.000 0.000,1.000-3.000,0.000 1.000,-1.000 0.000,-3.000 4.000,733.000 2.000,-3.000 0.000,-3.000 3.000,0.000 1.000,0.000 0.000,-4.000 4.000,0.000 0.000,1.000 0.000,-1.000 0.000,-60.000 0.000,0.000 1.000,0.000-1.000,0.000-3.000,4.000 59.000,-4.000 4.000,0.000-1.000,2.000 0.000,2.000-2.000,0.000-1.000,1.000 0.000,6.000-10.000,0.000-12.000,22.000 0.000,-3.000 6.000</inkml:trace>
  <inkml:trace contextRef="#ctx0" brushRef="#br0">12904.000 11453.000,'24575.000'12.000,"-24550.000"-12.000,7.000 3.000,0.000 9.000,11.000 0.000,-8.000-16.000,0.000 3.000,3.000 0.000,3.000 5.000,0.000-1.000,0.000 0.000,-3.000-6.000,0.000 0.000,1.000 0.000,7.000 6.000,0.000 0.000,0.000 0.000,-4.000-7.000,0.000-1.000,0.000 0.000,-2.000-3.000,0.000 1.000,0.000 0.000,3.000 3.000,0.000 0.000,0.000 0.000,7.000 6.000,0.000-6.000,-6.000 0.000,0.000 1.000,0.000-17.000,-16.000 0.000,7.000 5.000,0.000-6.000,-6.000 0.000,2.000 3.000,0.000 0.000,1.000 0.000,1.000 0.000,0.000 4.000,1.000 0.000,-6.000-4.000,0.000 6.000,2.000 0.000,-2.000-2.000,0.000 0.000,-2.000 0.000,4.000-1.000,0.000-8.000,-6.000 0.000,1.000 0.000,0.000 6.000,-1.000 0.000,2.000 0.000,0.000 17.000,0.000 0.000,-5.000-4.000,0.000 2.000,-3.000 0.000,-4.000 1.000,0.000 0.000,-2.000 0.000,-1.000 2.000,0.000-1.000,-3.000 0.000,11.000-12.000,0.000-27.000,10.000 0.000,6.000-7.000,0.000-11.000,8.000 0.000,-2.000 0.000,0.000-3.000,3.000 0.000,1.000-10.000,0.000 7.000,1.000 0.000,3.000-6.000,0.000 2.000,-4.000 0.000,13.000-13.000,0.000-9.000,10.000 0.000,0.000-1.000,0.000-5.000,7.000 0.000,-2.000 3.000,0.000 3.000,-6.000 0.000,-2.000 6.000,0.000-11.000,15.000 0.000,-1.000-2.000,0.000 25.000,-17.000 0.000,-10.000 6.000,0.000 9.000,-3.000 0.000,3.000-3.000,0.000-7.000,6.000 0.000,1.000 0.000,0.000 2.000,-1.000 0.000,-1.000-1.000,0.000 12.000,-8.000 0.000,-13.000 9.000,0.000-13.000,11.000 0.000,-3.000 1.000,0.000-5.000,3.000 0.000,-7.000 3.000,0.000-1.000,1.000 0.000,2.000 0.000,0.000 1.000,0.000 0.000</inkml:trace>
  <inkml:trace contextRef="#ctx0" brushRef="#br0">4697.000 8066.000,'24575.000'21.000,"-24575.000"-21.000,13.000 0.000,0.000 2.000,0.000 0.000,-5.000 0.000,0.000 4.000,0.000 0.000,1.000 0.000,0.000 1.000,0.000 0.000,-8.000 0.000,0.000 3.000,0.000 0.000,6.000 0.000,0.000 5.000,0.000 0.000,-3.000 0.000,0.000-1.000,0.000 0.000,-2.000 0.000,0.000-4.000,0.000 0.000,2.000 0.000,0.000 0.000,0.000 0.000,3.000 0.000,0.000 0.000,0.000 0.000,-4.000 0.000,0.000 0.000,0.000 0.000,-1.000 0.000,-492.000 6.000,0.000 1.000,3.000 0.000,0.000-2.000,0.000 491.000,7.000 1.000,0.000 0.000,0.000 0.000,-10.000 1.000,0.000 2.000,-1.000 0.000,-2.000 1.000,0.000 8.000,0.000 0.000,-2.000 0.000,-67.000 0.000,1.000 1.000,-1.000-1.000,66.000-2.000,0.000 0.000,-1.000 0.000,0.000-2.000,-1.000 0.000,0.000 0.000,0.000 5.000,0.000 0.000,-2.000-1.000,0.000 8.000,0.000 0.000,-19.000 0.000,0.000-2.000,0.000 0.000,10.000 0.000,0.000-10.000,0.000 0.000,2.000 0.000,0.000 13.000,0.000 0.000,-7.000 0.000,0.000 1.000,0.000 0.000,12.000 0.000,0.000-5.000,0.000 0.000,2.000 0.000,250.000-8.000,0.000 0.000,0.000-1.000,-250.000 10.000,-1.000 0.000,1.000 0.000,0.000-10.000,0.000 0.000,0.000 0.000,0.000-4.000,0.000 0.000,1.000-1.000,0.000-2.000,0.000 0.000,9.000-1.000,0.000-2.000,-1.000 154.000,1.000 2.000,0.000 0.000,0.000-154.000,-1.000-2.000,0.000-1.000,0.000 0.000,-12.000 3.000,0.000-1.000,1.000 0.000,7.000-2.000,0.000 1.000,-1.000 0.000,-3.000 0.000,0.000 0.000,0.000 0.000,3.000 0.000,0.000 0.000,0.000 0.000,13.000-6.000,0.000-18.000,4.000 0.000,1.000 0.000,0.000 14.000,-8.000 0.000,-3.000 0.000,0.000-12.000,2.000 0.000,0.000-1.000,0.000 8.000,-7.000 0.000,-11.000 5.000,0.000 1.000,-1.000 0.000,-6.000 1.000,0.000 1.000,-1.000 0.000,8.000-6.000,0.000-1.000,-1.000 597.000,8.000-7.000,-597.000-11.000,9.000 0.000,-2.000 0.000,202.000-1.000,-2.000-202.000,-5.000 4.000,0.000-5.000,1.000 0.000,-8.000 9.000,0.000 0.000,-3.000 0.000,6.000-8.000,0.000 6.000,-9.000 0.000,-1.000 9.000,0.000 2.000,-2.000 0.000,10.000-11.000,0.000 2.000,-1.000 0.000,0.000 3.000,0.000 1.000,-1.000 0.000,-8.000 9.000,0.000 1.000,-1.000 0.000,1.000 0.000,0.000 11.000,-12.000 0.000,-2.000 4.000,0.000-14.000,13.000 0.000,-1.000 1.000,0.000 4.000,-5.000 0.000,-2.000 2.000,0.000-6.000,4.000 0.000,-1.000-9.000,0.000-1.000,-9.000 0.000,-4.000-5.000,0.000-4.000,16.000 0.000,1.000-1.000,0.000 2.000,-19.000 0.000,2.000 0.000,0.000-2.000,5.000 0.000,1.000-3.000,0.000-4.000,11.000 0.000,1.000-2.000,0.000 1.000,-2.000 0.000,1.000-4.000,0.000-1.000,1.000 0.000,-1.000 2.000,0.000 0.000,0.000 0.000,-1.000-2.000,-607.000 1.000,2.000 1.000,0.000-3.000,0.000 0.000,0.000 0.000,0.000 0.000,606.000 0.000,0.000 0.000,0.000 0.000,0.000 0.000,0.000 0.000,0.000 0.000,0.000 0.000,-2.000 0.000,0.000 0.000,0.000 0.000,0.000 0.000,0.000 1.000,-316.000-1.000,-4.000 1.000,0.000 2.000,-1.000 0.000,1.000 316.000,-1.000 6.000,0.000-1.000,2.000 0.000,-1.000 0.000,-36.000 1.000,-8.000 1.000,-2.000 3.000,35.000-1.000,7.000 0.000,-1.000 4.000,0.000-5.000,-5.000 0.000,-11.000 6.000,0.000-9.000,11.000 0.000,-5.000-1.000,0.000 7.000,7.000 0.000,-2.000 0.000,0.000-5.000,-1.000 0.000,-2.000 1.000,0.000-5.000,-1.000 0.000,-2.000 0.000,396.000-6.000,-2.000 0.000,-2.000 0.000,-396.000 11.000,3.000 0.000,-2.000 0.000,0.000 2.000,0.000 0.000,-6.000-1.000,0.000-2.000,0.000 284.000,4.000 0.000,0.000-2.000,0.000 1.000,-2.000 1.000,-285.000-2.000,0.000 0.000,0.000 0.000,0.000 0.000,1.000 0.000,3.000 0.000,0.000 1.000,0.000 0.000,-2.000 0.000,-342.000 6.000,2.000 1.000,-2.000 0.000,0.000 1.000,-1.000 0.000,2.000 2.000,341.000 0.000,0.000 0.000,2.000 1.000,0.000 0.000,-1.000 0.000,0.000 2.000,0.000 1.000,-1.000 0.000,-1.000 0.000,0.000-1.000,1.000 0.000,1.000-1.000,0.000 0.000,0.000 0.000,-11.000-1.000,0.000-1.000,0.000-330.000,14.000 1.000,1.000-1.000,0.000-1.000,1.000 1.000,330.000-1.000,-1.000 0.000,0.000 1.000,0.000 1.000,0.000 0.000,0.000 1.000,0.000 0.000,-1.000 0.000,0.000 1.000,0.000-3.000,-1.000 0.000,-1.000 0.000,0.000 0.000,0.000 0.000,-4.000 0.000,0.000 0.000,1.000 0.000,2.000-1.000,0.000-4.000,-1.000 0.000,-1.000-1.000,0.000 3.000,2.000 0.000,-4.000-1.000,0.000 3.000,1.000 0.000,-3.000-2.000,0.000-1.000,1.000 0.000,10.000 1.000,0.000-3.000,0.000 0.000,1.000 1.000,0.000 1.000,0.000 0.000,1.000 1.000,0.000-2.000,0.000 0.000,-4.000 0.000,0.000-2.000,0.000 0.000,3.000 1.000,0.000-4.000,0.000 0.000,-1.000 0.000,0.000 6.000,0.000 0.000,-2.000 0.000,0.000 1.000,0.000 0.000,-9.000 0.000,0.000 3.000,0.000 685.000,9.000 0.000,0.000-1.000,0.000-685.000,3.000 1.000,0.000-1.000,2.000 0.000,1.000 0.000,0.000-4.000,4.000 0.000,2.000 1.000,0.000-6.000,1.000 0.000,-1.000 2.000,0.000 11.000,-1.000 0.000,-1.000 0.000,0.000 3.000,2.000 0.000,-7.000 4.000,0.000 3.000,0.000 0.000,0.000 0.000,0.000 1.000,2.000-154.000,-4.000 4.000,1.000 1.000,1.000 153.000,8.000-3.000,0.000 1.000,0.000 0.000,-8.000 6.000,0.000-1.000,1.000 0.000,4.000-3.000,0.000 2.000,1.000 0.000,-1.000 0.000,0.000 1.000,-1.000 0.000,5.000-3.000,0.000 1.000,-1.000 725.000,-4.000 3.000,0.000 2.000,-1.000-725.000,-4.000 3.000,0.000-3.000,4.000 1141.000,25.000-18.000,-1141.000 0.000,2.000 0.000,4.000-2.000,0.000-7.000,13.000 0.000,-11.000 16.000,0.000 7.000,-9.000 0.000,2.000-2.000,0.000 0.000,3.000 0.000,5.000-8.000,0.000 0.000,1.000 249.000,-1.000 6.000,0.000-1.000,1.000-249.000,1.000 2.000,0.000 2.000,0.000 0.000,1.000-2.000,0.000 2.000,1.000 0.000,1.000-1.000,0.000 0.000,1.000 0.000,2.000 3.000,0.000-1.000,2.000 0.000,2.000 3.000,0.000 0.000,-1.000 0.000,1.000-8.000,0.000 1.000,1.000 0.000,0.000 11.000,0.000 0.000,0.000 0.000,1.000-9.000,0.000 0.000,0.000 0.000,0.000 4.000,0.000 0.000,0.000 0.000,2.000 3.000,0.000 2.000,2.000 0.000,0.000-11.000,0.000 2.000,1.000 0.000,-1.000-2.000,0.000 0.000,0.000 0.000,1.000 0.000,0.000 2.000,0.000 0.000,1.000 4.000,0.000 0.000,-4.000 0.000,1.000 1.000,0.000 1.000,-1.000-1004.000,4.000 10.000,0.000 1.000,2.000 1004.000,2.000-2.000,0.000 2.000,0.000 0.000,-2.000-2.000,0.000 1.000,-2.000 0.000,-3.000-11.000,0.000 0.000,-2.000 0.000,4.000 6.000,0.000 0.000,-1.000 0.000,10.000 10.000,0.000-13.000,-18.000 0.000,1.000 0.000,0.000 11.000,12.000 0.000,-4.000-5.000,2008.000-2.000,-5.000-2008.000,0.000-1.000,0.000 4.000,1.000 0.000,7.000 5.000,0.000-15.000,-11.000 0.000,1.000 0.000,0.000 5.000,4.000 0.000,-1.000 1.000,0.000-3.000,-5.000 0.000,-1.000 0.000,0.000 6.000,5.000 0.000,0.000 1.000,0.000-5.000,-3.000 0.000,-1.000-2.000,0.000 0.000,-2.000 0.000,0.000 0.000,0.000 2.000,1.000 0.000,0.000-1.000,0.000 12.000,0.000 0.000,7.000-3.000,0.000-15.000,-6.000 0.000,3.000-5.000,0.000-15.000,-3.000 0.000,-2.000 0.000,0.000-4.000,0.000 0.000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4-12-10T15:30:39"/>
    </inkml:context>
    <inkml:brush xml:id="br0">
      <inkml:brushProperty name="width" value="0.05292" units="cm"/>
      <inkml:brushProperty name="height" value="0.05292" units="cm"/>
      <inkml:brushProperty name="color" value="#0000ff"/>
    </inkml:brush>
  </inkml:definitions>
  <inkml:trace contextRef="#ctx0" brushRef="#br0">8591.000 2577.000,'24575.000'0.000,"-24557.000"0.000,0.000 24.000,0.000 0.000,-10.000 0.000,0.000 1.000,0.000 0.000,-5.000 0.000,0.000 1.000,0.000 0.000,19.000 0.000,0.000-2.000,0.000 0.000,-4.000 0.000,1.000 0.000,0.000 1.000,-1.000 0.000,3.000 0.000,0.000 4.000,1.000 0.000,-2.000-20.000,0.000 3.000,-7.000 0.000,-5.000-9.000,0.000 3.000,2.000 0.000,-2.000-6.000,0.000-1.000,1.000 0.000,-1.000-1.000,0.000-3.000,-2.000 0.000,0.000 1.000</inkml:trace>
  <inkml:trace contextRef="#ctx0" brushRef="#br0">9446.000 6690.000,'24575.000'-17.000,"-24575.000"17.000,-6.000 0.000,0.000-7.000,0.000 0.000,-6.000 0.000,0.000 1.000,0.000 0.000,4.000 0.000,0.000 4.000,0.000 0.000,7.000 0.000,0.000 4.000,0.000 0.000,3.000 0.000,0.000 0.000,0.000 0.000,4.000 1.000,0.000-7.000,7.000 0.000,9.000 4.000,0.000-6.000,2.000 0.000,2.000 5.000,0.000-7.000,7.000 0.000,7.000-9.000,0.000-6.000,15.000 0.000,12.000-12.000,0.000-1.000,6.000 0.000,2.000-1.000,0.000 3.000,-5.000 0.000,1.000-7.000,0.000 0.000,1.000 0.000,3.000-4.000,0.000 3.000,5.000 0.000,3.000 9.000,0.000 1.000,-2.000 0.000,0.000 7.000,0.000 0.000,5.000 0.000,-2.000-9.000,0.000 3.000,10.000 0.000,-4.000-19.000,0.000 2.000,2.000 0.000,-4.000-11.000,0.000 3.000,-1.000 0.000,-3.000-6.000,0.000 0.000,0.000 0.000,1.000-1.000,0.000 1.000,-1.000 0.000,1.000-3.000,0.000 1.000,-4.000 0.000,5.000-2.000,0.000-6.000,5.000 0.000,9.000-1.000,0.000-3.000,3.000 0.000,2.000-2.000,0.000 1.000,0.000 0.000,-3.000 1.000,0.000-5.000,1.000 0.000,1.000-1.000,0.000 0.000,0.000 0.000,-4.000 2.000,0.000 7.000,-4.000 0.000,-6.000 2.000,0.000 2.000,-1.000 0.000,2.000-1.000,0.000-3.000,4.000 0.000,-2.000-1.000,0.000 0.000,3.000 0.000,-3.000-2.000,0.000 0.000,1.000 0.000,0.000 0.000,0.000-2.000,2.000 0.000,0.000 0.000</inkml:trace>
  <inkml:trace contextRef="#ctx0" brushRef="#br0">8799.000 6458.000,'24575.000'10.000,"-24574.000"-10.000,10.000 7.000,0.000 14.000,13.000 0.000,-12.000-6.000,0.000 1.000,2.000 0.000,2.000 5.000,0.000-1.000,0.000 0.000,-1.000 0.000,0.000-1.000,-1.000 0.000,-2.000-1.000,0.000 0.000,0.000 0.000,11.000 15.000,0.000-6.000,-6.000 0.000,-5.000-1.000,0.000-3.000,-5.000 0.000,-1.000 0.000,0.000 2.000,2.000 0.000,2.000 2.000,0.000 2.000,4.000 0.000,2.000 2.000,0.000-1.000,-3.000 0.000,-1.000-2.000,0.000-5.000,-5.000 0.000,-5.000-7.000,0.000-3.000,-4.000 0.000,-2.000-6.000,0.000-1.000,14.000 0.000,6.000 16.000,0.000-2.000,-4.000 0.000,2.000 4.000,0.000 5.000,8.000 0.000,3.000 3.000,0.000-4.000,-13.000 0.000,0.000 0.000,0.000 0.000,-3.000 0.000,-1.000 1.000,0.000 0.000,-3.000 0.000,10.000 14.000</inkml:trace>
  <inkml:trace contextRef="#ctx0" brushRef="#br0">9011.000 7291.000,'24575.000'5.000,"-24595.000"-5.000,14.000-25.000,0.000 0.000,6.000 0.000,3.000-5.000,-1093.000-1.000,5.000 1.000,2.000-3.000,0.000 1.000,-1.000 756.000,-4.000 8.000,0.000 1.000,-1.000 0.000,0.000 1.000,0.000 0.000,-1.000 336.000,-1.000 1.000,0.000 1.000,0.000 0.000,-1.000 1.000,0.000 0.000,0.000 77.000,4.000-6.000,0.000 0.000,0.000 0.000,-2.000 3.000,-77.000-4.000,6.000 0.000,-1.000 3.000,0.000-1.000,1.000 500.000,3.000-6.000,0.000-1.000,5.000-500.000,4.000-8.000,0.000-10.000,18.000 0.000,-6.000 11.000,2331.000-3.000,5.000-2331.000,2.000 2.000,1059.000-2.000,0.000-1059.000,1.000 0.000,0.000-2.000,0.000 0.000,1.000 0.000,0.000 0.000,3.000 0.000,-1.000 1.000,0.000-1.000,2.000 0.000,-1.000 0.000,0.000 0.000,-1.000 0.000,0.000 1.000,0.000-1.000,-1.000 0.000,-2.000-1.000,0.000 2.000,-1.000 0.000,-2.000-2.000</inkml:trace>
  <inkml:trace contextRef="#ctx0" brushRef="#br0">7535.000 8394.000,'24575.000'26.000,"-24576.000"-26.000,0.000 0.000,0.000 5.000,-1.000 0.000,0.000 1.000,0.000 9.000,2.000 0.000,5.000-1.000,0.000-2.000,0.000-820.000,1.000 0.000,1.000 1.000,0.000 0.000,0.000 0.000,0.000 0.000,0.000-1.000,-2.000 0.000,1.000-1.000,0.000 0.000,2.000 0.000,0.000 7.000,0.000 553.000,-13.000 0.000,0.000 5.000,0.000 1.000,3.000 0.000,-1.000 2.000,0.000 0.000,3.000 0.000,1.000 0.000,0.000-1.000,0.000 0.000,0.000-1.000,0.000 1.000,0.000 0.000,-1.000-4.000,0.000-93.000,0.000 0.000,1.000-1.000,0.000-1.000,-1.000 0.000,1.000 0.000,0.000-1.000,-1.000 0.000,1.000 1.000,0.000-1.000,0.000 0.000,1.000 1.000,0.000-1.000,1.000 0.000,359.000 0.000,0.000 0.000,0.000 0.000,0.000 1.000,0.000 0.000,0.000 0.000,0.000 1.000,0.000 0.000,0.000 0.000,0.000 1.000,0.000 0.000,1.000 0.000,0.000 0.000,0.000 0.000,0.000 0.000,0.000-6.000,0.000 0.000,1.000 0.000,0.000 1.000,0.000 0.000,0.000 0.000,0.000 0.000,0.000 0.000,1.000 0.000,0.000 0.000,0.000 0.000,0.000 0.000,0.000 0.000,0.000 0.000,1.000 0.000,0.000 0.000,0.000 0.000,0.000 0.000,0.000 1.000,0.000-90.000,-1.000 0.000,1.000 1.000,0.000 0.000,1.000 0.000,0.000 1.000,0.000 0.000,0.000 0.000,0.000 0.000,0.000 0.000,0.000 0.000,0.000-1.000,0.000 0.000,1.000 0.000,0.000-1.000,0.000-1.000,-1.000 0.000,1.000-1.000,0.000 0.000,-1.000 0.000,0.000-1.000,0.000 89.000,6.000 0.000,0.000-3.000,0.000 0.000,-1.000 0.000,0.000-2.000,0.000 0.000,0.000 0.000,0.000 0.000,0.000 0.000,1.000 0.000,0.000 3.000,0.000 0.000,1.000 0.000,0.000 4.000,0.000-119.000,-12.000 0.000,1.000 2.000,0.000-1.000,2.000 0.000,1.000 2.000,0.000-1.000,2.000 0.000,1.000 1.000,0.000 0.000,1.000 0.000,-1.000 0.000,0.000 1.000,1.000 0.000,-1.000 0.000,0.000 1.000,-1.000 0.000,0.000 0.000,0.000-1.000,-2.000 0.000,1.000-1.000,0.000-1.000,-1.000 0.000,1.000-2.000,0.000-1.000,-3.000 0.000,1.000-2.000,0.000 0.000,-4.000 0.000,118.000 20.000,0.000 0.000,-6.000 0.000,0.000-5.000,0.000 0.000,-1.000 0.000,0.000 0.000,0.000 0.000,1.000 0.000,0.000 5.000,0.000 0.000,-7.000 0.000,0.000 2.000,0.000 0.000,1.000 0.000,0.000 2.000,0.000 0.000,1.000 0.000,0.000-1.000,0.000 0.000,1.000 0.000,0.000-1.000,0.000 0.000,-1.000 0.000,0.000-2.000,0.000 0.000,-2.000 0.000,-20.000 4.000,0.000 0.000,-1.000 0.000,0.000-1.000,0.000 0.000,-2.000 0.000,0.000 0.000,-1.000 0.000,-1.000 2.000,0.000-2.000,-1.000 1.000,-1.000 0.000,19.000 9.000,0.000 0.000,-1.000 1.000,0.000-3.000,0.000 0.000,-1.000 0.000,0.000-1.000,0.000 414.000,3.000 0.000,1.000-1.000,-1.000 0.000,-2.000 1.000,0.000-2.000,1.000-415.000,10.000 0.000,0.000-3.000,1.000 0.000,-8.000 2.000,2994.000 5.000,7.000-2994.000,-9.000-3.000,3276.000-14.000,3.000-2075.000,-19.000-7.000,2075.000-1.000,1.000-1187.000,-2.000-2.000,-489.000-3.000,-2.000-1600.000,0.000-1.000,0.000 0.000,-1.000 0.000,0.000-1.000</inkml:trace>
  <inkml:trace contextRef="#ctx0" brushRef="#br0">13635.000 13469.000,'24575.000'7.000,"-24577.000"-7.000,15.000 0.000,0.000 19.000,2.000 0.000,8.000 0.000,-1639.000-8.000,0.000 1.000,5.000 0.000,982.000-7.000,0.000 1.000,6.000 0.000,-1.000 4.000,0.000 1.000,0.000 0.000,0.000-2.000,0.000 439.000,-6.000 0.000,1.000-2.000,0.000-1.000,0.000 0.000,1.000 2.000,0.000-1.000,5.000 0.000,216.000-7.000,0.000 0.000,2.000 0.000,0.000 3.000,0.000 0.000,1.000 0.000,0.000 1.000,0.000 0.000,2.000 0.000,0.000 0.000,-1.000 0.000,0.000 1.000,0.000-1.000,-1.000-328.000,1.000 0.000,0.000 0.000,-1.000 0.000,2.000 1.000,1.000-1.000,-1.000-1.000,1.000 0.000,0.000 1.000,0.000 1.000,-1.000 0.000,-1.000 0.000,0.000 0.000,1.000 0.000,1.000-1.000,-1.000 254.000,-5.000 1.000,1.000 0.000,0.000 0.000,-1.000 0.000,0.000 0.000,-1.000 0.000,1.000 1.000,0.000 0.000,-1.000 0.000,0.000 1.000,-1.000 0.000,-1.000 1.000,2.000 0.000,0.000 0.000,0.000 0.000,2.000-1.000,-37.000-3.000,0.000 0.000,1.000 1.000,0.000 2.000,-2.000 1.000,0.000 1.000,-1.000 1.000,0.000 0.000,1.000-1.000,1.000 0.000,0.000-1.000,0.000 0.000,0.000-1.000,1.000 0.000,1.000-1.000,1.000-2.000,0.000-1.000,0.000 0.000,0.000-1.000,0.000 1.000,-1.000 0.000,108.000 4.000,0.000 0.000,-1.000-1.000,0.000-1.000,1.000 0.000,-1.000-1.000,0.000-1.000,1.000 0.000,1.000-1.000,0.000-1.000,0.000 0.000,0.000 1.000,0.000 1.000,-1.000 0.000,0.000 1.000,0.000 1.000,-1.000-201.000,-2.000 1.000,1.000-1.000,0.000 0.000,1.000-1.000,0.000 0.000,1.000-1.000,1.000 0.000,1.000-1.000,-1.000 0.000,0.000 1.000,0.000 1.000,0.000-1.000,-1.000 0.000,1.000 1.000,0.000 0.000,0.000 0.000,0.000-1.000,0.000 200.000,2.000 0.000,0.000 1.000,0.000 0.000,0.000 1.000,0.000 0.000,-1.000 0.000,0.000 0.000,0.000 0.000,1.000 0.000,0.000-1.000,0.000 0.000,1.000 0.000,-1.000 0.000,0.000-1.000,0.000 0.000,-1.000 0.000,0.000-2.000,1.000 0.000,6.000-1.000,0.000-2.000,1.000 0.000,-2.000 0.000,0.000 0.000,0.000 0.000,-1.000 1.000,0.000 1.000,-1.000 0.000,0.000 1.000,0.000 0.000,-1.000 0.000,2.000 0.000,0.000 0.000,0.000 0.000,1.000 0.000,0.000 1.000,-1.000 0.000,1.000 0.000,0.000 0.000,1.000 0.000,0.000-1.000,0.000-2.000,1.000 0.000,-1.000 0.000,0.000-2.000,0.000 0.000,-3.000 0.000,17.000 8.000,1.000 1.000,-3.000 1.000,-1.000-2.000,0.000 1.000,-2.000-1.000,0.000 0.000,1.000-1.000,1.000 0.000,-17.000-1.000,-1.000 0.000,0.000 0.000,0.000 0.000,0.000 0.000,-2.000 0.000,0.000-2.000,0.000 0.000,-2.000 1.000,701.000 11.000,0.000 1.000,-4.000 2.000,0.000-3.000,-1.000-702.000,-6.000 0.000,0.000-2.000,0.000 0.000,0.000 0.000,1638.000 17.000,0.000 0.000,-5.000 0.000,-1539.000 2.000,0.000 3177.000,-9.000 0.000,-1382.000 5.000,0.000 1382.000,-30.000 1.000,-2875.000 9.000,0.000 558.000,-12.000 1.000,-959.000-1.000,0.000 237.000,-2.000-1.000,-237.000-4.000,0.000 0.000,0.000 0.000,0.000-2.000,-1.000 0.000,1.000 2.000,0.000 0.000,0.000 0.000,3.000 1.000,0.000 7.000,-1.000 0.000,-3.000 0.000,0.000 6.000,-1.000 0.000,-9.000 1.000,0.000 2.000,0.000 0.000,-5.000-1.000,0.000 0.000,1.000 0.000</inkml:trace>
  <inkml:trace contextRef="#ctx0" brushRef="#br0">4213.000 12477.000,'24575.000'0.000,"-24575.000"0.000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6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 sz="120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4576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defRPr sz="120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331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24576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noProof="0"/>
              <a:t>单击此处编辑母版文本样式</a:t>
            </a:r>
            <a:endParaRPr lang="zh-CN" altLang="en-US" noProof="0"/>
          </a:p>
          <a:p>
            <a:pPr lvl="1"/>
            <a:r>
              <a:rPr lang="zh-CN" altLang="en-US" noProof="0"/>
              <a:t>第二级</a:t>
            </a:r>
            <a:endParaRPr lang="zh-CN" altLang="en-US" noProof="0"/>
          </a:p>
          <a:p>
            <a:pPr lvl="2"/>
            <a:r>
              <a:rPr lang="zh-CN" altLang="en-US" noProof="0"/>
              <a:t>第三级</a:t>
            </a:r>
            <a:endParaRPr lang="zh-CN" altLang="en-US" noProof="0"/>
          </a:p>
          <a:p>
            <a:pPr lvl="3"/>
            <a:r>
              <a:rPr lang="zh-CN" altLang="en-US" noProof="0"/>
              <a:t>第四级</a:t>
            </a:r>
            <a:endParaRPr lang="zh-CN" altLang="en-US" noProof="0"/>
          </a:p>
          <a:p>
            <a:pPr lvl="4"/>
            <a:r>
              <a:rPr lang="zh-CN" altLang="en-US" noProof="0"/>
              <a:t>第五级</a:t>
            </a:r>
            <a:endParaRPr lang="zh-CN" altLang="en-US" noProof="0"/>
          </a:p>
        </p:txBody>
      </p:sp>
      <p:sp>
        <p:nvSpPr>
          <p:cNvPr id="24576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eaLnBrk="1" hangingPunct="1">
              <a:defRPr sz="120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4576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 eaLnBrk="1" hangingPunct="1">
              <a:defRPr sz="1200">
                <a:latin typeface="Times New Roman" panose="02020603050405020304" pitchFamily="18" charset="0"/>
              </a:defRPr>
            </a:lvl1pPr>
          </a:lstStyle>
          <a:p>
            <a:fld id="{2516A266-60F8-A14E-95B9-DB91C47F5D92}" type="slidenum">
              <a:rPr lang="en-US" altLang="zh-CN"/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2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3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4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5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6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8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9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0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3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4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5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6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7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8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9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0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3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4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5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9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0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2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4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5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6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7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8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9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0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6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7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8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fld id="{9D43549B-9F92-1341-A3C7-E3CC36F7A42E}" type="slidenum">
              <a:rPr lang="en-US" altLang="zh-CN" sz="1200">
                <a:latin typeface="Times New Roman" panose="02020603050405020304" pitchFamily="18" charset="0"/>
              </a:rPr>
            </a:fld>
            <a:endParaRPr lang="en-US" altLang="zh-CN" sz="1200">
              <a:latin typeface="Times New Roman" panose="02020603050405020304" pitchFamily="18" charset="0"/>
            </a:endParaRPr>
          </a:p>
        </p:txBody>
      </p:sp>
      <p:sp>
        <p:nvSpPr>
          <p:cNvPr id="153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fld id="{B7BF21D2-5EC6-904B-8EF7-5ED9A3DB9B08}" type="slidenum">
              <a:rPr lang="en-US" altLang="zh-CN" sz="1200">
                <a:latin typeface="Times New Roman" panose="02020603050405020304" pitchFamily="18" charset="0"/>
              </a:rPr>
            </a:fld>
            <a:endParaRPr lang="en-US" altLang="zh-CN" sz="1200">
              <a:latin typeface="Times New Roman" panose="02020603050405020304" pitchFamily="18" charset="0"/>
            </a:endParaRPr>
          </a:p>
        </p:txBody>
      </p:sp>
      <p:sp>
        <p:nvSpPr>
          <p:cNvPr id="460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46083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2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fld id="{89542BCC-4AA2-644E-9B69-2B727EA3A703}" type="slidenum">
              <a:rPr lang="en-US" altLang="zh-CN" sz="1200">
                <a:latin typeface="Times New Roman" panose="02020603050405020304" pitchFamily="18" charset="0"/>
              </a:rPr>
            </a:fld>
            <a:endParaRPr lang="en-US" altLang="zh-CN" sz="1200">
              <a:latin typeface="Times New Roman" panose="02020603050405020304" pitchFamily="18" charset="0"/>
            </a:endParaRPr>
          </a:p>
        </p:txBody>
      </p:sp>
      <p:sp>
        <p:nvSpPr>
          <p:cNvPr id="481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48131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fld id="{664965B1-190F-E94A-999F-A921B0A0685F}" type="slidenum">
              <a:rPr lang="en-US" altLang="zh-CN" sz="1200">
                <a:latin typeface="Times New Roman" panose="02020603050405020304" pitchFamily="18" charset="0"/>
              </a:rPr>
            </a:fld>
            <a:endParaRPr lang="en-US" altLang="zh-CN" sz="1200">
              <a:latin typeface="Times New Roman" panose="02020603050405020304" pitchFamily="18" charset="0"/>
            </a:endParaRPr>
          </a:p>
        </p:txBody>
      </p:sp>
      <p:sp>
        <p:nvSpPr>
          <p:cNvPr id="501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50179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fld id="{7D65B61B-DBDC-D243-82E1-128707D570EC}" type="slidenum">
              <a:rPr lang="en-US" altLang="zh-CN" sz="1200">
                <a:latin typeface="Times New Roman" panose="02020603050405020304" pitchFamily="18" charset="0"/>
              </a:rPr>
            </a:fld>
            <a:endParaRPr lang="en-US" altLang="zh-CN" sz="1200">
              <a:latin typeface="Times New Roman" panose="02020603050405020304" pitchFamily="18" charset="0"/>
            </a:endParaRPr>
          </a:p>
        </p:txBody>
      </p:sp>
      <p:sp>
        <p:nvSpPr>
          <p:cNvPr id="522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52227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fld id="{9E940394-DA11-5D43-BBBA-AB748BE51A50}" type="slidenum">
              <a:rPr lang="en-US" altLang="zh-CN" sz="1200">
                <a:latin typeface="Times New Roman" panose="02020603050405020304" pitchFamily="18" charset="0"/>
              </a:rPr>
            </a:fld>
            <a:endParaRPr lang="en-US" altLang="zh-CN" sz="1200">
              <a:latin typeface="Times New Roman" panose="02020603050405020304" pitchFamily="18" charset="0"/>
            </a:endParaRPr>
          </a:p>
        </p:txBody>
      </p:sp>
      <p:sp>
        <p:nvSpPr>
          <p:cNvPr id="542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54275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fld id="{33BF8F95-7F99-644E-AEBB-43E894D90693}" type="slidenum">
              <a:rPr lang="en-US" altLang="zh-CN" sz="1200">
                <a:latin typeface="Times New Roman" panose="02020603050405020304" pitchFamily="18" charset="0"/>
              </a:rPr>
            </a:fld>
            <a:endParaRPr lang="en-US" altLang="zh-CN" sz="1200">
              <a:latin typeface="Times New Roman" panose="02020603050405020304" pitchFamily="18" charset="0"/>
            </a:endParaRPr>
          </a:p>
        </p:txBody>
      </p:sp>
      <p:sp>
        <p:nvSpPr>
          <p:cNvPr id="563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56323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6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fld id="{F4F0A2CB-0032-B24F-A25C-4D9C456F6216}" type="slidenum">
              <a:rPr lang="en-US" altLang="zh-CN" sz="1200">
                <a:latin typeface="Times New Roman" panose="02020603050405020304" pitchFamily="18" charset="0"/>
              </a:rPr>
            </a:fld>
            <a:endParaRPr lang="en-US" altLang="zh-CN" sz="1200">
              <a:latin typeface="Times New Roman" panose="02020603050405020304" pitchFamily="18" charset="0"/>
            </a:endParaRPr>
          </a:p>
        </p:txBody>
      </p:sp>
      <p:sp>
        <p:nvSpPr>
          <p:cNvPr id="583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58371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fld id="{560E5F77-73D8-0343-B335-A9094D6A2160}" type="slidenum">
              <a:rPr lang="en-US" altLang="zh-CN" sz="1200">
                <a:latin typeface="Times New Roman" panose="02020603050405020304" pitchFamily="18" charset="0"/>
              </a:rPr>
            </a:fld>
            <a:endParaRPr lang="en-US" altLang="zh-CN" sz="1200">
              <a:latin typeface="Times New Roman" panose="02020603050405020304" pitchFamily="18" charset="0"/>
            </a:endParaRPr>
          </a:p>
        </p:txBody>
      </p:sp>
      <p:sp>
        <p:nvSpPr>
          <p:cNvPr id="604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60419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fld id="{EB831D88-9866-C24E-A20A-B94BA25B255B}" type="slidenum">
              <a:rPr lang="en-US" altLang="zh-CN" sz="1200">
                <a:latin typeface="Times New Roman" panose="02020603050405020304" pitchFamily="18" charset="0"/>
              </a:rPr>
            </a:fld>
            <a:endParaRPr lang="en-US" altLang="zh-CN" sz="1200">
              <a:latin typeface="Times New Roman" panose="02020603050405020304" pitchFamily="18" charset="0"/>
            </a:endParaRPr>
          </a:p>
        </p:txBody>
      </p:sp>
      <p:sp>
        <p:nvSpPr>
          <p:cNvPr id="645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64515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fld id="{D41F6302-F0A9-1644-92EF-36D6E1562FAE}" type="slidenum">
              <a:rPr lang="en-US" altLang="zh-CN" sz="1200">
                <a:latin typeface="Times New Roman" panose="02020603050405020304" pitchFamily="18" charset="0"/>
              </a:rPr>
            </a:fld>
            <a:endParaRPr lang="en-US" altLang="zh-CN" sz="1200">
              <a:latin typeface="Times New Roman" panose="02020603050405020304" pitchFamily="18" charset="0"/>
            </a:endParaRPr>
          </a:p>
        </p:txBody>
      </p:sp>
      <p:sp>
        <p:nvSpPr>
          <p:cNvPr id="665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66563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fld id="{0807C6A1-8712-E84E-AF4F-CE8CE513EDBA}" type="slidenum">
              <a:rPr lang="en-US" altLang="zh-CN" sz="1200">
                <a:latin typeface="Times New Roman" panose="02020603050405020304" pitchFamily="18" charset="0"/>
              </a:rPr>
            </a:fld>
            <a:endParaRPr lang="en-US" altLang="zh-CN" sz="1200">
              <a:latin typeface="Times New Roman" panose="02020603050405020304" pitchFamily="18" charset="0"/>
            </a:endParaRPr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fld id="{10F7B78C-C2FB-C940-97A4-B25B9B5D50D6}" type="slidenum">
              <a:rPr lang="en-US" altLang="zh-CN" sz="1200">
                <a:latin typeface="Times New Roman" panose="02020603050405020304" pitchFamily="18" charset="0"/>
              </a:rPr>
            </a:fld>
            <a:endParaRPr lang="en-US" altLang="zh-CN" sz="1200">
              <a:latin typeface="Times New Roman" panose="02020603050405020304" pitchFamily="18" charset="0"/>
            </a:endParaRPr>
          </a:p>
        </p:txBody>
      </p:sp>
      <p:sp>
        <p:nvSpPr>
          <p:cNvPr id="686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68611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7" name="幻灯片图像占位符 1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70658" name="备注占位符 2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zh-CN" altLang="en-US">
                <a:latin typeface="等线" panose="02010600030101010101" pitchFamily="2" charset="-122"/>
                <a:ea typeface="等线" panose="02010600030101010101" pitchFamily="2" charset="-122"/>
              </a:rPr>
              <a:t>假定样本是固定的，竹个观测值都是独立观测的，这个样本可由各种不同的总体生成，而每个样本总体都有自己的参数。那么在可供选择的总体中，哪个总体最可能生成所观测到的</a:t>
            </a:r>
            <a:r>
              <a:rPr lang="en-US" altLang="zh-CN">
                <a:latin typeface="等线" panose="02010600030101010101" pitchFamily="2" charset="-122"/>
                <a:ea typeface="等线" panose="02010600030101010101" pitchFamily="2" charset="-122"/>
              </a:rPr>
              <a:t>n</a:t>
            </a:r>
            <a:r>
              <a:rPr lang="zh-CN" altLang="en-US">
                <a:latin typeface="等线" panose="02010600030101010101" pitchFamily="2" charset="-122"/>
                <a:ea typeface="等线" panose="02010600030101010101" pitchFamily="2" charset="-122"/>
              </a:rPr>
              <a:t>个样本值</a:t>
            </a:r>
            <a:r>
              <a:rPr lang="en-US" altLang="zh-CN">
                <a:latin typeface="等线" panose="02010600030101010101" pitchFamily="2" charset="-122"/>
                <a:ea typeface="等线" panose="02010600030101010101" pitchFamily="2" charset="-122"/>
              </a:rPr>
              <a:t>? </a:t>
            </a:r>
            <a:r>
              <a:rPr lang="zh-CN" altLang="en-US">
                <a:latin typeface="等线" panose="02010600030101010101" pitchFamily="2" charset="-122"/>
                <a:ea typeface="等线" panose="02010600030101010101" pitchFamily="2" charset="-122"/>
              </a:rPr>
              <a:t>为此需要估计每个可能总体取得这</a:t>
            </a:r>
            <a:r>
              <a:rPr lang="en-US" altLang="zh-CN">
                <a:latin typeface="等线" panose="02010600030101010101" pitchFamily="2" charset="-122"/>
                <a:ea typeface="等线" panose="02010600030101010101" pitchFamily="2" charset="-122"/>
              </a:rPr>
              <a:t>n</a:t>
            </a:r>
            <a:r>
              <a:rPr lang="zh-CN" altLang="en-US">
                <a:latin typeface="等线" panose="02010600030101010101" pitchFamily="2" charset="-122"/>
                <a:ea typeface="等线" panose="02010600030101010101" pitchFamily="2" charset="-122"/>
              </a:rPr>
              <a:t>个观测值的联合概率，选择其参数能使观测样本的联合概率最大的那个总体。</a:t>
            </a:r>
            <a:endParaRPr lang="zh-CN" altLang="en-US"/>
          </a:p>
        </p:txBody>
      </p:sp>
      <p:sp>
        <p:nvSpPr>
          <p:cNvPr id="70659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fld id="{7672E159-C607-E141-8384-DF5B6FF4DBAC}" type="slidenum">
              <a:rPr lang="zh-CN" altLang="en-US" sz="1200">
                <a:latin typeface="Times New Roman" panose="02020603050405020304" pitchFamily="18" charset="0"/>
              </a:rPr>
            </a:fld>
            <a:endParaRPr lang="zh-CN" altLang="en-US" sz="120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fld id="{A51D5E4B-C244-0645-8F6A-0DD04563B2AC}" type="slidenum">
              <a:rPr lang="en-US" altLang="zh-CN" sz="1200">
                <a:latin typeface="Times New Roman" panose="02020603050405020304" pitchFamily="18" charset="0"/>
              </a:rPr>
            </a:fld>
            <a:endParaRPr lang="en-US" altLang="zh-CN" sz="1200">
              <a:latin typeface="Times New Roman" panose="02020603050405020304" pitchFamily="18" charset="0"/>
            </a:endParaRPr>
          </a:p>
        </p:txBody>
      </p:sp>
      <p:sp>
        <p:nvSpPr>
          <p:cNvPr id="727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72707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fld id="{AA034171-1F65-E248-9036-3900289035F1}" type="slidenum">
              <a:rPr lang="en-US" altLang="zh-CN" sz="1200">
                <a:latin typeface="Times New Roman" panose="02020603050405020304" pitchFamily="18" charset="0"/>
              </a:rPr>
            </a:fld>
            <a:endParaRPr lang="en-US" altLang="zh-CN" sz="1200">
              <a:latin typeface="Times New Roman" panose="02020603050405020304" pitchFamily="18" charset="0"/>
            </a:endParaRPr>
          </a:p>
        </p:txBody>
      </p:sp>
      <p:sp>
        <p:nvSpPr>
          <p:cNvPr id="747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74755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1" name="幻灯片图像占位符 1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76802" name="备注占位符 2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6803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fld id="{5276D8C7-63A8-3F45-84EF-36A8E357E9F9}" type="slidenum">
              <a:rPr lang="zh-CN" altLang="en-US" sz="1200">
                <a:latin typeface="Times New Roman" panose="02020603050405020304" pitchFamily="18" charset="0"/>
              </a:rPr>
            </a:fld>
            <a:endParaRPr lang="zh-CN" altLang="en-US" sz="120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4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fld id="{5C92111E-3CC3-5148-871C-A17577E2B3F4}" type="slidenum">
              <a:rPr lang="en-US" altLang="zh-CN" sz="1200">
                <a:latin typeface="Times New Roman" panose="02020603050405020304" pitchFamily="18" charset="0"/>
              </a:rPr>
            </a:fld>
            <a:endParaRPr lang="en-US" altLang="zh-CN" sz="1200">
              <a:latin typeface="Times New Roman" panose="02020603050405020304" pitchFamily="18" charset="0"/>
            </a:endParaRPr>
          </a:p>
        </p:txBody>
      </p:sp>
      <p:sp>
        <p:nvSpPr>
          <p:cNvPr id="788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78851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fld id="{A849BFDA-E620-134C-9AE0-DECC3DF2CC6A}" type="slidenum">
              <a:rPr lang="en-US" altLang="zh-CN" sz="1200">
                <a:latin typeface="Times New Roman" panose="02020603050405020304" pitchFamily="18" charset="0"/>
              </a:rPr>
            </a:fld>
            <a:endParaRPr lang="en-US" altLang="zh-CN" sz="1200">
              <a:latin typeface="Times New Roman" panose="02020603050405020304" pitchFamily="18" charset="0"/>
            </a:endParaRPr>
          </a:p>
        </p:txBody>
      </p:sp>
      <p:sp>
        <p:nvSpPr>
          <p:cNvPr id="829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82947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fld id="{AD53A87E-7A89-9A49-99E7-930C27A140D5}" type="slidenum">
              <a:rPr lang="en-US" altLang="zh-CN" sz="1200">
                <a:latin typeface="Times New Roman" panose="02020603050405020304" pitchFamily="18" charset="0"/>
              </a:rPr>
            </a:fld>
            <a:endParaRPr lang="en-US" altLang="zh-CN" sz="1200">
              <a:latin typeface="Times New Roman" panose="02020603050405020304" pitchFamily="18" charset="0"/>
            </a:endParaRPr>
          </a:p>
        </p:txBody>
      </p:sp>
      <p:sp>
        <p:nvSpPr>
          <p:cNvPr id="849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84995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fld id="{3B8811C4-8A42-A647-A88E-D7F0BD7805EF}" type="slidenum">
              <a:rPr lang="en-US" altLang="zh-CN" sz="1200">
                <a:latin typeface="Times New Roman" panose="02020603050405020304" pitchFamily="18" charset="0"/>
              </a:rPr>
            </a:fld>
            <a:endParaRPr lang="en-US" altLang="zh-CN" sz="1200">
              <a:latin typeface="Times New Roman" panose="02020603050405020304" pitchFamily="18" charset="0"/>
            </a:endParaRPr>
          </a:p>
        </p:txBody>
      </p:sp>
      <p:sp>
        <p:nvSpPr>
          <p:cNvPr id="870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87043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fld id="{8DE0CCAD-9213-E94C-AA59-A59AC8B8B24D}" type="slidenum">
              <a:rPr lang="en-US" altLang="zh-CN" sz="1200">
                <a:latin typeface="Times New Roman" panose="02020603050405020304" pitchFamily="18" charset="0"/>
              </a:rPr>
            </a:fld>
            <a:endParaRPr lang="en-US" altLang="zh-CN" sz="1200">
              <a:latin typeface="Times New Roman" panose="02020603050405020304" pitchFamily="18" charset="0"/>
            </a:endParaRPr>
          </a:p>
        </p:txBody>
      </p:sp>
      <p:sp>
        <p:nvSpPr>
          <p:cNvPr id="921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92163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fld id="{D2CAE855-7BB3-3345-99B9-FD88CBF2FE85}" type="slidenum">
              <a:rPr lang="en-US" altLang="zh-CN" sz="1200">
                <a:latin typeface="Times New Roman" panose="02020603050405020304" pitchFamily="18" charset="0"/>
              </a:rPr>
            </a:fld>
            <a:endParaRPr lang="en-US" altLang="zh-CN" sz="1200">
              <a:latin typeface="Times New Roman" panose="02020603050405020304" pitchFamily="18" charset="0"/>
            </a:endParaRPr>
          </a:p>
        </p:txBody>
      </p:sp>
      <p:sp>
        <p:nvSpPr>
          <p:cNvPr id="194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fld id="{25DD405A-4F92-9B47-B0C0-CD5B9BBC30D6}" type="slidenum">
              <a:rPr lang="en-US" altLang="zh-CN" sz="1200">
                <a:latin typeface="Times New Roman" panose="02020603050405020304" pitchFamily="18" charset="0"/>
              </a:rPr>
            </a:fld>
            <a:endParaRPr lang="en-US" altLang="zh-CN" sz="1200">
              <a:latin typeface="Times New Roman" panose="02020603050405020304" pitchFamily="18" charset="0"/>
            </a:endParaRPr>
          </a:p>
        </p:txBody>
      </p:sp>
      <p:sp>
        <p:nvSpPr>
          <p:cNvPr id="942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94211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fld id="{4BDE6353-3444-404A-8ACA-DBC1F92388BB}" type="slidenum">
              <a:rPr lang="en-US" altLang="zh-CN" sz="1200">
                <a:latin typeface="Times New Roman" panose="02020603050405020304" pitchFamily="18" charset="0"/>
              </a:rPr>
            </a:fld>
            <a:endParaRPr lang="en-US" altLang="zh-CN" sz="1200">
              <a:latin typeface="Times New Roman" panose="02020603050405020304" pitchFamily="18" charset="0"/>
            </a:endParaRPr>
          </a:p>
        </p:txBody>
      </p:sp>
      <p:sp>
        <p:nvSpPr>
          <p:cNvPr id="962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96259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fld id="{758113B6-D4F0-714F-8E9B-AB9BDFAD799D}" type="slidenum">
              <a:rPr lang="en-US" altLang="zh-CN" sz="1200">
                <a:latin typeface="Times New Roman" panose="02020603050405020304" pitchFamily="18" charset="0"/>
              </a:rPr>
            </a:fld>
            <a:endParaRPr lang="en-US" altLang="zh-CN" sz="1200">
              <a:latin typeface="Times New Roman" panose="02020603050405020304" pitchFamily="18" charset="0"/>
            </a:endParaRPr>
          </a:p>
        </p:txBody>
      </p:sp>
      <p:sp>
        <p:nvSpPr>
          <p:cNvPr id="983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98307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fld id="{45815444-2756-7547-A8E3-C65BCE423FD8}" type="slidenum">
              <a:rPr lang="en-US" altLang="zh-CN" sz="1200">
                <a:latin typeface="Times New Roman" panose="02020603050405020304" pitchFamily="18" charset="0"/>
              </a:rPr>
            </a:fld>
            <a:endParaRPr lang="en-US" altLang="zh-CN" sz="1200">
              <a:latin typeface="Times New Roman" panose="02020603050405020304" pitchFamily="18" charset="0"/>
            </a:endParaRPr>
          </a:p>
        </p:txBody>
      </p:sp>
      <p:sp>
        <p:nvSpPr>
          <p:cNvPr id="1013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fld id="{3F12E6C2-C60F-D241-B627-46F6E4079DB4}" type="slidenum">
              <a:rPr lang="en-US" altLang="zh-CN" sz="1200">
                <a:latin typeface="Times New Roman" panose="02020603050405020304" pitchFamily="18" charset="0"/>
              </a:rPr>
            </a:fld>
            <a:endParaRPr lang="en-US" altLang="zh-CN" sz="1200">
              <a:latin typeface="Times New Roman" panose="02020603050405020304" pitchFamily="18" charset="0"/>
            </a:endParaRPr>
          </a:p>
        </p:txBody>
      </p:sp>
      <p:sp>
        <p:nvSpPr>
          <p:cNvPr id="1034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03427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fld id="{204FD206-58E5-E64E-8395-549320BBB84E}" type="slidenum">
              <a:rPr lang="en-US" altLang="zh-CN" sz="1200">
                <a:latin typeface="Times New Roman" panose="02020603050405020304" pitchFamily="18" charset="0"/>
              </a:rPr>
            </a:fld>
            <a:endParaRPr lang="en-US" altLang="zh-CN" sz="1200">
              <a:latin typeface="Times New Roman" panose="02020603050405020304" pitchFamily="18" charset="0"/>
            </a:endParaRPr>
          </a:p>
        </p:txBody>
      </p:sp>
      <p:sp>
        <p:nvSpPr>
          <p:cNvPr id="1054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05475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fld id="{DE88ECC9-5461-3E40-9F6E-EE329FBF1EFD}" type="slidenum">
              <a:rPr lang="en-US" altLang="zh-CN" sz="1200">
                <a:latin typeface="Times New Roman" panose="02020603050405020304" pitchFamily="18" charset="0"/>
              </a:rPr>
            </a:fld>
            <a:endParaRPr lang="en-US" altLang="zh-CN" sz="1200">
              <a:latin typeface="Times New Roman" panose="02020603050405020304" pitchFamily="18" charset="0"/>
            </a:endParaRPr>
          </a:p>
        </p:txBody>
      </p:sp>
      <p:sp>
        <p:nvSpPr>
          <p:cNvPr id="1075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07523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6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fld id="{8B8BA153-42F3-A048-8221-226B3CDC5274}" type="slidenum">
              <a:rPr lang="en-US" altLang="zh-CN" sz="1200">
                <a:latin typeface="Times New Roman" panose="02020603050405020304" pitchFamily="18" charset="0"/>
              </a:rPr>
            </a:fld>
            <a:endParaRPr lang="en-US" altLang="zh-CN" sz="1200">
              <a:latin typeface="Times New Roman" panose="02020603050405020304" pitchFamily="18" charset="0"/>
            </a:endParaRPr>
          </a:p>
        </p:txBody>
      </p:sp>
      <p:sp>
        <p:nvSpPr>
          <p:cNvPr id="1095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09571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fld id="{6BB7DA51-466D-1041-866C-4039A2B22D5A}" type="slidenum">
              <a:rPr lang="en-US" altLang="zh-CN" sz="1200">
                <a:latin typeface="Times New Roman" panose="02020603050405020304" pitchFamily="18" charset="0"/>
              </a:rPr>
            </a:fld>
            <a:endParaRPr lang="en-US" altLang="zh-CN" sz="1200">
              <a:latin typeface="Times New Roman" panose="02020603050405020304" pitchFamily="18" charset="0"/>
            </a:endParaRPr>
          </a:p>
        </p:txBody>
      </p:sp>
      <p:sp>
        <p:nvSpPr>
          <p:cNvPr id="1116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fld id="{27D4CC37-9855-6F45-BFE4-7CD21B611F01}" type="slidenum">
              <a:rPr lang="en-US" altLang="zh-CN" sz="1200">
                <a:latin typeface="Times New Roman" panose="02020603050405020304" pitchFamily="18" charset="0"/>
              </a:rPr>
            </a:fld>
            <a:endParaRPr lang="en-US" altLang="zh-CN" sz="1200">
              <a:latin typeface="Times New Roman" panose="02020603050405020304" pitchFamily="18" charset="0"/>
            </a:endParaRPr>
          </a:p>
        </p:txBody>
      </p:sp>
      <p:sp>
        <p:nvSpPr>
          <p:cNvPr id="1136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13667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fld id="{660793CB-6B60-E041-80EC-97E447EA6F48}" type="slidenum">
              <a:rPr lang="en-US" altLang="zh-CN" sz="1200">
                <a:latin typeface="Times New Roman" panose="02020603050405020304" pitchFamily="18" charset="0"/>
              </a:rPr>
            </a:fld>
            <a:endParaRPr lang="en-US" altLang="zh-CN" sz="1200">
              <a:latin typeface="Times New Roman" panose="02020603050405020304" pitchFamily="18" charset="0"/>
            </a:endParaRPr>
          </a:p>
        </p:txBody>
      </p:sp>
      <p:sp>
        <p:nvSpPr>
          <p:cNvPr id="215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fld id="{6E2F1A1B-31C7-D540-BE63-AC7EFB1E2750}" type="slidenum">
              <a:rPr lang="en-US" altLang="zh-CN" sz="1200">
                <a:latin typeface="Times New Roman" panose="02020603050405020304" pitchFamily="18" charset="0"/>
              </a:rPr>
            </a:fld>
            <a:endParaRPr lang="en-US" altLang="zh-CN" sz="1200">
              <a:latin typeface="Times New Roman" panose="02020603050405020304" pitchFamily="18" charset="0"/>
            </a:endParaRPr>
          </a:p>
        </p:txBody>
      </p:sp>
      <p:sp>
        <p:nvSpPr>
          <p:cNvPr id="1157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15715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fld id="{A965A2B8-E320-E34B-9EF7-3DCADFCF00F7}" type="slidenum">
              <a:rPr lang="en-US" altLang="zh-CN" sz="1200">
                <a:latin typeface="Times New Roman" panose="02020603050405020304" pitchFamily="18" charset="0"/>
              </a:rPr>
            </a:fld>
            <a:endParaRPr lang="en-US" altLang="zh-CN" sz="1200">
              <a:latin typeface="Times New Roman" panose="02020603050405020304" pitchFamily="18" charset="0"/>
            </a:endParaRPr>
          </a:p>
        </p:txBody>
      </p:sp>
      <p:sp>
        <p:nvSpPr>
          <p:cNvPr id="235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1" name="幻灯片图像占位符 1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25602" name="备注占位符 2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r>
              <a:rPr lang="en-US" altLang="zh-CN"/>
              <a:t>2</a:t>
            </a:r>
            <a:r>
              <a:rPr lang="zh-CN" altLang="en-US"/>
              <a:t>）为中位数</a:t>
            </a:r>
            <a:endParaRPr lang="zh-CN" altLang="en-US"/>
          </a:p>
        </p:txBody>
      </p:sp>
      <p:sp>
        <p:nvSpPr>
          <p:cNvPr id="25603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fld id="{09F22FD3-DC68-B843-AA96-180CC739759D}" type="slidenum">
              <a:rPr lang="zh-CN" altLang="en-US" sz="1200">
                <a:latin typeface="Times New Roman" panose="02020603050405020304" pitchFamily="18" charset="0"/>
              </a:rPr>
            </a:fld>
            <a:endParaRPr lang="zh-CN" altLang="en-US" sz="120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fld id="{70D26198-FB12-AA4D-8CD6-D677A296C4A4}" type="slidenum">
              <a:rPr lang="en-US" altLang="zh-CN" sz="1200">
                <a:latin typeface="Times New Roman" panose="02020603050405020304" pitchFamily="18" charset="0"/>
              </a:rPr>
            </a:fld>
            <a:endParaRPr lang="en-US" altLang="zh-CN" sz="1200">
              <a:latin typeface="Times New Roman" panose="02020603050405020304" pitchFamily="18" charset="0"/>
            </a:endParaRPr>
          </a:p>
        </p:txBody>
      </p:sp>
      <p:sp>
        <p:nvSpPr>
          <p:cNvPr id="368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36867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fld id="{B238CC7A-0990-E54C-89EB-D78788CF81DC}" type="slidenum">
              <a:rPr lang="en-US" altLang="zh-CN" sz="1200">
                <a:latin typeface="Times New Roman" panose="02020603050405020304" pitchFamily="18" charset="0"/>
              </a:rPr>
            </a:fld>
            <a:endParaRPr lang="en-US" altLang="zh-CN" sz="1200">
              <a:latin typeface="Times New Roman" panose="02020603050405020304" pitchFamily="18" charset="0"/>
            </a:endParaRPr>
          </a:p>
        </p:txBody>
      </p:sp>
      <p:sp>
        <p:nvSpPr>
          <p:cNvPr id="389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38915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fld id="{2C3EB33A-B1C0-374E-B199-6142072AE836}" type="slidenum">
              <a:rPr lang="en-US" altLang="zh-CN" sz="1200">
                <a:latin typeface="Times New Roman" panose="02020603050405020304" pitchFamily="18" charset="0"/>
              </a:rPr>
            </a:fld>
            <a:endParaRPr lang="en-US" altLang="zh-CN" sz="1200">
              <a:latin typeface="Times New Roman" panose="02020603050405020304" pitchFamily="18" charset="0"/>
            </a:endParaRPr>
          </a:p>
        </p:txBody>
      </p:sp>
      <p:sp>
        <p:nvSpPr>
          <p:cNvPr id="409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40963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 showMasterSp="0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grpSp>
          <p:nvGrpSpPr>
            <p:cNvPr id="3" name="Group 3"/>
            <p:cNvGrpSpPr/>
            <p:nvPr/>
          </p:nvGrpSpPr>
          <p:grpSpPr bwMode="auto">
            <a:xfrm>
              <a:off x="0" y="0"/>
              <a:ext cx="5760" cy="4320"/>
              <a:chOff x="0" y="0"/>
              <a:chExt cx="5760" cy="4320"/>
            </a:xfrm>
          </p:grpSpPr>
          <p:sp>
            <p:nvSpPr>
              <p:cNvPr id="13" name="Rectangle 4"/>
              <p:cNvSpPr>
                <a:spLocks noChangeArrowheads="1"/>
              </p:cNvSpPr>
              <p:nvPr/>
            </p:nvSpPr>
            <p:spPr bwMode="ltGray">
              <a:xfrm>
                <a:off x="2112" y="0"/>
                <a:ext cx="3648" cy="96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ffectLst/>
            </p:spPr>
            <p:txBody>
              <a:bodyPr wrap="none" anchor="ctr"/>
              <a:lstStyle>
                <a:lvl1pPr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/>
              </a:p>
            </p:txBody>
          </p:sp>
          <p:grpSp>
            <p:nvGrpSpPr>
              <p:cNvPr id="14" name="Group 5"/>
              <p:cNvGrpSpPr/>
              <p:nvPr userDrawn="1"/>
            </p:nvGrpSpPr>
            <p:grpSpPr bwMode="auto">
              <a:xfrm>
                <a:off x="0" y="0"/>
                <a:ext cx="5760" cy="4320"/>
                <a:chOff x="0" y="0"/>
                <a:chExt cx="5760" cy="4320"/>
              </a:xfrm>
            </p:grpSpPr>
            <p:sp>
              <p:nvSpPr>
                <p:cNvPr id="16" name="Line 6"/>
                <p:cNvSpPr>
                  <a:spLocks noChangeShapeType="1"/>
                </p:cNvSpPr>
                <p:nvPr/>
              </p:nvSpPr>
              <p:spPr bwMode="white">
                <a:xfrm>
                  <a:off x="0" y="192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7" name="Line 7"/>
                <p:cNvSpPr>
                  <a:spLocks noChangeShapeType="1"/>
                </p:cNvSpPr>
                <p:nvPr/>
              </p:nvSpPr>
              <p:spPr bwMode="white">
                <a:xfrm>
                  <a:off x="0" y="384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8" name="Line 8"/>
                <p:cNvSpPr>
                  <a:spLocks noChangeShapeType="1"/>
                </p:cNvSpPr>
                <p:nvPr/>
              </p:nvSpPr>
              <p:spPr bwMode="white">
                <a:xfrm>
                  <a:off x="0" y="576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9" name="Line 9"/>
                <p:cNvSpPr>
                  <a:spLocks noChangeShapeType="1"/>
                </p:cNvSpPr>
                <p:nvPr/>
              </p:nvSpPr>
              <p:spPr bwMode="white">
                <a:xfrm>
                  <a:off x="0" y="768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0" name="Line 10"/>
                <p:cNvSpPr>
                  <a:spLocks noChangeShapeType="1"/>
                </p:cNvSpPr>
                <p:nvPr/>
              </p:nvSpPr>
              <p:spPr bwMode="white">
                <a:xfrm>
                  <a:off x="0" y="960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1" name="Line 11"/>
                <p:cNvSpPr>
                  <a:spLocks noChangeShapeType="1"/>
                </p:cNvSpPr>
                <p:nvPr/>
              </p:nvSpPr>
              <p:spPr bwMode="white">
                <a:xfrm>
                  <a:off x="0" y="1152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2" name="Line 12"/>
                <p:cNvSpPr>
                  <a:spLocks noChangeShapeType="1"/>
                </p:cNvSpPr>
                <p:nvPr/>
              </p:nvSpPr>
              <p:spPr bwMode="white">
                <a:xfrm>
                  <a:off x="0" y="1344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3" name="Line 13"/>
                <p:cNvSpPr>
                  <a:spLocks noChangeShapeType="1"/>
                </p:cNvSpPr>
                <p:nvPr/>
              </p:nvSpPr>
              <p:spPr bwMode="white">
                <a:xfrm>
                  <a:off x="0" y="1536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4" name="Line 14"/>
                <p:cNvSpPr>
                  <a:spLocks noChangeShapeType="1"/>
                </p:cNvSpPr>
                <p:nvPr/>
              </p:nvSpPr>
              <p:spPr bwMode="white">
                <a:xfrm>
                  <a:off x="0" y="1728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5" name="Line 15"/>
                <p:cNvSpPr>
                  <a:spLocks noChangeShapeType="1"/>
                </p:cNvSpPr>
                <p:nvPr/>
              </p:nvSpPr>
              <p:spPr bwMode="white">
                <a:xfrm>
                  <a:off x="0" y="1920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6" name="Line 16"/>
                <p:cNvSpPr>
                  <a:spLocks noChangeShapeType="1"/>
                </p:cNvSpPr>
                <p:nvPr/>
              </p:nvSpPr>
              <p:spPr bwMode="white">
                <a:xfrm>
                  <a:off x="0" y="2112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7" name="Line 17"/>
                <p:cNvSpPr>
                  <a:spLocks noChangeShapeType="1"/>
                </p:cNvSpPr>
                <p:nvPr/>
              </p:nvSpPr>
              <p:spPr bwMode="white">
                <a:xfrm>
                  <a:off x="0" y="2304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8" name="Line 18"/>
                <p:cNvSpPr>
                  <a:spLocks noChangeShapeType="1"/>
                </p:cNvSpPr>
                <p:nvPr/>
              </p:nvSpPr>
              <p:spPr bwMode="white">
                <a:xfrm>
                  <a:off x="0" y="2496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9" name="Line 19"/>
                <p:cNvSpPr>
                  <a:spLocks noChangeShapeType="1"/>
                </p:cNvSpPr>
                <p:nvPr/>
              </p:nvSpPr>
              <p:spPr bwMode="white">
                <a:xfrm>
                  <a:off x="0" y="2688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0" name="Line 20"/>
                <p:cNvSpPr>
                  <a:spLocks noChangeShapeType="1"/>
                </p:cNvSpPr>
                <p:nvPr/>
              </p:nvSpPr>
              <p:spPr bwMode="white">
                <a:xfrm>
                  <a:off x="0" y="2880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1" name="Line 21"/>
                <p:cNvSpPr>
                  <a:spLocks noChangeShapeType="1"/>
                </p:cNvSpPr>
                <p:nvPr/>
              </p:nvSpPr>
              <p:spPr bwMode="white">
                <a:xfrm>
                  <a:off x="0" y="3072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2" name="Line 22"/>
                <p:cNvSpPr>
                  <a:spLocks noChangeShapeType="1"/>
                </p:cNvSpPr>
                <p:nvPr/>
              </p:nvSpPr>
              <p:spPr bwMode="white">
                <a:xfrm>
                  <a:off x="0" y="3264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3" name="Line 23"/>
                <p:cNvSpPr>
                  <a:spLocks noChangeShapeType="1"/>
                </p:cNvSpPr>
                <p:nvPr/>
              </p:nvSpPr>
              <p:spPr bwMode="white">
                <a:xfrm>
                  <a:off x="0" y="3456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4" name="Line 24"/>
                <p:cNvSpPr>
                  <a:spLocks noChangeShapeType="1"/>
                </p:cNvSpPr>
                <p:nvPr/>
              </p:nvSpPr>
              <p:spPr bwMode="white">
                <a:xfrm>
                  <a:off x="0" y="3648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5" name="Line 25"/>
                <p:cNvSpPr>
                  <a:spLocks noChangeShapeType="1"/>
                </p:cNvSpPr>
                <p:nvPr/>
              </p:nvSpPr>
              <p:spPr bwMode="white">
                <a:xfrm>
                  <a:off x="0" y="3840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6" name="Line 26"/>
                <p:cNvSpPr>
                  <a:spLocks noChangeShapeType="1"/>
                </p:cNvSpPr>
                <p:nvPr/>
              </p:nvSpPr>
              <p:spPr bwMode="white">
                <a:xfrm>
                  <a:off x="0" y="4032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7" name="Line 27"/>
                <p:cNvSpPr>
                  <a:spLocks noChangeShapeType="1"/>
                </p:cNvSpPr>
                <p:nvPr/>
              </p:nvSpPr>
              <p:spPr bwMode="white">
                <a:xfrm>
                  <a:off x="0" y="4224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8" name="Line 28"/>
                <p:cNvSpPr>
                  <a:spLocks noChangeShapeType="1"/>
                </p:cNvSpPr>
                <p:nvPr/>
              </p:nvSpPr>
              <p:spPr bwMode="white">
                <a:xfrm>
                  <a:off x="192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9" name="Line 29"/>
                <p:cNvSpPr>
                  <a:spLocks noChangeShapeType="1"/>
                </p:cNvSpPr>
                <p:nvPr/>
              </p:nvSpPr>
              <p:spPr bwMode="white">
                <a:xfrm>
                  <a:off x="384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0" name="Line 30"/>
                <p:cNvSpPr>
                  <a:spLocks noChangeShapeType="1"/>
                </p:cNvSpPr>
                <p:nvPr/>
              </p:nvSpPr>
              <p:spPr bwMode="white">
                <a:xfrm>
                  <a:off x="576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1" name="Line 31"/>
                <p:cNvSpPr>
                  <a:spLocks noChangeShapeType="1"/>
                </p:cNvSpPr>
                <p:nvPr/>
              </p:nvSpPr>
              <p:spPr bwMode="white">
                <a:xfrm>
                  <a:off x="768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2" name="Line 32"/>
                <p:cNvSpPr>
                  <a:spLocks noChangeShapeType="1"/>
                </p:cNvSpPr>
                <p:nvPr/>
              </p:nvSpPr>
              <p:spPr bwMode="white">
                <a:xfrm>
                  <a:off x="960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3" name="Line 33"/>
                <p:cNvSpPr>
                  <a:spLocks noChangeShapeType="1"/>
                </p:cNvSpPr>
                <p:nvPr/>
              </p:nvSpPr>
              <p:spPr bwMode="white">
                <a:xfrm>
                  <a:off x="1152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4" name="Line 34"/>
                <p:cNvSpPr>
                  <a:spLocks noChangeShapeType="1"/>
                </p:cNvSpPr>
                <p:nvPr/>
              </p:nvSpPr>
              <p:spPr bwMode="white">
                <a:xfrm>
                  <a:off x="1344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5" name="Line 35"/>
                <p:cNvSpPr>
                  <a:spLocks noChangeShapeType="1"/>
                </p:cNvSpPr>
                <p:nvPr/>
              </p:nvSpPr>
              <p:spPr bwMode="white">
                <a:xfrm>
                  <a:off x="1536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6" name="Line 36"/>
                <p:cNvSpPr>
                  <a:spLocks noChangeShapeType="1"/>
                </p:cNvSpPr>
                <p:nvPr/>
              </p:nvSpPr>
              <p:spPr bwMode="white">
                <a:xfrm>
                  <a:off x="1728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7" name="Line 37"/>
                <p:cNvSpPr>
                  <a:spLocks noChangeShapeType="1"/>
                </p:cNvSpPr>
                <p:nvPr/>
              </p:nvSpPr>
              <p:spPr bwMode="white">
                <a:xfrm>
                  <a:off x="1920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8" name="Line 38"/>
                <p:cNvSpPr>
                  <a:spLocks noChangeShapeType="1"/>
                </p:cNvSpPr>
                <p:nvPr/>
              </p:nvSpPr>
              <p:spPr bwMode="white">
                <a:xfrm>
                  <a:off x="2112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9" name="Line 39"/>
                <p:cNvSpPr>
                  <a:spLocks noChangeShapeType="1"/>
                </p:cNvSpPr>
                <p:nvPr/>
              </p:nvSpPr>
              <p:spPr bwMode="white">
                <a:xfrm>
                  <a:off x="2304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0" name="Line 40"/>
                <p:cNvSpPr>
                  <a:spLocks noChangeShapeType="1"/>
                </p:cNvSpPr>
                <p:nvPr/>
              </p:nvSpPr>
              <p:spPr bwMode="white">
                <a:xfrm>
                  <a:off x="2496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1" name="Line 41"/>
                <p:cNvSpPr>
                  <a:spLocks noChangeShapeType="1"/>
                </p:cNvSpPr>
                <p:nvPr/>
              </p:nvSpPr>
              <p:spPr bwMode="white">
                <a:xfrm>
                  <a:off x="2688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2" name="Line 42"/>
                <p:cNvSpPr>
                  <a:spLocks noChangeShapeType="1"/>
                </p:cNvSpPr>
                <p:nvPr/>
              </p:nvSpPr>
              <p:spPr bwMode="white">
                <a:xfrm>
                  <a:off x="2880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3" name="Line 43"/>
                <p:cNvSpPr>
                  <a:spLocks noChangeShapeType="1"/>
                </p:cNvSpPr>
                <p:nvPr/>
              </p:nvSpPr>
              <p:spPr bwMode="white">
                <a:xfrm>
                  <a:off x="3072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4" name="Line 44"/>
                <p:cNvSpPr>
                  <a:spLocks noChangeShapeType="1"/>
                </p:cNvSpPr>
                <p:nvPr/>
              </p:nvSpPr>
              <p:spPr bwMode="white">
                <a:xfrm>
                  <a:off x="3264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5" name="Line 45"/>
                <p:cNvSpPr>
                  <a:spLocks noChangeShapeType="1"/>
                </p:cNvSpPr>
                <p:nvPr/>
              </p:nvSpPr>
              <p:spPr bwMode="white">
                <a:xfrm>
                  <a:off x="3456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6" name="Line 46"/>
                <p:cNvSpPr>
                  <a:spLocks noChangeShapeType="1"/>
                </p:cNvSpPr>
                <p:nvPr/>
              </p:nvSpPr>
              <p:spPr bwMode="white">
                <a:xfrm>
                  <a:off x="3648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7" name="Line 47"/>
                <p:cNvSpPr>
                  <a:spLocks noChangeShapeType="1"/>
                </p:cNvSpPr>
                <p:nvPr/>
              </p:nvSpPr>
              <p:spPr bwMode="white">
                <a:xfrm>
                  <a:off x="3840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8" name="Line 48"/>
                <p:cNvSpPr>
                  <a:spLocks noChangeShapeType="1"/>
                </p:cNvSpPr>
                <p:nvPr/>
              </p:nvSpPr>
              <p:spPr bwMode="white">
                <a:xfrm>
                  <a:off x="4032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9" name="Line 49"/>
                <p:cNvSpPr>
                  <a:spLocks noChangeShapeType="1"/>
                </p:cNvSpPr>
                <p:nvPr/>
              </p:nvSpPr>
              <p:spPr bwMode="white">
                <a:xfrm>
                  <a:off x="4224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0" name="Line 50"/>
                <p:cNvSpPr>
                  <a:spLocks noChangeShapeType="1"/>
                </p:cNvSpPr>
                <p:nvPr/>
              </p:nvSpPr>
              <p:spPr bwMode="white">
                <a:xfrm>
                  <a:off x="4416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1" name="Line 51"/>
                <p:cNvSpPr>
                  <a:spLocks noChangeShapeType="1"/>
                </p:cNvSpPr>
                <p:nvPr/>
              </p:nvSpPr>
              <p:spPr bwMode="white">
                <a:xfrm>
                  <a:off x="4608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2" name="Line 52"/>
                <p:cNvSpPr>
                  <a:spLocks noChangeShapeType="1"/>
                </p:cNvSpPr>
                <p:nvPr/>
              </p:nvSpPr>
              <p:spPr bwMode="white">
                <a:xfrm>
                  <a:off x="4800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3" name="Line 53"/>
                <p:cNvSpPr>
                  <a:spLocks noChangeShapeType="1"/>
                </p:cNvSpPr>
                <p:nvPr/>
              </p:nvSpPr>
              <p:spPr bwMode="white">
                <a:xfrm>
                  <a:off x="4992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7584" name="Line 54"/>
                <p:cNvSpPr>
                  <a:spLocks noChangeShapeType="1"/>
                </p:cNvSpPr>
                <p:nvPr/>
              </p:nvSpPr>
              <p:spPr bwMode="white">
                <a:xfrm>
                  <a:off x="5184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7585" name="Line 55"/>
                <p:cNvSpPr>
                  <a:spLocks noChangeShapeType="1"/>
                </p:cNvSpPr>
                <p:nvPr/>
              </p:nvSpPr>
              <p:spPr bwMode="white">
                <a:xfrm>
                  <a:off x="5376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7586" name="Line 56"/>
                <p:cNvSpPr>
                  <a:spLocks noChangeShapeType="1"/>
                </p:cNvSpPr>
                <p:nvPr/>
              </p:nvSpPr>
              <p:spPr bwMode="white">
                <a:xfrm>
                  <a:off x="5568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15" name="Line 57"/>
              <p:cNvSpPr>
                <a:spLocks noChangeShapeType="1"/>
              </p:cNvSpPr>
              <p:nvPr/>
            </p:nvSpPr>
            <p:spPr bwMode="ltGray">
              <a:xfrm>
                <a:off x="5568" y="0"/>
                <a:ext cx="0" cy="1488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4" name="Group 58"/>
            <p:cNvGrpSpPr/>
            <p:nvPr userDrawn="1"/>
          </p:nvGrpSpPr>
          <p:grpSpPr bwMode="auto">
            <a:xfrm>
              <a:off x="3" y="559"/>
              <a:ext cx="4192" cy="1796"/>
              <a:chOff x="3" y="559"/>
              <a:chExt cx="4192" cy="1796"/>
            </a:xfrm>
          </p:grpSpPr>
          <p:sp>
            <p:nvSpPr>
              <p:cNvPr id="9" name="Line 59"/>
              <p:cNvSpPr>
                <a:spLocks noChangeShapeType="1"/>
              </p:cNvSpPr>
              <p:nvPr/>
            </p:nvSpPr>
            <p:spPr bwMode="ltGray">
              <a:xfrm>
                <a:off x="506" y="559"/>
                <a:ext cx="0" cy="1796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" name="Line 60"/>
              <p:cNvSpPr>
                <a:spLocks noChangeShapeType="1"/>
              </p:cNvSpPr>
              <p:nvPr/>
            </p:nvSpPr>
            <p:spPr bwMode="ltGray">
              <a:xfrm flipH="1" flipV="1">
                <a:off x="3" y="1924"/>
                <a:ext cx="3211" cy="1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" name="Line 61"/>
              <p:cNvSpPr>
                <a:spLocks noChangeShapeType="1"/>
              </p:cNvSpPr>
              <p:nvPr/>
            </p:nvSpPr>
            <p:spPr bwMode="ltGray">
              <a:xfrm flipH="1" flipV="1">
                <a:off x="384" y="938"/>
                <a:ext cx="3811" cy="1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" name="Arc 62"/>
              <p:cNvSpPr/>
              <p:nvPr/>
            </p:nvSpPr>
            <p:spPr bwMode="ltGray">
              <a:xfrm rot="16200000" flipH="1">
                <a:off x="426" y="860"/>
                <a:ext cx="156" cy="157"/>
              </a:xfrm>
              <a:custGeom>
                <a:avLst/>
                <a:gdLst>
                  <a:gd name="T0" fmla="*/ 0 w 43195"/>
                  <a:gd name="T1" fmla="*/ 0 h 43200"/>
                  <a:gd name="T2" fmla="*/ 0 w 43195"/>
                  <a:gd name="T3" fmla="*/ 0 h 43200"/>
                  <a:gd name="T4" fmla="*/ 0 w 43195"/>
                  <a:gd name="T5" fmla="*/ 0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3195" h="43200" fill="none" extrusionOk="0">
                    <a:moveTo>
                      <a:pt x="21114" y="5"/>
                    </a:moveTo>
                    <a:cubicBezTo>
                      <a:pt x="21274" y="1"/>
                      <a:pt x="21434" y="0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</a:path>
                  <a:path w="43195" h="43200" stroke="0" extrusionOk="0">
                    <a:moveTo>
                      <a:pt x="21114" y="5"/>
                    </a:moveTo>
                    <a:cubicBezTo>
                      <a:pt x="21274" y="1"/>
                      <a:pt x="21434" y="0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  <a:lnTo>
                      <a:pt x="21595" y="21600"/>
                    </a:lnTo>
                    <a:lnTo>
                      <a:pt x="21114" y="5"/>
                    </a:lnTo>
                    <a:close/>
                  </a:path>
                </a:pathLst>
              </a:custGeom>
              <a:noFill/>
              <a:ln w="9525">
                <a:solidFill>
                  <a:schemeClr val="hlink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5" name="Group 63"/>
            <p:cNvGrpSpPr/>
            <p:nvPr userDrawn="1"/>
          </p:nvGrpSpPr>
          <p:grpSpPr bwMode="auto">
            <a:xfrm>
              <a:off x="1480" y="1952"/>
              <a:ext cx="3808" cy="1812"/>
              <a:chOff x="1480" y="1952"/>
              <a:chExt cx="3808" cy="1812"/>
            </a:xfrm>
          </p:grpSpPr>
          <p:sp>
            <p:nvSpPr>
              <p:cNvPr id="6" name="Line 64"/>
              <p:cNvSpPr>
                <a:spLocks noChangeShapeType="1"/>
              </p:cNvSpPr>
              <p:nvPr/>
            </p:nvSpPr>
            <p:spPr bwMode="ltGray">
              <a:xfrm flipV="1">
                <a:off x="1480" y="3442"/>
                <a:ext cx="3808" cy="0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" name="Line 65"/>
              <p:cNvSpPr>
                <a:spLocks noChangeShapeType="1"/>
              </p:cNvSpPr>
              <p:nvPr/>
            </p:nvSpPr>
            <p:spPr bwMode="ltGray">
              <a:xfrm flipH="1">
                <a:off x="5172" y="1952"/>
                <a:ext cx="0" cy="1812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" name="Arc 66"/>
              <p:cNvSpPr/>
              <p:nvPr/>
            </p:nvSpPr>
            <p:spPr bwMode="ltGray">
              <a:xfrm rot="5400000">
                <a:off x="5097" y="3346"/>
                <a:ext cx="156" cy="157"/>
              </a:xfrm>
              <a:custGeom>
                <a:avLst/>
                <a:gdLst>
                  <a:gd name="T0" fmla="*/ 0 w 43195"/>
                  <a:gd name="T1" fmla="*/ 0 h 43200"/>
                  <a:gd name="T2" fmla="*/ 0 w 43195"/>
                  <a:gd name="T3" fmla="*/ 0 h 43200"/>
                  <a:gd name="T4" fmla="*/ 0 w 43195"/>
                  <a:gd name="T5" fmla="*/ 0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3195" h="43200" fill="none" extrusionOk="0">
                    <a:moveTo>
                      <a:pt x="21114" y="5"/>
                    </a:moveTo>
                    <a:cubicBezTo>
                      <a:pt x="21274" y="1"/>
                      <a:pt x="21434" y="0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</a:path>
                  <a:path w="43195" h="43200" stroke="0" extrusionOk="0">
                    <a:moveTo>
                      <a:pt x="21114" y="5"/>
                    </a:moveTo>
                    <a:cubicBezTo>
                      <a:pt x="21274" y="1"/>
                      <a:pt x="21434" y="0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  <a:lnTo>
                      <a:pt x="21595" y="21600"/>
                    </a:lnTo>
                    <a:lnTo>
                      <a:pt x="21114" y="5"/>
                    </a:lnTo>
                    <a:close/>
                  </a:path>
                </a:pathLst>
              </a:custGeom>
              <a:noFill/>
              <a:ln w="9525">
                <a:solidFill>
                  <a:schemeClr val="hlink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107587" name="Rectangle 67"/>
          <p:cNvSpPr>
            <a:spLocks noGrp="1" noChangeArrowheads="1"/>
          </p:cNvSpPr>
          <p:nvPr>
            <p:ph type="ctrTitle"/>
          </p:nvPr>
        </p:nvSpPr>
        <p:spPr>
          <a:xfrm>
            <a:off x="990600" y="17526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zh-CN" altLang="en-US" noProof="0"/>
              <a:t>单击此处编辑母版标题样式</a:t>
            </a:r>
            <a:endParaRPr lang="zh-CN" altLang="en-US" noProof="0"/>
          </a:p>
        </p:txBody>
      </p:sp>
      <p:sp>
        <p:nvSpPr>
          <p:cNvPr id="107588" name="Rectangle 68" descr="Rectangle: Click to edit Master text styles&#10;Second level&#10;Third level&#10;Fourth level&#10;Fifth level"/>
          <p:cNvSpPr>
            <a:spLocks noGrp="1" noChangeArrowheads="1"/>
          </p:cNvSpPr>
          <p:nvPr>
            <p:ph type="subTitle" idx="1"/>
          </p:nvPr>
        </p:nvSpPr>
        <p:spPr>
          <a:xfrm>
            <a:off x="990600" y="3309938"/>
            <a:ext cx="6400800" cy="1752600"/>
          </a:xfr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/>
            </a:lvl1pPr>
          </a:lstStyle>
          <a:p>
            <a:pPr lvl="0"/>
            <a:r>
              <a:rPr lang="zh-CN" altLang="en-US" noProof="0"/>
              <a:t>单击此处编辑母版副标题样式</a:t>
            </a:r>
            <a:endParaRPr lang="zh-CN" altLang="en-US" noProof="0"/>
          </a:p>
        </p:txBody>
      </p:sp>
      <p:sp>
        <p:nvSpPr>
          <p:cNvPr id="107589" name="Rectangle 69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7590" name="Rectangle 70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7591" name="Rectangle 71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7A18A44-EFDD-3A46-ABC8-2B6C2231DFB7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 hasCustomPrompt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Rectangle 6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B650D27-186F-1446-A2EB-DA833B13BED9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10350" y="304800"/>
            <a:ext cx="2000250" cy="57150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 hasCustomPrompt="1"/>
          </p:nvPr>
        </p:nvSpPr>
        <p:spPr>
          <a:xfrm>
            <a:off x="609600" y="304800"/>
            <a:ext cx="5848350" cy="5715000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Rectangle 6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1566A3D-1A1C-B54F-A205-F3C34D5E6070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 hasCustomPrompt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Rectangle 6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6C575AF-C1D9-D344-8B0C-84FB3B3CF512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/>
              <a:t>编辑母版文本样式</a:t>
            </a:r>
            <a:endParaRPr lang="zh-CN" altLang="en-US"/>
          </a:p>
        </p:txBody>
      </p:sp>
      <p:sp>
        <p:nvSpPr>
          <p:cNvPr id="4" name="Rectangle 6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EFC2392-EAFD-834C-B0A2-B679047E4DF1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 hasCustomPrompt="1"/>
          </p:nvPr>
        </p:nvSpPr>
        <p:spPr>
          <a:xfrm>
            <a:off x="838200" y="19050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 hasCustomPrompt="1"/>
          </p:nvPr>
        </p:nvSpPr>
        <p:spPr>
          <a:xfrm>
            <a:off x="4800600" y="19050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Rectangle 6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C70F0B4-BD68-F64F-B376-2B2F80463CDC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 hasCustomPrompt="1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 hasCustomPrompt="1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7" name="Rectangle 6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6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29655B3-1448-9143-B293-398E3C7943DA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Rectangle 6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8D393F7-6F32-5042-8692-51A7AC6210C6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6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173ACC1-B7E7-AC41-AEEF-A1E3DF24F551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 hasCustomPrompt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 hasCustomPrompt="1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  <a:endParaRPr lang="zh-CN" altLang="en-US"/>
          </a:p>
        </p:txBody>
      </p:sp>
      <p:sp>
        <p:nvSpPr>
          <p:cNvPr id="5" name="Rectangle 6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CF4B945-1C15-174B-86D3-25EAD6537E9C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 hasCustomPrompt="1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  <a:endParaRPr lang="zh-CN" altLang="en-US"/>
          </a:p>
        </p:txBody>
      </p:sp>
      <p:sp>
        <p:nvSpPr>
          <p:cNvPr id="5" name="Rectangle 6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473E9A9-2B06-E247-A0F2-206EE0511080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4" Type="http://schemas.openxmlformats.org/officeDocument/2006/relationships/theme" Target="../theme/theme1.xml"/><Relationship Id="rId13" Type="http://schemas.openxmlformats.org/officeDocument/2006/relationships/image" Target="../media/image2.png"/><Relationship Id="rId12" Type="http://schemas.openxmlformats.org/officeDocument/2006/relationships/image" Target="../media/image1.png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2"/>
          <p:cNvGrpSpPr/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grpSp>
          <p:nvGrpSpPr>
            <p:cNvPr id="1032" name="Group 3"/>
            <p:cNvGrpSpPr/>
            <p:nvPr/>
          </p:nvGrpSpPr>
          <p:grpSpPr bwMode="auto">
            <a:xfrm>
              <a:off x="0" y="0"/>
              <a:ext cx="5760" cy="4320"/>
              <a:chOff x="0" y="0"/>
              <a:chExt cx="5760" cy="4320"/>
            </a:xfrm>
          </p:grpSpPr>
          <p:grpSp>
            <p:nvGrpSpPr>
              <p:cNvPr id="1039" name="Group 4"/>
              <p:cNvGrpSpPr/>
              <p:nvPr/>
            </p:nvGrpSpPr>
            <p:grpSpPr bwMode="auto">
              <a:xfrm>
                <a:off x="0" y="192"/>
                <a:ext cx="5760" cy="4032"/>
                <a:chOff x="0" y="192"/>
                <a:chExt cx="5760" cy="4032"/>
              </a:xfrm>
            </p:grpSpPr>
            <p:sp>
              <p:nvSpPr>
                <p:cNvPr id="1070" name="Line 5"/>
                <p:cNvSpPr>
                  <a:spLocks noChangeShapeType="1"/>
                </p:cNvSpPr>
                <p:nvPr/>
              </p:nvSpPr>
              <p:spPr bwMode="white">
                <a:xfrm>
                  <a:off x="0" y="192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71" name="Line 6"/>
                <p:cNvSpPr>
                  <a:spLocks noChangeShapeType="1"/>
                </p:cNvSpPr>
                <p:nvPr/>
              </p:nvSpPr>
              <p:spPr bwMode="white">
                <a:xfrm>
                  <a:off x="0" y="384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72" name="Line 7"/>
                <p:cNvSpPr>
                  <a:spLocks noChangeShapeType="1"/>
                </p:cNvSpPr>
                <p:nvPr/>
              </p:nvSpPr>
              <p:spPr bwMode="white">
                <a:xfrm>
                  <a:off x="0" y="576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73" name="Line 8"/>
                <p:cNvSpPr>
                  <a:spLocks noChangeShapeType="1"/>
                </p:cNvSpPr>
                <p:nvPr/>
              </p:nvSpPr>
              <p:spPr bwMode="white">
                <a:xfrm>
                  <a:off x="0" y="768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74" name="Line 9"/>
                <p:cNvSpPr>
                  <a:spLocks noChangeShapeType="1"/>
                </p:cNvSpPr>
                <p:nvPr/>
              </p:nvSpPr>
              <p:spPr bwMode="white">
                <a:xfrm>
                  <a:off x="0" y="960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75" name="Line 10"/>
                <p:cNvSpPr>
                  <a:spLocks noChangeShapeType="1"/>
                </p:cNvSpPr>
                <p:nvPr/>
              </p:nvSpPr>
              <p:spPr bwMode="white">
                <a:xfrm>
                  <a:off x="0" y="1152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76" name="Line 11"/>
                <p:cNvSpPr>
                  <a:spLocks noChangeShapeType="1"/>
                </p:cNvSpPr>
                <p:nvPr/>
              </p:nvSpPr>
              <p:spPr bwMode="white">
                <a:xfrm>
                  <a:off x="0" y="1344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77" name="Line 12"/>
                <p:cNvSpPr>
                  <a:spLocks noChangeShapeType="1"/>
                </p:cNvSpPr>
                <p:nvPr/>
              </p:nvSpPr>
              <p:spPr bwMode="white">
                <a:xfrm>
                  <a:off x="0" y="1536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78" name="Line 13"/>
                <p:cNvSpPr>
                  <a:spLocks noChangeShapeType="1"/>
                </p:cNvSpPr>
                <p:nvPr/>
              </p:nvSpPr>
              <p:spPr bwMode="white">
                <a:xfrm>
                  <a:off x="0" y="1728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79" name="Line 14"/>
                <p:cNvSpPr>
                  <a:spLocks noChangeShapeType="1"/>
                </p:cNvSpPr>
                <p:nvPr/>
              </p:nvSpPr>
              <p:spPr bwMode="white">
                <a:xfrm>
                  <a:off x="0" y="1920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80" name="Line 15"/>
                <p:cNvSpPr>
                  <a:spLocks noChangeShapeType="1"/>
                </p:cNvSpPr>
                <p:nvPr/>
              </p:nvSpPr>
              <p:spPr bwMode="white">
                <a:xfrm>
                  <a:off x="0" y="2112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81" name="Line 16"/>
                <p:cNvSpPr>
                  <a:spLocks noChangeShapeType="1"/>
                </p:cNvSpPr>
                <p:nvPr/>
              </p:nvSpPr>
              <p:spPr bwMode="white">
                <a:xfrm>
                  <a:off x="0" y="2304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82" name="Line 17"/>
                <p:cNvSpPr>
                  <a:spLocks noChangeShapeType="1"/>
                </p:cNvSpPr>
                <p:nvPr/>
              </p:nvSpPr>
              <p:spPr bwMode="white">
                <a:xfrm>
                  <a:off x="0" y="2496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83" name="Line 18"/>
                <p:cNvSpPr>
                  <a:spLocks noChangeShapeType="1"/>
                </p:cNvSpPr>
                <p:nvPr/>
              </p:nvSpPr>
              <p:spPr bwMode="white">
                <a:xfrm>
                  <a:off x="0" y="2688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84" name="Line 19"/>
                <p:cNvSpPr>
                  <a:spLocks noChangeShapeType="1"/>
                </p:cNvSpPr>
                <p:nvPr/>
              </p:nvSpPr>
              <p:spPr bwMode="white">
                <a:xfrm>
                  <a:off x="0" y="2880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85" name="Line 20"/>
                <p:cNvSpPr>
                  <a:spLocks noChangeShapeType="1"/>
                </p:cNvSpPr>
                <p:nvPr/>
              </p:nvSpPr>
              <p:spPr bwMode="white">
                <a:xfrm>
                  <a:off x="0" y="3072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86" name="Line 21"/>
                <p:cNvSpPr>
                  <a:spLocks noChangeShapeType="1"/>
                </p:cNvSpPr>
                <p:nvPr/>
              </p:nvSpPr>
              <p:spPr bwMode="white">
                <a:xfrm>
                  <a:off x="0" y="3264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87" name="Line 22"/>
                <p:cNvSpPr>
                  <a:spLocks noChangeShapeType="1"/>
                </p:cNvSpPr>
                <p:nvPr/>
              </p:nvSpPr>
              <p:spPr bwMode="white">
                <a:xfrm>
                  <a:off x="0" y="3456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88" name="Line 23"/>
                <p:cNvSpPr>
                  <a:spLocks noChangeShapeType="1"/>
                </p:cNvSpPr>
                <p:nvPr/>
              </p:nvSpPr>
              <p:spPr bwMode="white">
                <a:xfrm>
                  <a:off x="0" y="3648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89" name="Line 24"/>
                <p:cNvSpPr>
                  <a:spLocks noChangeShapeType="1"/>
                </p:cNvSpPr>
                <p:nvPr/>
              </p:nvSpPr>
              <p:spPr bwMode="white">
                <a:xfrm>
                  <a:off x="0" y="3840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90" name="Line 25"/>
                <p:cNvSpPr>
                  <a:spLocks noChangeShapeType="1"/>
                </p:cNvSpPr>
                <p:nvPr/>
              </p:nvSpPr>
              <p:spPr bwMode="white">
                <a:xfrm>
                  <a:off x="0" y="4032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91" name="Line 26"/>
                <p:cNvSpPr>
                  <a:spLocks noChangeShapeType="1"/>
                </p:cNvSpPr>
                <p:nvPr/>
              </p:nvSpPr>
              <p:spPr bwMode="white">
                <a:xfrm>
                  <a:off x="0" y="4224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040" name="Group 27"/>
              <p:cNvGrpSpPr/>
              <p:nvPr/>
            </p:nvGrpSpPr>
            <p:grpSpPr bwMode="auto">
              <a:xfrm>
                <a:off x="192" y="0"/>
                <a:ext cx="5376" cy="4320"/>
                <a:chOff x="192" y="0"/>
                <a:chExt cx="5376" cy="4320"/>
              </a:xfrm>
            </p:grpSpPr>
            <p:sp>
              <p:nvSpPr>
                <p:cNvPr id="1041" name="Line 28"/>
                <p:cNvSpPr>
                  <a:spLocks noChangeShapeType="1"/>
                </p:cNvSpPr>
                <p:nvPr/>
              </p:nvSpPr>
              <p:spPr bwMode="white">
                <a:xfrm>
                  <a:off x="192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42" name="Line 29"/>
                <p:cNvSpPr>
                  <a:spLocks noChangeShapeType="1"/>
                </p:cNvSpPr>
                <p:nvPr/>
              </p:nvSpPr>
              <p:spPr bwMode="white">
                <a:xfrm>
                  <a:off x="384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43" name="Line 30"/>
                <p:cNvSpPr>
                  <a:spLocks noChangeShapeType="1"/>
                </p:cNvSpPr>
                <p:nvPr/>
              </p:nvSpPr>
              <p:spPr bwMode="white">
                <a:xfrm>
                  <a:off x="576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44" name="Line 31"/>
                <p:cNvSpPr>
                  <a:spLocks noChangeShapeType="1"/>
                </p:cNvSpPr>
                <p:nvPr/>
              </p:nvSpPr>
              <p:spPr bwMode="white">
                <a:xfrm>
                  <a:off x="768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45" name="Line 32"/>
                <p:cNvSpPr>
                  <a:spLocks noChangeShapeType="1"/>
                </p:cNvSpPr>
                <p:nvPr/>
              </p:nvSpPr>
              <p:spPr bwMode="white">
                <a:xfrm>
                  <a:off x="960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46" name="Line 33"/>
                <p:cNvSpPr>
                  <a:spLocks noChangeShapeType="1"/>
                </p:cNvSpPr>
                <p:nvPr/>
              </p:nvSpPr>
              <p:spPr bwMode="white">
                <a:xfrm>
                  <a:off x="1152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47" name="Line 34"/>
                <p:cNvSpPr>
                  <a:spLocks noChangeShapeType="1"/>
                </p:cNvSpPr>
                <p:nvPr/>
              </p:nvSpPr>
              <p:spPr bwMode="white">
                <a:xfrm>
                  <a:off x="1344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48" name="Line 35"/>
                <p:cNvSpPr>
                  <a:spLocks noChangeShapeType="1"/>
                </p:cNvSpPr>
                <p:nvPr/>
              </p:nvSpPr>
              <p:spPr bwMode="white">
                <a:xfrm>
                  <a:off x="1536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49" name="Line 36"/>
                <p:cNvSpPr>
                  <a:spLocks noChangeShapeType="1"/>
                </p:cNvSpPr>
                <p:nvPr/>
              </p:nvSpPr>
              <p:spPr bwMode="white">
                <a:xfrm>
                  <a:off x="1728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50" name="Line 37"/>
                <p:cNvSpPr>
                  <a:spLocks noChangeShapeType="1"/>
                </p:cNvSpPr>
                <p:nvPr/>
              </p:nvSpPr>
              <p:spPr bwMode="white">
                <a:xfrm>
                  <a:off x="1920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51" name="Line 38"/>
                <p:cNvSpPr>
                  <a:spLocks noChangeShapeType="1"/>
                </p:cNvSpPr>
                <p:nvPr/>
              </p:nvSpPr>
              <p:spPr bwMode="white">
                <a:xfrm>
                  <a:off x="2112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52" name="Line 39"/>
                <p:cNvSpPr>
                  <a:spLocks noChangeShapeType="1"/>
                </p:cNvSpPr>
                <p:nvPr/>
              </p:nvSpPr>
              <p:spPr bwMode="white">
                <a:xfrm>
                  <a:off x="2304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53" name="Line 40"/>
                <p:cNvSpPr>
                  <a:spLocks noChangeShapeType="1"/>
                </p:cNvSpPr>
                <p:nvPr/>
              </p:nvSpPr>
              <p:spPr bwMode="white">
                <a:xfrm>
                  <a:off x="2496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54" name="Line 41"/>
                <p:cNvSpPr>
                  <a:spLocks noChangeShapeType="1"/>
                </p:cNvSpPr>
                <p:nvPr/>
              </p:nvSpPr>
              <p:spPr bwMode="white">
                <a:xfrm>
                  <a:off x="2688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55" name="Line 42"/>
                <p:cNvSpPr>
                  <a:spLocks noChangeShapeType="1"/>
                </p:cNvSpPr>
                <p:nvPr/>
              </p:nvSpPr>
              <p:spPr bwMode="white">
                <a:xfrm>
                  <a:off x="2880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56" name="Line 43"/>
                <p:cNvSpPr>
                  <a:spLocks noChangeShapeType="1"/>
                </p:cNvSpPr>
                <p:nvPr/>
              </p:nvSpPr>
              <p:spPr bwMode="white">
                <a:xfrm>
                  <a:off x="3072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57" name="Line 44"/>
                <p:cNvSpPr>
                  <a:spLocks noChangeShapeType="1"/>
                </p:cNvSpPr>
                <p:nvPr/>
              </p:nvSpPr>
              <p:spPr bwMode="white">
                <a:xfrm>
                  <a:off x="3264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58" name="Line 45"/>
                <p:cNvSpPr>
                  <a:spLocks noChangeShapeType="1"/>
                </p:cNvSpPr>
                <p:nvPr/>
              </p:nvSpPr>
              <p:spPr bwMode="white">
                <a:xfrm>
                  <a:off x="3456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59" name="Line 46"/>
                <p:cNvSpPr>
                  <a:spLocks noChangeShapeType="1"/>
                </p:cNvSpPr>
                <p:nvPr/>
              </p:nvSpPr>
              <p:spPr bwMode="white">
                <a:xfrm>
                  <a:off x="3648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60" name="Line 47"/>
                <p:cNvSpPr>
                  <a:spLocks noChangeShapeType="1"/>
                </p:cNvSpPr>
                <p:nvPr/>
              </p:nvSpPr>
              <p:spPr bwMode="white">
                <a:xfrm>
                  <a:off x="3840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61" name="Line 48"/>
                <p:cNvSpPr>
                  <a:spLocks noChangeShapeType="1"/>
                </p:cNvSpPr>
                <p:nvPr/>
              </p:nvSpPr>
              <p:spPr bwMode="white">
                <a:xfrm>
                  <a:off x="4032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62" name="Line 49"/>
                <p:cNvSpPr>
                  <a:spLocks noChangeShapeType="1"/>
                </p:cNvSpPr>
                <p:nvPr/>
              </p:nvSpPr>
              <p:spPr bwMode="white">
                <a:xfrm>
                  <a:off x="4224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63" name="Line 50"/>
                <p:cNvSpPr>
                  <a:spLocks noChangeShapeType="1"/>
                </p:cNvSpPr>
                <p:nvPr/>
              </p:nvSpPr>
              <p:spPr bwMode="white">
                <a:xfrm>
                  <a:off x="4416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64" name="Line 51"/>
                <p:cNvSpPr>
                  <a:spLocks noChangeShapeType="1"/>
                </p:cNvSpPr>
                <p:nvPr/>
              </p:nvSpPr>
              <p:spPr bwMode="white">
                <a:xfrm>
                  <a:off x="4608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65" name="Line 52"/>
                <p:cNvSpPr>
                  <a:spLocks noChangeShapeType="1"/>
                </p:cNvSpPr>
                <p:nvPr/>
              </p:nvSpPr>
              <p:spPr bwMode="white">
                <a:xfrm>
                  <a:off x="4800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66" name="Line 53"/>
                <p:cNvSpPr>
                  <a:spLocks noChangeShapeType="1"/>
                </p:cNvSpPr>
                <p:nvPr/>
              </p:nvSpPr>
              <p:spPr bwMode="white">
                <a:xfrm>
                  <a:off x="4992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67" name="Line 54"/>
                <p:cNvSpPr>
                  <a:spLocks noChangeShapeType="1"/>
                </p:cNvSpPr>
                <p:nvPr/>
              </p:nvSpPr>
              <p:spPr bwMode="white">
                <a:xfrm>
                  <a:off x="5184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68" name="Line 55"/>
                <p:cNvSpPr>
                  <a:spLocks noChangeShapeType="1"/>
                </p:cNvSpPr>
                <p:nvPr/>
              </p:nvSpPr>
              <p:spPr bwMode="white">
                <a:xfrm>
                  <a:off x="5376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69" name="Line 56"/>
                <p:cNvSpPr>
                  <a:spLocks noChangeShapeType="1"/>
                </p:cNvSpPr>
                <p:nvPr/>
              </p:nvSpPr>
              <p:spPr bwMode="white">
                <a:xfrm>
                  <a:off x="5568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1033" name="Rectangle 57" descr="60%"/>
            <p:cNvSpPr>
              <a:spLocks noChangeArrowheads="1"/>
            </p:cNvSpPr>
            <p:nvPr/>
          </p:nvSpPr>
          <p:spPr bwMode="ltGray">
            <a:xfrm>
              <a:off x="2112" y="0"/>
              <a:ext cx="3648" cy="96"/>
            </a:xfrm>
            <a:prstGeom prst="rect">
              <a:avLst/>
            </a:prstGeom>
            <a:blipFill dpi="0" rotWithShape="0">
              <a:blip r:embed="rId12"/>
              <a:srcRect/>
              <a:tile tx="0" ty="0" sx="100000" sy="100000" flip="none" algn="tl"/>
            </a:blipFill>
            <a:ln>
              <a:noFill/>
            </a:ln>
            <a:effectLst/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034" name="Line 58"/>
            <p:cNvSpPr>
              <a:spLocks noChangeShapeType="1"/>
            </p:cNvSpPr>
            <p:nvPr/>
          </p:nvSpPr>
          <p:spPr bwMode="ltGray">
            <a:xfrm>
              <a:off x="5568" y="0"/>
              <a:ext cx="0" cy="1488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035" name="Group 59"/>
            <p:cNvGrpSpPr/>
            <p:nvPr/>
          </p:nvGrpSpPr>
          <p:grpSpPr bwMode="auto">
            <a:xfrm>
              <a:off x="261" y="892"/>
              <a:ext cx="1124" cy="1464"/>
              <a:chOff x="96" y="916"/>
              <a:chExt cx="2208" cy="2876"/>
            </a:xfrm>
          </p:grpSpPr>
          <p:sp>
            <p:nvSpPr>
              <p:cNvPr id="1036" name="Line 60"/>
              <p:cNvSpPr>
                <a:spLocks noChangeShapeType="1"/>
              </p:cNvSpPr>
              <p:nvPr/>
            </p:nvSpPr>
            <p:spPr bwMode="ltGray">
              <a:xfrm flipH="1">
                <a:off x="96" y="1037"/>
                <a:ext cx="2208" cy="0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37" name="Line 61"/>
              <p:cNvSpPr>
                <a:spLocks noChangeShapeType="1"/>
              </p:cNvSpPr>
              <p:nvPr/>
            </p:nvSpPr>
            <p:spPr bwMode="ltGray">
              <a:xfrm>
                <a:off x="336" y="920"/>
                <a:ext cx="0" cy="2872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38" name="Arc 62"/>
              <p:cNvSpPr/>
              <p:nvPr/>
            </p:nvSpPr>
            <p:spPr bwMode="ltGray">
              <a:xfrm flipH="1">
                <a:off x="217" y="916"/>
                <a:ext cx="239" cy="239"/>
              </a:xfrm>
              <a:custGeom>
                <a:avLst/>
                <a:gdLst>
                  <a:gd name="T0" fmla="*/ 0 w 43195"/>
                  <a:gd name="T1" fmla="*/ 0 h 43200"/>
                  <a:gd name="T2" fmla="*/ 0 w 43195"/>
                  <a:gd name="T3" fmla="*/ 0 h 43200"/>
                  <a:gd name="T4" fmla="*/ 0 w 43195"/>
                  <a:gd name="T5" fmla="*/ 0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3195" h="43200" fill="none" extrusionOk="0">
                    <a:moveTo>
                      <a:pt x="21114" y="5"/>
                    </a:moveTo>
                    <a:cubicBezTo>
                      <a:pt x="21274" y="1"/>
                      <a:pt x="21434" y="0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</a:path>
                  <a:path w="43195" h="43200" stroke="0" extrusionOk="0">
                    <a:moveTo>
                      <a:pt x="21114" y="5"/>
                    </a:moveTo>
                    <a:cubicBezTo>
                      <a:pt x="21274" y="1"/>
                      <a:pt x="21434" y="0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  <a:lnTo>
                      <a:pt x="21595" y="21600"/>
                    </a:lnTo>
                    <a:lnTo>
                      <a:pt x="21114" y="5"/>
                    </a:lnTo>
                    <a:close/>
                  </a:path>
                </a:pathLst>
              </a:custGeom>
              <a:noFill/>
              <a:ln w="9525">
                <a:solidFill>
                  <a:schemeClr val="hlink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1027" name="Rectangle 63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3048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/>
          <a:p>
            <a:pPr lvl="0"/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1028" name="Rectangle 64" descr="Rectangle: Click to edit Master text styles&#13;&#10;Second level&#13;&#10;Third level&#13;&#10;Fourth level&#13;&#10;Fifth level"/>
          <p:cNvSpPr>
            <a:spLocks noGrp="1" noChangeArrowheads="1"/>
          </p:cNvSpPr>
          <p:nvPr>
            <p:ph type="body" idx="1"/>
          </p:nvPr>
        </p:nvSpPr>
        <p:spPr bwMode="auto">
          <a:xfrm>
            <a:off x="838200" y="19050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106561" name="Rectangle 6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eaLnBrk="1" hangingPunct="1">
              <a:defRPr kumimoji="0" sz="14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6562" name="Rectangle 6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ctr" eaLnBrk="1" hangingPunct="1">
              <a:defRPr kumimoji="0" sz="14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6563" name="Rectangle 6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 eaLnBrk="1" hangingPunct="1">
              <a:defRPr kumimoji="0" sz="1400"/>
            </a:lvl1pPr>
          </a:lstStyle>
          <a:p>
            <a:fld id="{5D75B423-DB0D-E14A-8C95-64899FFC287D}" type="slidenum">
              <a:rPr lang="en-US" altLang="zh-CN"/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kumimoji="1"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anose="020B0604030504040204" pitchFamily="34" charset="0"/>
          <a:ea typeface="宋体" panose="02010600030101010101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anose="020B0604030504040204" pitchFamily="34" charset="0"/>
          <a:ea typeface="宋体" panose="02010600030101010101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anose="020B0604030504040204" pitchFamily="34" charset="0"/>
          <a:ea typeface="宋体" panose="02010600030101010101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anose="020B0604030504040204" pitchFamily="34" charset="0"/>
          <a:ea typeface="宋体" panose="02010600030101010101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anose="020B0604030504040204" pitchFamily="34" charset="0"/>
          <a:ea typeface="宋体" panose="02010600030101010101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anose="020B0604030504040204" pitchFamily="34" charset="0"/>
          <a:ea typeface="宋体" panose="02010600030101010101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anose="020B0604030504040204" pitchFamily="34" charset="0"/>
          <a:ea typeface="宋体" panose="02010600030101010101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anose="020B060403050404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110000"/>
        <a:buFont typeface="Wingdings" panose="05000000000000000000" pitchFamily="2" charset="2"/>
        <a:buBlip>
          <a:blip r:embed="rId13"/>
        </a:buBlip>
        <a:defRPr kumimoji="1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60000"/>
        <a:buFont typeface="Wingdings" panose="05000000000000000000" pitchFamily="2" charset="2"/>
        <a:buChar char="n"/>
        <a:defRPr kumimoji="1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95000"/>
        <a:buFont typeface="Wingdings" panose="05000000000000000000" pitchFamily="2" charset="2"/>
        <a:buChar char="w"/>
        <a:defRPr kumimoji="1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anose="05000000000000000000" pitchFamily="2" charset="2"/>
        <a:buChar char="n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1.xml"/><Relationship Id="rId4" Type="http://schemas.openxmlformats.org/officeDocument/2006/relationships/slideLayout" Target="../slideLayouts/slideLayout2.xml"/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9.bin"/><Relationship Id="rId8" Type="http://schemas.openxmlformats.org/officeDocument/2006/relationships/image" Target="../media/image39.wmf"/><Relationship Id="rId7" Type="http://schemas.openxmlformats.org/officeDocument/2006/relationships/oleObject" Target="../embeddings/oleObject38.bin"/><Relationship Id="rId6" Type="http://schemas.openxmlformats.org/officeDocument/2006/relationships/image" Target="../media/image38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37.wmf"/><Relationship Id="rId3" Type="http://schemas.openxmlformats.org/officeDocument/2006/relationships/oleObject" Target="../embeddings/oleObject36.bin"/><Relationship Id="rId2" Type="http://schemas.openxmlformats.org/officeDocument/2006/relationships/image" Target="../media/image36.wmf"/><Relationship Id="rId12" Type="http://schemas.openxmlformats.org/officeDocument/2006/relationships/vmlDrawing" Target="../drawings/vmlDrawing7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40.wmf"/><Relationship Id="rId1" Type="http://schemas.openxmlformats.org/officeDocument/2006/relationships/oleObject" Target="../embeddings/oleObject35.bin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4.bin"/><Relationship Id="rId8" Type="http://schemas.openxmlformats.org/officeDocument/2006/relationships/image" Target="../media/image44.wmf"/><Relationship Id="rId7" Type="http://schemas.openxmlformats.org/officeDocument/2006/relationships/oleObject" Target="../embeddings/oleObject43.bin"/><Relationship Id="rId6" Type="http://schemas.openxmlformats.org/officeDocument/2006/relationships/image" Target="../media/image43.wmf"/><Relationship Id="rId5" Type="http://schemas.openxmlformats.org/officeDocument/2006/relationships/oleObject" Target="../embeddings/oleObject42.bin"/><Relationship Id="rId4" Type="http://schemas.openxmlformats.org/officeDocument/2006/relationships/image" Target="../media/image42.wmf"/><Relationship Id="rId3" Type="http://schemas.openxmlformats.org/officeDocument/2006/relationships/oleObject" Target="../embeddings/oleObject41.bin"/><Relationship Id="rId2" Type="http://schemas.openxmlformats.org/officeDocument/2006/relationships/image" Target="../media/image41.wmf"/><Relationship Id="rId14" Type="http://schemas.openxmlformats.org/officeDocument/2006/relationships/vmlDrawing" Target="../drawings/vmlDrawing8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46.wmf"/><Relationship Id="rId11" Type="http://schemas.openxmlformats.org/officeDocument/2006/relationships/oleObject" Target="../embeddings/oleObject45.bin"/><Relationship Id="rId10" Type="http://schemas.openxmlformats.org/officeDocument/2006/relationships/image" Target="../media/image45.wmf"/><Relationship Id="rId1" Type="http://schemas.openxmlformats.org/officeDocument/2006/relationships/oleObject" Target="../embeddings/oleObject40.bin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0.bin"/><Relationship Id="rId8" Type="http://schemas.openxmlformats.org/officeDocument/2006/relationships/image" Target="../media/image49.wmf"/><Relationship Id="rId7" Type="http://schemas.openxmlformats.org/officeDocument/2006/relationships/oleObject" Target="../embeddings/oleObject49.bin"/><Relationship Id="rId6" Type="http://schemas.openxmlformats.org/officeDocument/2006/relationships/image" Target="../media/image48.wmf"/><Relationship Id="rId5" Type="http://schemas.openxmlformats.org/officeDocument/2006/relationships/oleObject" Target="../embeddings/oleObject48.bin"/><Relationship Id="rId4" Type="http://schemas.openxmlformats.org/officeDocument/2006/relationships/image" Target="../media/image43.wmf"/><Relationship Id="rId3" Type="http://schemas.openxmlformats.org/officeDocument/2006/relationships/oleObject" Target="../embeddings/oleObject47.bin"/><Relationship Id="rId2" Type="http://schemas.openxmlformats.org/officeDocument/2006/relationships/image" Target="../media/image47.wmf"/><Relationship Id="rId18" Type="http://schemas.openxmlformats.org/officeDocument/2006/relationships/vmlDrawing" Target="../drawings/vmlDrawing9.vml"/><Relationship Id="rId17" Type="http://schemas.openxmlformats.org/officeDocument/2006/relationships/slideLayout" Target="../slideLayouts/slideLayout7.xml"/><Relationship Id="rId16" Type="http://schemas.openxmlformats.org/officeDocument/2006/relationships/image" Target="../media/image53.wmf"/><Relationship Id="rId15" Type="http://schemas.openxmlformats.org/officeDocument/2006/relationships/oleObject" Target="../embeddings/oleObject53.bin"/><Relationship Id="rId14" Type="http://schemas.openxmlformats.org/officeDocument/2006/relationships/image" Target="../media/image52.wmf"/><Relationship Id="rId13" Type="http://schemas.openxmlformats.org/officeDocument/2006/relationships/oleObject" Target="../embeddings/oleObject52.bin"/><Relationship Id="rId12" Type="http://schemas.openxmlformats.org/officeDocument/2006/relationships/image" Target="../media/image51.wmf"/><Relationship Id="rId11" Type="http://schemas.openxmlformats.org/officeDocument/2006/relationships/oleObject" Target="../embeddings/oleObject51.bin"/><Relationship Id="rId10" Type="http://schemas.openxmlformats.org/officeDocument/2006/relationships/image" Target="../media/image50.wmf"/><Relationship Id="rId1" Type="http://schemas.openxmlformats.org/officeDocument/2006/relationships/oleObject" Target="../embeddings/oleObject46.bin"/></Relationships>
</file>

<file path=ppt/slides/_rels/slide13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10.vml"/><Relationship Id="rId6" Type="http://schemas.openxmlformats.org/officeDocument/2006/relationships/slideLayout" Target="../slideLayouts/slideLayout7.xml"/><Relationship Id="rId5" Type="http://schemas.openxmlformats.org/officeDocument/2006/relationships/image" Target="../media/image55.wmf"/><Relationship Id="rId4" Type="http://schemas.openxmlformats.org/officeDocument/2006/relationships/oleObject" Target="../embeddings/oleObject55.bin"/><Relationship Id="rId3" Type="http://schemas.openxmlformats.org/officeDocument/2006/relationships/image" Target="../media/image54.wmf"/><Relationship Id="rId2" Type="http://schemas.openxmlformats.org/officeDocument/2006/relationships/oleObject" Target="../embeddings/oleObject54.bin"/><Relationship Id="rId1" Type="http://schemas.openxmlformats.org/officeDocument/2006/relationships/image" Target="../media/image2.png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0.bin"/><Relationship Id="rId8" Type="http://schemas.openxmlformats.org/officeDocument/2006/relationships/image" Target="../media/image59.wmf"/><Relationship Id="rId7" Type="http://schemas.openxmlformats.org/officeDocument/2006/relationships/oleObject" Target="../embeddings/oleObject59.bin"/><Relationship Id="rId6" Type="http://schemas.openxmlformats.org/officeDocument/2006/relationships/image" Target="../media/image58.wmf"/><Relationship Id="rId5" Type="http://schemas.openxmlformats.org/officeDocument/2006/relationships/oleObject" Target="../embeddings/oleObject58.bin"/><Relationship Id="rId4" Type="http://schemas.openxmlformats.org/officeDocument/2006/relationships/image" Target="../media/image57.wmf"/><Relationship Id="rId3" Type="http://schemas.openxmlformats.org/officeDocument/2006/relationships/oleObject" Target="../embeddings/oleObject57.bin"/><Relationship Id="rId2" Type="http://schemas.openxmlformats.org/officeDocument/2006/relationships/image" Target="../media/image56.wmf"/><Relationship Id="rId12" Type="http://schemas.openxmlformats.org/officeDocument/2006/relationships/vmlDrawing" Target="../drawings/vmlDrawing11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60.wmf"/><Relationship Id="rId1" Type="http://schemas.openxmlformats.org/officeDocument/2006/relationships/oleObject" Target="../embeddings/oleObject56.bin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5.bin"/><Relationship Id="rId8" Type="http://schemas.openxmlformats.org/officeDocument/2006/relationships/image" Target="../media/image64.wmf"/><Relationship Id="rId7" Type="http://schemas.openxmlformats.org/officeDocument/2006/relationships/oleObject" Target="../embeddings/oleObject64.bin"/><Relationship Id="rId6" Type="http://schemas.openxmlformats.org/officeDocument/2006/relationships/image" Target="../media/image63.wmf"/><Relationship Id="rId5" Type="http://schemas.openxmlformats.org/officeDocument/2006/relationships/oleObject" Target="../embeddings/oleObject63.bin"/><Relationship Id="rId4" Type="http://schemas.openxmlformats.org/officeDocument/2006/relationships/image" Target="../media/image62.wmf"/><Relationship Id="rId3" Type="http://schemas.openxmlformats.org/officeDocument/2006/relationships/oleObject" Target="../embeddings/oleObject62.bin"/><Relationship Id="rId20" Type="http://schemas.openxmlformats.org/officeDocument/2006/relationships/vmlDrawing" Target="../drawings/vmlDrawing12.vml"/><Relationship Id="rId2" Type="http://schemas.openxmlformats.org/officeDocument/2006/relationships/image" Target="../media/image61.wmf"/><Relationship Id="rId19" Type="http://schemas.openxmlformats.org/officeDocument/2006/relationships/slideLayout" Target="../slideLayouts/slideLayout7.xml"/><Relationship Id="rId18" Type="http://schemas.openxmlformats.org/officeDocument/2006/relationships/image" Target="../media/image69.wmf"/><Relationship Id="rId17" Type="http://schemas.openxmlformats.org/officeDocument/2006/relationships/oleObject" Target="../embeddings/oleObject69.bin"/><Relationship Id="rId16" Type="http://schemas.openxmlformats.org/officeDocument/2006/relationships/image" Target="../media/image68.wmf"/><Relationship Id="rId15" Type="http://schemas.openxmlformats.org/officeDocument/2006/relationships/oleObject" Target="../embeddings/oleObject68.bin"/><Relationship Id="rId14" Type="http://schemas.openxmlformats.org/officeDocument/2006/relationships/image" Target="../media/image67.wmf"/><Relationship Id="rId13" Type="http://schemas.openxmlformats.org/officeDocument/2006/relationships/oleObject" Target="../embeddings/oleObject67.bin"/><Relationship Id="rId12" Type="http://schemas.openxmlformats.org/officeDocument/2006/relationships/image" Target="../media/image66.wmf"/><Relationship Id="rId11" Type="http://schemas.openxmlformats.org/officeDocument/2006/relationships/oleObject" Target="../embeddings/oleObject66.bin"/><Relationship Id="rId10" Type="http://schemas.openxmlformats.org/officeDocument/2006/relationships/image" Target="../media/image65.wmf"/><Relationship Id="rId1" Type="http://schemas.openxmlformats.org/officeDocument/2006/relationships/oleObject" Target="../embeddings/oleObject61.bin"/></Relationships>
</file>

<file path=ppt/slides/_rels/slide16.xml.rels><?xml version="1.0" encoding="UTF-8" standalone="yes"?>
<Relationships xmlns="http://schemas.openxmlformats.org/package/2006/relationships"><Relationship Id="rId9" Type="http://schemas.openxmlformats.org/officeDocument/2006/relationships/image" Target="../media/image73.wmf"/><Relationship Id="rId8" Type="http://schemas.openxmlformats.org/officeDocument/2006/relationships/oleObject" Target="../embeddings/oleObject73.bin"/><Relationship Id="rId7" Type="http://schemas.openxmlformats.org/officeDocument/2006/relationships/image" Target="../media/image72.wmf"/><Relationship Id="rId6" Type="http://schemas.openxmlformats.org/officeDocument/2006/relationships/oleObject" Target="../embeddings/oleObject72.bin"/><Relationship Id="rId5" Type="http://schemas.openxmlformats.org/officeDocument/2006/relationships/image" Target="../media/image2.png"/><Relationship Id="rId4" Type="http://schemas.openxmlformats.org/officeDocument/2006/relationships/image" Target="../media/image71.png"/><Relationship Id="rId3" Type="http://schemas.openxmlformats.org/officeDocument/2006/relationships/oleObject" Target="../embeddings/oleObject71.bin"/><Relationship Id="rId2" Type="http://schemas.openxmlformats.org/officeDocument/2006/relationships/image" Target="../media/image70.wmf"/><Relationship Id="rId17" Type="http://schemas.openxmlformats.org/officeDocument/2006/relationships/notesSlide" Target="../notesSlides/notesSlide7.xml"/><Relationship Id="rId16" Type="http://schemas.openxmlformats.org/officeDocument/2006/relationships/vmlDrawing" Target="../drawings/vmlDrawing13.vml"/><Relationship Id="rId15" Type="http://schemas.openxmlformats.org/officeDocument/2006/relationships/slideLayout" Target="../slideLayouts/slideLayout7.xml"/><Relationship Id="rId14" Type="http://schemas.openxmlformats.org/officeDocument/2006/relationships/image" Target="../media/image75.wmf"/><Relationship Id="rId13" Type="http://schemas.openxmlformats.org/officeDocument/2006/relationships/oleObject" Target="../embeddings/oleObject75.bin"/><Relationship Id="rId12" Type="http://schemas.openxmlformats.org/officeDocument/2006/relationships/hyperlink" Target="file:///I:/&#25968;&#29702;&#32479;&#35745;/&#25968;&#32479;&#20108;40(yxx)/mulu.ppt#-1,11,PowerPoint%20&#28436;&#31034;&#25991;&#31295;" TargetMode="External"/><Relationship Id="rId11" Type="http://schemas.openxmlformats.org/officeDocument/2006/relationships/image" Target="../media/image74.wmf"/><Relationship Id="rId10" Type="http://schemas.openxmlformats.org/officeDocument/2006/relationships/oleObject" Target="../embeddings/oleObject74.bin"/><Relationship Id="rId1" Type="http://schemas.openxmlformats.org/officeDocument/2006/relationships/oleObject" Target="../embeddings/oleObject70.bin"/></Relationships>
</file>

<file path=ppt/slides/_rels/slide1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9.bin"/><Relationship Id="rId8" Type="http://schemas.openxmlformats.org/officeDocument/2006/relationships/hyperlink" Target="file:///I:/&#25968;&#29702;&#32479;&#35745;/&#25968;&#32479;&#20108;40(yxx)/mulu.ppt#-1,11,PowerPoint%20&#28436;&#31034;&#25991;&#31295;" TargetMode="External"/><Relationship Id="rId7" Type="http://schemas.openxmlformats.org/officeDocument/2006/relationships/image" Target="../media/image77.wmf"/><Relationship Id="rId6" Type="http://schemas.openxmlformats.org/officeDocument/2006/relationships/oleObject" Target="../embeddings/oleObject78.bin"/><Relationship Id="rId5" Type="http://schemas.openxmlformats.org/officeDocument/2006/relationships/image" Target="../media/image76.wmf"/><Relationship Id="rId4" Type="http://schemas.openxmlformats.org/officeDocument/2006/relationships/oleObject" Target="../embeddings/oleObject77.bin"/><Relationship Id="rId3" Type="http://schemas.openxmlformats.org/officeDocument/2006/relationships/image" Target="../media/image2.png"/><Relationship Id="rId2" Type="http://schemas.openxmlformats.org/officeDocument/2006/relationships/image" Target="../media/image71.png"/><Relationship Id="rId15" Type="http://schemas.openxmlformats.org/officeDocument/2006/relationships/notesSlide" Target="../notesSlides/notesSlide8.xml"/><Relationship Id="rId14" Type="http://schemas.openxmlformats.org/officeDocument/2006/relationships/vmlDrawing" Target="../drawings/vmlDrawing14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79.wmf"/><Relationship Id="rId11" Type="http://schemas.openxmlformats.org/officeDocument/2006/relationships/oleObject" Target="../embeddings/oleObject80.bin"/><Relationship Id="rId10" Type="http://schemas.openxmlformats.org/officeDocument/2006/relationships/image" Target="../media/image78.wmf"/><Relationship Id="rId1" Type="http://schemas.openxmlformats.org/officeDocument/2006/relationships/oleObject" Target="../embeddings/oleObject76.bin"/></Relationships>
</file>

<file path=ppt/slides/_rels/slide18.xml.rels><?xml version="1.0" encoding="UTF-8" standalone="yes"?>
<Relationships xmlns="http://schemas.openxmlformats.org/package/2006/relationships"><Relationship Id="rId9" Type="http://schemas.openxmlformats.org/officeDocument/2006/relationships/image" Target="../media/image83.wmf"/><Relationship Id="rId8" Type="http://schemas.openxmlformats.org/officeDocument/2006/relationships/oleObject" Target="../embeddings/oleObject84.bin"/><Relationship Id="rId7" Type="http://schemas.openxmlformats.org/officeDocument/2006/relationships/image" Target="../media/image82.wmf"/><Relationship Id="rId6" Type="http://schemas.openxmlformats.org/officeDocument/2006/relationships/oleObject" Target="../embeddings/oleObject83.bin"/><Relationship Id="rId5" Type="http://schemas.openxmlformats.org/officeDocument/2006/relationships/image" Target="../media/image81.wmf"/><Relationship Id="rId4" Type="http://schemas.openxmlformats.org/officeDocument/2006/relationships/oleObject" Target="../embeddings/oleObject82.bin"/><Relationship Id="rId3" Type="http://schemas.openxmlformats.org/officeDocument/2006/relationships/image" Target="../media/image2.png"/><Relationship Id="rId2" Type="http://schemas.openxmlformats.org/officeDocument/2006/relationships/image" Target="../media/image80.png"/><Relationship Id="rId18" Type="http://schemas.openxmlformats.org/officeDocument/2006/relationships/notesSlide" Target="../notesSlides/notesSlide9.xml"/><Relationship Id="rId17" Type="http://schemas.openxmlformats.org/officeDocument/2006/relationships/vmlDrawing" Target="../drawings/vmlDrawing15.vml"/><Relationship Id="rId16" Type="http://schemas.openxmlformats.org/officeDocument/2006/relationships/slideLayout" Target="../slideLayouts/slideLayout7.xml"/><Relationship Id="rId15" Type="http://schemas.openxmlformats.org/officeDocument/2006/relationships/image" Target="../media/image86.wmf"/><Relationship Id="rId14" Type="http://schemas.openxmlformats.org/officeDocument/2006/relationships/oleObject" Target="../embeddings/oleObject87.bin"/><Relationship Id="rId13" Type="http://schemas.openxmlformats.org/officeDocument/2006/relationships/image" Target="../media/image85.wmf"/><Relationship Id="rId12" Type="http://schemas.openxmlformats.org/officeDocument/2006/relationships/oleObject" Target="../embeddings/oleObject86.bin"/><Relationship Id="rId11" Type="http://schemas.openxmlformats.org/officeDocument/2006/relationships/image" Target="../media/image84.wmf"/><Relationship Id="rId10" Type="http://schemas.openxmlformats.org/officeDocument/2006/relationships/oleObject" Target="../embeddings/oleObject85.bin"/><Relationship Id="rId1" Type="http://schemas.openxmlformats.org/officeDocument/2006/relationships/oleObject" Target="../embeddings/oleObject81.bin"/></Relationships>
</file>

<file path=ppt/slides/_rels/slide19.xml.rels><?xml version="1.0" encoding="UTF-8" standalone="yes"?>
<Relationships xmlns="http://schemas.openxmlformats.org/package/2006/relationships"><Relationship Id="rId9" Type="http://schemas.openxmlformats.org/officeDocument/2006/relationships/image" Target="../media/image90.wmf"/><Relationship Id="rId8" Type="http://schemas.openxmlformats.org/officeDocument/2006/relationships/oleObject" Target="../embeddings/oleObject91.bin"/><Relationship Id="rId7" Type="http://schemas.openxmlformats.org/officeDocument/2006/relationships/image" Target="../media/image89.wmf"/><Relationship Id="rId6" Type="http://schemas.openxmlformats.org/officeDocument/2006/relationships/oleObject" Target="../embeddings/oleObject90.bin"/><Relationship Id="rId5" Type="http://schemas.openxmlformats.org/officeDocument/2006/relationships/image" Target="../media/image88.wmf"/><Relationship Id="rId4" Type="http://schemas.openxmlformats.org/officeDocument/2006/relationships/oleObject" Target="../embeddings/oleObject89.bin"/><Relationship Id="rId3" Type="http://schemas.openxmlformats.org/officeDocument/2006/relationships/image" Target="../media/image87.wmf"/><Relationship Id="rId25" Type="http://schemas.openxmlformats.org/officeDocument/2006/relationships/vmlDrawing" Target="../drawings/vmlDrawing16.vml"/><Relationship Id="rId24" Type="http://schemas.openxmlformats.org/officeDocument/2006/relationships/slideLayout" Target="../slideLayouts/slideLayout7.xml"/><Relationship Id="rId23" Type="http://schemas.openxmlformats.org/officeDocument/2006/relationships/image" Target="../media/image97.wmf"/><Relationship Id="rId22" Type="http://schemas.openxmlformats.org/officeDocument/2006/relationships/oleObject" Target="../embeddings/oleObject98.bin"/><Relationship Id="rId21" Type="http://schemas.openxmlformats.org/officeDocument/2006/relationships/image" Target="../media/image96.wmf"/><Relationship Id="rId20" Type="http://schemas.openxmlformats.org/officeDocument/2006/relationships/oleObject" Target="../embeddings/oleObject97.bin"/><Relationship Id="rId2" Type="http://schemas.openxmlformats.org/officeDocument/2006/relationships/oleObject" Target="../embeddings/oleObject88.bin"/><Relationship Id="rId19" Type="http://schemas.openxmlformats.org/officeDocument/2006/relationships/image" Target="../media/image95.wmf"/><Relationship Id="rId18" Type="http://schemas.openxmlformats.org/officeDocument/2006/relationships/oleObject" Target="../embeddings/oleObject96.bin"/><Relationship Id="rId17" Type="http://schemas.openxmlformats.org/officeDocument/2006/relationships/image" Target="../media/image94.wmf"/><Relationship Id="rId16" Type="http://schemas.openxmlformats.org/officeDocument/2006/relationships/oleObject" Target="../embeddings/oleObject95.bin"/><Relationship Id="rId15" Type="http://schemas.openxmlformats.org/officeDocument/2006/relationships/image" Target="../media/image93.wmf"/><Relationship Id="rId14" Type="http://schemas.openxmlformats.org/officeDocument/2006/relationships/oleObject" Target="../embeddings/oleObject94.bin"/><Relationship Id="rId13" Type="http://schemas.openxmlformats.org/officeDocument/2006/relationships/image" Target="../media/image92.wmf"/><Relationship Id="rId12" Type="http://schemas.openxmlformats.org/officeDocument/2006/relationships/oleObject" Target="../embeddings/oleObject93.bin"/><Relationship Id="rId11" Type="http://schemas.openxmlformats.org/officeDocument/2006/relationships/image" Target="../media/image91.wmf"/><Relationship Id="rId10" Type="http://schemas.openxmlformats.org/officeDocument/2006/relationships/oleObject" Target="../embeddings/oleObject92.bin"/><Relationship Id="rId1" Type="http://schemas.openxmlformats.org/officeDocument/2006/relationships/image" Target="../media/image2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2.png"/></Relationships>
</file>

<file path=ppt/slides/_rels/slide2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03.bin"/><Relationship Id="rId8" Type="http://schemas.openxmlformats.org/officeDocument/2006/relationships/image" Target="../media/image101.wmf"/><Relationship Id="rId7" Type="http://schemas.openxmlformats.org/officeDocument/2006/relationships/oleObject" Target="../embeddings/oleObject102.bin"/><Relationship Id="rId6" Type="http://schemas.openxmlformats.org/officeDocument/2006/relationships/image" Target="../media/image100.wmf"/><Relationship Id="rId5" Type="http://schemas.openxmlformats.org/officeDocument/2006/relationships/oleObject" Target="../embeddings/oleObject101.bin"/><Relationship Id="rId4" Type="http://schemas.openxmlformats.org/officeDocument/2006/relationships/image" Target="../media/image99.wmf"/><Relationship Id="rId3" Type="http://schemas.openxmlformats.org/officeDocument/2006/relationships/oleObject" Target="../embeddings/oleObject100.bin"/><Relationship Id="rId2" Type="http://schemas.openxmlformats.org/officeDocument/2006/relationships/image" Target="../media/image98.wmf"/><Relationship Id="rId17" Type="http://schemas.openxmlformats.org/officeDocument/2006/relationships/vmlDrawing" Target="../drawings/vmlDrawing17.vml"/><Relationship Id="rId16" Type="http://schemas.openxmlformats.org/officeDocument/2006/relationships/slideLayout" Target="../slideLayouts/slideLayout7.xml"/><Relationship Id="rId15" Type="http://schemas.openxmlformats.org/officeDocument/2006/relationships/image" Target="../media/image104.wmf"/><Relationship Id="rId14" Type="http://schemas.openxmlformats.org/officeDocument/2006/relationships/oleObject" Target="../embeddings/oleObject105.bin"/><Relationship Id="rId13" Type="http://schemas.openxmlformats.org/officeDocument/2006/relationships/image" Target="../media/image103.wmf"/><Relationship Id="rId12" Type="http://schemas.openxmlformats.org/officeDocument/2006/relationships/oleObject" Target="../embeddings/oleObject104.bin"/><Relationship Id="rId11" Type="http://schemas.openxmlformats.org/officeDocument/2006/relationships/image" Target="../media/image2.png"/><Relationship Id="rId10" Type="http://schemas.openxmlformats.org/officeDocument/2006/relationships/image" Target="../media/image102.wmf"/><Relationship Id="rId1" Type="http://schemas.openxmlformats.org/officeDocument/2006/relationships/oleObject" Target="../embeddings/oleObject99.bin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10.xml"/><Relationship Id="rId7" Type="http://schemas.openxmlformats.org/officeDocument/2006/relationships/vmlDrawing" Target="../drawings/vmlDrawing18.vml"/><Relationship Id="rId6" Type="http://schemas.openxmlformats.org/officeDocument/2006/relationships/slideLayout" Target="../slideLayouts/slideLayout7.xml"/><Relationship Id="rId5" Type="http://schemas.openxmlformats.org/officeDocument/2006/relationships/image" Target="../media/image106.emf"/><Relationship Id="rId4" Type="http://schemas.openxmlformats.org/officeDocument/2006/relationships/oleObject" Target="../embeddings/oleObject107.bin"/><Relationship Id="rId3" Type="http://schemas.openxmlformats.org/officeDocument/2006/relationships/image" Target="../media/image105.emf"/><Relationship Id="rId2" Type="http://schemas.openxmlformats.org/officeDocument/2006/relationships/oleObject" Target="../embeddings/oleObject106.bin"/><Relationship Id="rId1" Type="http://schemas.openxmlformats.org/officeDocument/2006/relationships/image" Target="../media/image2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11.xml"/><Relationship Id="rId7" Type="http://schemas.openxmlformats.org/officeDocument/2006/relationships/vmlDrawing" Target="../drawings/vmlDrawing19.vml"/><Relationship Id="rId6" Type="http://schemas.openxmlformats.org/officeDocument/2006/relationships/slideLayout" Target="../slideLayouts/slideLayout7.xml"/><Relationship Id="rId5" Type="http://schemas.openxmlformats.org/officeDocument/2006/relationships/image" Target="../media/image108.wmf"/><Relationship Id="rId4" Type="http://schemas.openxmlformats.org/officeDocument/2006/relationships/oleObject" Target="../embeddings/oleObject109.bin"/><Relationship Id="rId3" Type="http://schemas.openxmlformats.org/officeDocument/2006/relationships/image" Target="../media/image107.wmf"/><Relationship Id="rId2" Type="http://schemas.openxmlformats.org/officeDocument/2006/relationships/oleObject" Target="../embeddings/oleObject108.bin"/><Relationship Id="rId1" Type="http://schemas.openxmlformats.org/officeDocument/2006/relationships/image" Target="../media/image2.png"/></Relationships>
</file>

<file path=ppt/slides/_rels/slide24.xml.rels><?xml version="1.0" encoding="UTF-8" standalone="yes"?>
<Relationships xmlns="http://schemas.openxmlformats.org/package/2006/relationships"><Relationship Id="rId9" Type="http://schemas.openxmlformats.org/officeDocument/2006/relationships/image" Target="../media/image112.wmf"/><Relationship Id="rId8" Type="http://schemas.openxmlformats.org/officeDocument/2006/relationships/oleObject" Target="../embeddings/oleObject113.bin"/><Relationship Id="rId7" Type="http://schemas.openxmlformats.org/officeDocument/2006/relationships/image" Target="../media/image111.wmf"/><Relationship Id="rId6" Type="http://schemas.openxmlformats.org/officeDocument/2006/relationships/oleObject" Target="../embeddings/oleObject112.bin"/><Relationship Id="rId5" Type="http://schemas.openxmlformats.org/officeDocument/2006/relationships/image" Target="../media/image110.wmf"/><Relationship Id="rId4" Type="http://schemas.openxmlformats.org/officeDocument/2006/relationships/oleObject" Target="../embeddings/oleObject111.bin"/><Relationship Id="rId3" Type="http://schemas.openxmlformats.org/officeDocument/2006/relationships/image" Target="../media/image109.wmf"/><Relationship Id="rId2" Type="http://schemas.openxmlformats.org/officeDocument/2006/relationships/oleObject" Target="../embeddings/oleObject110.bin"/><Relationship Id="rId12" Type="http://schemas.openxmlformats.org/officeDocument/2006/relationships/notesSlide" Target="../notesSlides/notesSlide12.xml"/><Relationship Id="rId11" Type="http://schemas.openxmlformats.org/officeDocument/2006/relationships/vmlDrawing" Target="../drawings/vmlDrawing20.vml"/><Relationship Id="rId10" Type="http://schemas.openxmlformats.org/officeDocument/2006/relationships/slideLayout" Target="../slideLayouts/slideLayout2.xml"/><Relationship Id="rId1" Type="http://schemas.openxmlformats.org/officeDocument/2006/relationships/image" Target="../media/image2.png"/></Relationships>
</file>

<file path=ppt/slides/_rels/slide25.xml.rels><?xml version="1.0" encoding="UTF-8" standalone="yes"?>
<Relationships xmlns="http://schemas.openxmlformats.org/package/2006/relationships"><Relationship Id="rId9" Type="http://schemas.openxmlformats.org/officeDocument/2006/relationships/image" Target="../media/image116.wmf"/><Relationship Id="rId8" Type="http://schemas.openxmlformats.org/officeDocument/2006/relationships/oleObject" Target="../embeddings/oleObject117.bin"/><Relationship Id="rId7" Type="http://schemas.openxmlformats.org/officeDocument/2006/relationships/image" Target="../media/image2.png"/><Relationship Id="rId6" Type="http://schemas.openxmlformats.org/officeDocument/2006/relationships/image" Target="../media/image115.wmf"/><Relationship Id="rId5" Type="http://schemas.openxmlformats.org/officeDocument/2006/relationships/oleObject" Target="../embeddings/oleObject116.bin"/><Relationship Id="rId4" Type="http://schemas.openxmlformats.org/officeDocument/2006/relationships/image" Target="../media/image114.wmf"/><Relationship Id="rId3" Type="http://schemas.openxmlformats.org/officeDocument/2006/relationships/oleObject" Target="../embeddings/oleObject115.bin"/><Relationship Id="rId22" Type="http://schemas.openxmlformats.org/officeDocument/2006/relationships/notesSlide" Target="../notesSlides/notesSlide13.xml"/><Relationship Id="rId21" Type="http://schemas.openxmlformats.org/officeDocument/2006/relationships/vmlDrawing" Target="../drawings/vmlDrawing21.vml"/><Relationship Id="rId20" Type="http://schemas.openxmlformats.org/officeDocument/2006/relationships/slideLayout" Target="../slideLayouts/slideLayout7.xml"/><Relationship Id="rId2" Type="http://schemas.openxmlformats.org/officeDocument/2006/relationships/image" Target="../media/image113.wmf"/><Relationship Id="rId19" Type="http://schemas.openxmlformats.org/officeDocument/2006/relationships/image" Target="../media/image121.wmf"/><Relationship Id="rId18" Type="http://schemas.openxmlformats.org/officeDocument/2006/relationships/oleObject" Target="../embeddings/oleObject122.bin"/><Relationship Id="rId17" Type="http://schemas.openxmlformats.org/officeDocument/2006/relationships/image" Target="../media/image120.wmf"/><Relationship Id="rId16" Type="http://schemas.openxmlformats.org/officeDocument/2006/relationships/oleObject" Target="../embeddings/oleObject121.bin"/><Relationship Id="rId15" Type="http://schemas.openxmlformats.org/officeDocument/2006/relationships/image" Target="../media/image119.wmf"/><Relationship Id="rId14" Type="http://schemas.openxmlformats.org/officeDocument/2006/relationships/oleObject" Target="../embeddings/oleObject120.bin"/><Relationship Id="rId13" Type="http://schemas.openxmlformats.org/officeDocument/2006/relationships/image" Target="../media/image118.wmf"/><Relationship Id="rId12" Type="http://schemas.openxmlformats.org/officeDocument/2006/relationships/oleObject" Target="../embeddings/oleObject119.bin"/><Relationship Id="rId11" Type="http://schemas.openxmlformats.org/officeDocument/2006/relationships/image" Target="../media/image117.wmf"/><Relationship Id="rId10" Type="http://schemas.openxmlformats.org/officeDocument/2006/relationships/oleObject" Target="../embeddings/oleObject118.bin"/><Relationship Id="rId1" Type="http://schemas.openxmlformats.org/officeDocument/2006/relationships/oleObject" Target="../embeddings/oleObject114.bin"/></Relationships>
</file>

<file path=ppt/slides/_rels/slide2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27.bin"/><Relationship Id="rId8" Type="http://schemas.openxmlformats.org/officeDocument/2006/relationships/image" Target="../media/image124.emf"/><Relationship Id="rId7" Type="http://schemas.openxmlformats.org/officeDocument/2006/relationships/oleObject" Target="../embeddings/oleObject126.bin"/><Relationship Id="rId6" Type="http://schemas.openxmlformats.org/officeDocument/2006/relationships/image" Target="../media/image123.wmf"/><Relationship Id="rId5" Type="http://schemas.openxmlformats.org/officeDocument/2006/relationships/oleObject" Target="../embeddings/oleObject125.bin"/><Relationship Id="rId4" Type="http://schemas.openxmlformats.org/officeDocument/2006/relationships/image" Target="../media/image122.wmf"/><Relationship Id="rId3" Type="http://schemas.openxmlformats.org/officeDocument/2006/relationships/oleObject" Target="../embeddings/oleObject124.bin"/><Relationship Id="rId2" Type="http://schemas.openxmlformats.org/officeDocument/2006/relationships/image" Target="../media/image71.png"/><Relationship Id="rId16" Type="http://schemas.openxmlformats.org/officeDocument/2006/relationships/notesSlide" Target="../notesSlides/notesSlide14.xml"/><Relationship Id="rId15" Type="http://schemas.openxmlformats.org/officeDocument/2006/relationships/vmlDrawing" Target="../drawings/vmlDrawing22.vml"/><Relationship Id="rId14" Type="http://schemas.openxmlformats.org/officeDocument/2006/relationships/slideLayout" Target="../slideLayouts/slideLayout7.xml"/><Relationship Id="rId13" Type="http://schemas.openxmlformats.org/officeDocument/2006/relationships/image" Target="../media/image126.wmf"/><Relationship Id="rId12" Type="http://schemas.openxmlformats.org/officeDocument/2006/relationships/oleObject" Target="../embeddings/oleObject128.bin"/><Relationship Id="rId11" Type="http://schemas.openxmlformats.org/officeDocument/2006/relationships/image" Target="../media/image2.png"/><Relationship Id="rId10" Type="http://schemas.openxmlformats.org/officeDocument/2006/relationships/image" Target="../media/image125.wmf"/><Relationship Id="rId1" Type="http://schemas.openxmlformats.org/officeDocument/2006/relationships/oleObject" Target="../embeddings/oleObject123.bin"/></Relationships>
</file>

<file path=ppt/slides/_rels/slide2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33.bin"/><Relationship Id="rId8" Type="http://schemas.openxmlformats.org/officeDocument/2006/relationships/image" Target="../media/image101.wmf"/><Relationship Id="rId7" Type="http://schemas.openxmlformats.org/officeDocument/2006/relationships/oleObject" Target="../embeddings/oleObject132.bin"/><Relationship Id="rId6" Type="http://schemas.openxmlformats.org/officeDocument/2006/relationships/image" Target="../media/image100.wmf"/><Relationship Id="rId5" Type="http://schemas.openxmlformats.org/officeDocument/2006/relationships/oleObject" Target="../embeddings/oleObject131.bin"/><Relationship Id="rId4" Type="http://schemas.openxmlformats.org/officeDocument/2006/relationships/image" Target="../media/image99.wmf"/><Relationship Id="rId3" Type="http://schemas.openxmlformats.org/officeDocument/2006/relationships/oleObject" Target="../embeddings/oleObject130.bin"/><Relationship Id="rId2" Type="http://schemas.openxmlformats.org/officeDocument/2006/relationships/image" Target="../media/image98.wmf"/><Relationship Id="rId17" Type="http://schemas.openxmlformats.org/officeDocument/2006/relationships/vmlDrawing" Target="../drawings/vmlDrawing23.vml"/><Relationship Id="rId16" Type="http://schemas.openxmlformats.org/officeDocument/2006/relationships/slideLayout" Target="../slideLayouts/slideLayout7.xml"/><Relationship Id="rId15" Type="http://schemas.openxmlformats.org/officeDocument/2006/relationships/image" Target="../media/image104.wmf"/><Relationship Id="rId14" Type="http://schemas.openxmlformats.org/officeDocument/2006/relationships/oleObject" Target="../embeddings/oleObject135.bin"/><Relationship Id="rId13" Type="http://schemas.openxmlformats.org/officeDocument/2006/relationships/image" Target="../media/image103.wmf"/><Relationship Id="rId12" Type="http://schemas.openxmlformats.org/officeDocument/2006/relationships/oleObject" Target="../embeddings/oleObject134.bin"/><Relationship Id="rId11" Type="http://schemas.openxmlformats.org/officeDocument/2006/relationships/image" Target="../media/image2.png"/><Relationship Id="rId10" Type="http://schemas.openxmlformats.org/officeDocument/2006/relationships/image" Target="../media/image102.wmf"/><Relationship Id="rId1" Type="http://schemas.openxmlformats.org/officeDocument/2006/relationships/oleObject" Target="../embeddings/oleObject129.bin"/></Relationships>
</file>

<file path=ppt/slides/_rels/slide28.xml.rels><?xml version="1.0" encoding="UTF-8" standalone="yes"?>
<Relationships xmlns="http://schemas.openxmlformats.org/package/2006/relationships"><Relationship Id="rId9" Type="http://schemas.openxmlformats.org/officeDocument/2006/relationships/image" Target="../media/image2.png"/><Relationship Id="rId8" Type="http://schemas.openxmlformats.org/officeDocument/2006/relationships/image" Target="../media/image130.emf"/><Relationship Id="rId7" Type="http://schemas.openxmlformats.org/officeDocument/2006/relationships/oleObject" Target="../embeddings/oleObject139.bin"/><Relationship Id="rId6" Type="http://schemas.openxmlformats.org/officeDocument/2006/relationships/image" Target="../media/image129.wmf"/><Relationship Id="rId5" Type="http://schemas.openxmlformats.org/officeDocument/2006/relationships/oleObject" Target="../embeddings/oleObject138.bin"/><Relationship Id="rId4" Type="http://schemas.openxmlformats.org/officeDocument/2006/relationships/image" Target="../media/image128.wmf"/><Relationship Id="rId30" Type="http://schemas.openxmlformats.org/officeDocument/2006/relationships/notesSlide" Target="../notesSlides/notesSlide15.xml"/><Relationship Id="rId3" Type="http://schemas.openxmlformats.org/officeDocument/2006/relationships/oleObject" Target="../embeddings/oleObject137.bin"/><Relationship Id="rId29" Type="http://schemas.openxmlformats.org/officeDocument/2006/relationships/vmlDrawing" Target="../drawings/vmlDrawing24.vml"/><Relationship Id="rId28" Type="http://schemas.openxmlformats.org/officeDocument/2006/relationships/slideLayout" Target="../slideLayouts/slideLayout7.xml"/><Relationship Id="rId27" Type="http://schemas.openxmlformats.org/officeDocument/2006/relationships/image" Target="../media/image139.png"/><Relationship Id="rId26" Type="http://schemas.openxmlformats.org/officeDocument/2006/relationships/customXml" Target="../ink/ink1.xml"/><Relationship Id="rId25" Type="http://schemas.openxmlformats.org/officeDocument/2006/relationships/image" Target="../media/image138.wmf"/><Relationship Id="rId24" Type="http://schemas.openxmlformats.org/officeDocument/2006/relationships/oleObject" Target="../embeddings/oleObject147.bin"/><Relationship Id="rId23" Type="http://schemas.openxmlformats.org/officeDocument/2006/relationships/image" Target="../media/image137.wmf"/><Relationship Id="rId22" Type="http://schemas.openxmlformats.org/officeDocument/2006/relationships/oleObject" Target="../embeddings/oleObject146.bin"/><Relationship Id="rId21" Type="http://schemas.openxmlformats.org/officeDocument/2006/relationships/image" Target="../media/image136.wmf"/><Relationship Id="rId20" Type="http://schemas.openxmlformats.org/officeDocument/2006/relationships/oleObject" Target="../embeddings/oleObject145.bin"/><Relationship Id="rId2" Type="http://schemas.openxmlformats.org/officeDocument/2006/relationships/image" Target="../media/image127.wmf"/><Relationship Id="rId19" Type="http://schemas.openxmlformats.org/officeDocument/2006/relationships/image" Target="../media/image135.wmf"/><Relationship Id="rId18" Type="http://schemas.openxmlformats.org/officeDocument/2006/relationships/oleObject" Target="../embeddings/oleObject144.bin"/><Relationship Id="rId17" Type="http://schemas.openxmlformats.org/officeDocument/2006/relationships/image" Target="../media/image134.wmf"/><Relationship Id="rId16" Type="http://schemas.openxmlformats.org/officeDocument/2006/relationships/oleObject" Target="../embeddings/oleObject143.bin"/><Relationship Id="rId15" Type="http://schemas.openxmlformats.org/officeDocument/2006/relationships/image" Target="../media/image133.wmf"/><Relationship Id="rId14" Type="http://schemas.openxmlformats.org/officeDocument/2006/relationships/oleObject" Target="../embeddings/oleObject142.bin"/><Relationship Id="rId13" Type="http://schemas.openxmlformats.org/officeDocument/2006/relationships/image" Target="../media/image132.wmf"/><Relationship Id="rId12" Type="http://schemas.openxmlformats.org/officeDocument/2006/relationships/oleObject" Target="../embeddings/oleObject141.bin"/><Relationship Id="rId11" Type="http://schemas.openxmlformats.org/officeDocument/2006/relationships/image" Target="../media/image131.wmf"/><Relationship Id="rId10" Type="http://schemas.openxmlformats.org/officeDocument/2006/relationships/oleObject" Target="../embeddings/oleObject140.bin"/><Relationship Id="rId1" Type="http://schemas.openxmlformats.org/officeDocument/2006/relationships/oleObject" Target="../embeddings/oleObject136.bin"/></Relationships>
</file>

<file path=ppt/slides/_rels/slide2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52.bin"/><Relationship Id="rId8" Type="http://schemas.openxmlformats.org/officeDocument/2006/relationships/image" Target="../media/image142.wmf"/><Relationship Id="rId7" Type="http://schemas.openxmlformats.org/officeDocument/2006/relationships/oleObject" Target="../embeddings/oleObject151.bin"/><Relationship Id="rId6" Type="http://schemas.openxmlformats.org/officeDocument/2006/relationships/image" Target="../media/image141.wmf"/><Relationship Id="rId5" Type="http://schemas.openxmlformats.org/officeDocument/2006/relationships/oleObject" Target="../embeddings/oleObject150.bin"/><Relationship Id="rId4" Type="http://schemas.openxmlformats.org/officeDocument/2006/relationships/image" Target="../media/image140.wmf"/><Relationship Id="rId30" Type="http://schemas.openxmlformats.org/officeDocument/2006/relationships/notesSlide" Target="../notesSlides/notesSlide16.xml"/><Relationship Id="rId3" Type="http://schemas.openxmlformats.org/officeDocument/2006/relationships/oleObject" Target="../embeddings/oleObject149.bin"/><Relationship Id="rId29" Type="http://schemas.openxmlformats.org/officeDocument/2006/relationships/vmlDrawing" Target="../drawings/vmlDrawing25.vml"/><Relationship Id="rId28" Type="http://schemas.openxmlformats.org/officeDocument/2006/relationships/slideLayout" Target="../slideLayouts/slideLayout7.xml"/><Relationship Id="rId27" Type="http://schemas.openxmlformats.org/officeDocument/2006/relationships/image" Target="../media/image151.png"/><Relationship Id="rId26" Type="http://schemas.openxmlformats.org/officeDocument/2006/relationships/customXml" Target="../ink/ink2.xml"/><Relationship Id="rId25" Type="http://schemas.openxmlformats.org/officeDocument/2006/relationships/image" Target="../media/image150.wmf"/><Relationship Id="rId24" Type="http://schemas.openxmlformats.org/officeDocument/2006/relationships/oleObject" Target="../embeddings/oleObject159.bin"/><Relationship Id="rId23" Type="http://schemas.openxmlformats.org/officeDocument/2006/relationships/image" Target="../media/image2.png"/><Relationship Id="rId22" Type="http://schemas.openxmlformats.org/officeDocument/2006/relationships/image" Target="../media/image149.wmf"/><Relationship Id="rId21" Type="http://schemas.openxmlformats.org/officeDocument/2006/relationships/oleObject" Target="../embeddings/oleObject158.bin"/><Relationship Id="rId20" Type="http://schemas.openxmlformats.org/officeDocument/2006/relationships/image" Target="../media/image148.wmf"/><Relationship Id="rId2" Type="http://schemas.openxmlformats.org/officeDocument/2006/relationships/image" Target="../media/image71.png"/><Relationship Id="rId19" Type="http://schemas.openxmlformats.org/officeDocument/2006/relationships/oleObject" Target="../embeddings/oleObject157.bin"/><Relationship Id="rId18" Type="http://schemas.openxmlformats.org/officeDocument/2006/relationships/image" Target="../media/image147.wmf"/><Relationship Id="rId17" Type="http://schemas.openxmlformats.org/officeDocument/2006/relationships/oleObject" Target="../embeddings/oleObject156.bin"/><Relationship Id="rId16" Type="http://schemas.openxmlformats.org/officeDocument/2006/relationships/image" Target="../media/image146.wmf"/><Relationship Id="rId15" Type="http://schemas.openxmlformats.org/officeDocument/2006/relationships/oleObject" Target="../embeddings/oleObject155.bin"/><Relationship Id="rId14" Type="http://schemas.openxmlformats.org/officeDocument/2006/relationships/image" Target="../media/image145.wmf"/><Relationship Id="rId13" Type="http://schemas.openxmlformats.org/officeDocument/2006/relationships/oleObject" Target="../embeddings/oleObject154.bin"/><Relationship Id="rId12" Type="http://schemas.openxmlformats.org/officeDocument/2006/relationships/image" Target="../media/image144.wmf"/><Relationship Id="rId11" Type="http://schemas.openxmlformats.org/officeDocument/2006/relationships/oleObject" Target="../embeddings/oleObject153.bin"/><Relationship Id="rId10" Type="http://schemas.openxmlformats.org/officeDocument/2006/relationships/image" Target="../media/image143.emf"/><Relationship Id="rId1" Type="http://schemas.openxmlformats.org/officeDocument/2006/relationships/oleObject" Target="../embeddings/oleObject148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2.png"/></Relationships>
</file>

<file path=ppt/slides/_rels/slide30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17.xml"/><Relationship Id="rId5" Type="http://schemas.openxmlformats.org/officeDocument/2006/relationships/vmlDrawing" Target="../drawings/vmlDrawing26.vml"/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2.png"/><Relationship Id="rId2" Type="http://schemas.openxmlformats.org/officeDocument/2006/relationships/image" Target="../media/image71.png"/><Relationship Id="rId1" Type="http://schemas.openxmlformats.org/officeDocument/2006/relationships/oleObject" Target="../embeddings/oleObject160.bin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2.png"/></Relationships>
</file>

<file path=ppt/slides/_rels/slide3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155.wmf"/><Relationship Id="rId7" Type="http://schemas.openxmlformats.org/officeDocument/2006/relationships/oleObject" Target="../embeddings/oleObject164.bin"/><Relationship Id="rId6" Type="http://schemas.openxmlformats.org/officeDocument/2006/relationships/image" Target="../media/image154.wmf"/><Relationship Id="rId5" Type="http://schemas.openxmlformats.org/officeDocument/2006/relationships/oleObject" Target="../embeddings/oleObject163.bin"/><Relationship Id="rId4" Type="http://schemas.openxmlformats.org/officeDocument/2006/relationships/image" Target="../media/image153.wmf"/><Relationship Id="rId3" Type="http://schemas.openxmlformats.org/officeDocument/2006/relationships/oleObject" Target="../embeddings/oleObject162.bin"/><Relationship Id="rId2" Type="http://schemas.openxmlformats.org/officeDocument/2006/relationships/image" Target="../media/image152.wmf"/><Relationship Id="rId10" Type="http://schemas.openxmlformats.org/officeDocument/2006/relationships/vmlDrawing" Target="../drawings/vmlDrawing27.vml"/><Relationship Id="rId1" Type="http://schemas.openxmlformats.org/officeDocument/2006/relationships/oleObject" Target="../embeddings/oleObject161.bin"/></Relationships>
</file>

<file path=ppt/slides/_rels/slide33.xml.rels><?xml version="1.0" encoding="UTF-8" standalone="yes"?>
<Relationships xmlns="http://schemas.openxmlformats.org/package/2006/relationships"><Relationship Id="rId9" Type="http://schemas.openxmlformats.org/officeDocument/2006/relationships/image" Target="../media/image158.emf"/><Relationship Id="rId8" Type="http://schemas.openxmlformats.org/officeDocument/2006/relationships/oleObject" Target="../embeddings/oleObject168.bin"/><Relationship Id="rId7" Type="http://schemas.openxmlformats.org/officeDocument/2006/relationships/image" Target="../media/image157.wmf"/><Relationship Id="rId6" Type="http://schemas.openxmlformats.org/officeDocument/2006/relationships/oleObject" Target="../embeddings/oleObject167.bin"/><Relationship Id="rId5" Type="http://schemas.openxmlformats.org/officeDocument/2006/relationships/image" Target="../media/image156.wmf"/><Relationship Id="rId4" Type="http://schemas.openxmlformats.org/officeDocument/2006/relationships/oleObject" Target="../embeddings/oleObject166.bin"/><Relationship Id="rId3" Type="http://schemas.openxmlformats.org/officeDocument/2006/relationships/image" Target="../media/image2.png"/><Relationship Id="rId2" Type="http://schemas.openxmlformats.org/officeDocument/2006/relationships/image" Target="../media/image71.png"/><Relationship Id="rId15" Type="http://schemas.openxmlformats.org/officeDocument/2006/relationships/notesSlide" Target="../notesSlides/notesSlide18.xml"/><Relationship Id="rId14" Type="http://schemas.openxmlformats.org/officeDocument/2006/relationships/vmlDrawing" Target="../drawings/vmlDrawing28.vml"/><Relationship Id="rId13" Type="http://schemas.openxmlformats.org/officeDocument/2006/relationships/slideLayout" Target="../slideLayouts/slideLayout7.xml"/><Relationship Id="rId12" Type="http://schemas.openxmlformats.org/officeDocument/2006/relationships/hyperlink" Target="file:///I:/&#25968;&#29702;&#32479;&#35745;/&#25968;&#32479;&#20108;40(yxx)/mulu.ppt#-1,11,PowerPoint%20&#28436;&#31034;&#25991;&#31295;" TargetMode="External"/><Relationship Id="rId11" Type="http://schemas.openxmlformats.org/officeDocument/2006/relationships/image" Target="../media/image159.wmf"/><Relationship Id="rId10" Type="http://schemas.openxmlformats.org/officeDocument/2006/relationships/oleObject" Target="../embeddings/oleObject169.bin"/><Relationship Id="rId1" Type="http://schemas.openxmlformats.org/officeDocument/2006/relationships/oleObject" Target="../embeddings/oleObject165.bin"/></Relationships>
</file>

<file path=ppt/slides/_rels/slide34.xml.rels><?xml version="1.0" encoding="UTF-8" standalone="yes"?>
<Relationships xmlns="http://schemas.openxmlformats.org/package/2006/relationships"><Relationship Id="rId9" Type="http://schemas.openxmlformats.org/officeDocument/2006/relationships/image" Target="../media/image162.wmf"/><Relationship Id="rId8" Type="http://schemas.openxmlformats.org/officeDocument/2006/relationships/oleObject" Target="../embeddings/oleObject173.bin"/><Relationship Id="rId7" Type="http://schemas.openxmlformats.org/officeDocument/2006/relationships/image" Target="../media/image161.wmf"/><Relationship Id="rId6" Type="http://schemas.openxmlformats.org/officeDocument/2006/relationships/oleObject" Target="../embeddings/oleObject172.bin"/><Relationship Id="rId55" Type="http://schemas.openxmlformats.org/officeDocument/2006/relationships/notesSlide" Target="../notesSlides/notesSlide19.xml"/><Relationship Id="rId54" Type="http://schemas.openxmlformats.org/officeDocument/2006/relationships/vmlDrawing" Target="../drawings/vmlDrawing29.vml"/><Relationship Id="rId53" Type="http://schemas.openxmlformats.org/officeDocument/2006/relationships/slideLayout" Target="../slideLayouts/slideLayout7.xml"/><Relationship Id="rId52" Type="http://schemas.openxmlformats.org/officeDocument/2006/relationships/hyperlink" Target="file:///I:/&#25968;&#29702;&#32479;&#35745;/&#25968;&#32479;&#20108;40(yxx)/mulu.ppt#-1,11,PowerPoint%20&#28436;&#31034;&#25991;&#31295;" TargetMode="External"/><Relationship Id="rId51" Type="http://schemas.openxmlformats.org/officeDocument/2006/relationships/image" Target="../media/image183.wmf"/><Relationship Id="rId50" Type="http://schemas.openxmlformats.org/officeDocument/2006/relationships/oleObject" Target="../embeddings/oleObject194.bin"/><Relationship Id="rId5" Type="http://schemas.openxmlformats.org/officeDocument/2006/relationships/image" Target="../media/image160.wmf"/><Relationship Id="rId49" Type="http://schemas.openxmlformats.org/officeDocument/2006/relationships/image" Target="../media/image182.wmf"/><Relationship Id="rId48" Type="http://schemas.openxmlformats.org/officeDocument/2006/relationships/oleObject" Target="../embeddings/oleObject193.bin"/><Relationship Id="rId47" Type="http://schemas.openxmlformats.org/officeDocument/2006/relationships/image" Target="../media/image181.wmf"/><Relationship Id="rId46" Type="http://schemas.openxmlformats.org/officeDocument/2006/relationships/oleObject" Target="../embeddings/oleObject192.bin"/><Relationship Id="rId45" Type="http://schemas.openxmlformats.org/officeDocument/2006/relationships/image" Target="../media/image180.wmf"/><Relationship Id="rId44" Type="http://schemas.openxmlformats.org/officeDocument/2006/relationships/oleObject" Target="../embeddings/oleObject191.bin"/><Relationship Id="rId43" Type="http://schemas.openxmlformats.org/officeDocument/2006/relationships/image" Target="../media/image179.emf"/><Relationship Id="rId42" Type="http://schemas.openxmlformats.org/officeDocument/2006/relationships/oleObject" Target="../embeddings/oleObject190.bin"/><Relationship Id="rId41" Type="http://schemas.openxmlformats.org/officeDocument/2006/relationships/image" Target="../media/image178.emf"/><Relationship Id="rId40" Type="http://schemas.openxmlformats.org/officeDocument/2006/relationships/oleObject" Target="../embeddings/oleObject189.bin"/><Relationship Id="rId4" Type="http://schemas.openxmlformats.org/officeDocument/2006/relationships/oleObject" Target="../embeddings/oleObject171.bin"/><Relationship Id="rId39" Type="http://schemas.openxmlformats.org/officeDocument/2006/relationships/image" Target="../media/image177.emf"/><Relationship Id="rId38" Type="http://schemas.openxmlformats.org/officeDocument/2006/relationships/oleObject" Target="../embeddings/oleObject188.bin"/><Relationship Id="rId37" Type="http://schemas.openxmlformats.org/officeDocument/2006/relationships/image" Target="../media/image176.emf"/><Relationship Id="rId36" Type="http://schemas.openxmlformats.org/officeDocument/2006/relationships/oleObject" Target="../embeddings/oleObject187.bin"/><Relationship Id="rId35" Type="http://schemas.openxmlformats.org/officeDocument/2006/relationships/image" Target="../media/image175.emf"/><Relationship Id="rId34" Type="http://schemas.openxmlformats.org/officeDocument/2006/relationships/oleObject" Target="../embeddings/oleObject186.bin"/><Relationship Id="rId33" Type="http://schemas.openxmlformats.org/officeDocument/2006/relationships/image" Target="../media/image174.emf"/><Relationship Id="rId32" Type="http://schemas.openxmlformats.org/officeDocument/2006/relationships/oleObject" Target="../embeddings/oleObject185.bin"/><Relationship Id="rId31" Type="http://schemas.openxmlformats.org/officeDocument/2006/relationships/image" Target="../media/image173.emf"/><Relationship Id="rId30" Type="http://schemas.openxmlformats.org/officeDocument/2006/relationships/oleObject" Target="../embeddings/oleObject184.bin"/><Relationship Id="rId3" Type="http://schemas.openxmlformats.org/officeDocument/2006/relationships/image" Target="../media/image2.png"/><Relationship Id="rId29" Type="http://schemas.openxmlformats.org/officeDocument/2006/relationships/image" Target="../media/image172.emf"/><Relationship Id="rId28" Type="http://schemas.openxmlformats.org/officeDocument/2006/relationships/oleObject" Target="../embeddings/oleObject183.bin"/><Relationship Id="rId27" Type="http://schemas.openxmlformats.org/officeDocument/2006/relationships/image" Target="../media/image171.emf"/><Relationship Id="rId26" Type="http://schemas.openxmlformats.org/officeDocument/2006/relationships/oleObject" Target="../embeddings/oleObject182.bin"/><Relationship Id="rId25" Type="http://schemas.openxmlformats.org/officeDocument/2006/relationships/image" Target="../media/image170.emf"/><Relationship Id="rId24" Type="http://schemas.openxmlformats.org/officeDocument/2006/relationships/oleObject" Target="../embeddings/oleObject181.bin"/><Relationship Id="rId23" Type="http://schemas.openxmlformats.org/officeDocument/2006/relationships/image" Target="../media/image169.emf"/><Relationship Id="rId22" Type="http://schemas.openxmlformats.org/officeDocument/2006/relationships/oleObject" Target="../embeddings/oleObject180.bin"/><Relationship Id="rId21" Type="http://schemas.openxmlformats.org/officeDocument/2006/relationships/image" Target="../media/image168.emf"/><Relationship Id="rId20" Type="http://schemas.openxmlformats.org/officeDocument/2006/relationships/oleObject" Target="../embeddings/oleObject179.bin"/><Relationship Id="rId2" Type="http://schemas.openxmlformats.org/officeDocument/2006/relationships/image" Target="../media/image71.png"/><Relationship Id="rId19" Type="http://schemas.openxmlformats.org/officeDocument/2006/relationships/image" Target="../media/image167.wmf"/><Relationship Id="rId18" Type="http://schemas.openxmlformats.org/officeDocument/2006/relationships/oleObject" Target="../embeddings/oleObject178.bin"/><Relationship Id="rId17" Type="http://schemas.openxmlformats.org/officeDocument/2006/relationships/image" Target="../media/image166.wmf"/><Relationship Id="rId16" Type="http://schemas.openxmlformats.org/officeDocument/2006/relationships/oleObject" Target="../embeddings/oleObject177.bin"/><Relationship Id="rId15" Type="http://schemas.openxmlformats.org/officeDocument/2006/relationships/image" Target="../media/image165.wmf"/><Relationship Id="rId14" Type="http://schemas.openxmlformats.org/officeDocument/2006/relationships/oleObject" Target="../embeddings/oleObject176.bin"/><Relationship Id="rId13" Type="http://schemas.openxmlformats.org/officeDocument/2006/relationships/image" Target="../media/image164.wmf"/><Relationship Id="rId12" Type="http://schemas.openxmlformats.org/officeDocument/2006/relationships/oleObject" Target="../embeddings/oleObject175.bin"/><Relationship Id="rId11" Type="http://schemas.openxmlformats.org/officeDocument/2006/relationships/image" Target="../media/image163.wmf"/><Relationship Id="rId10" Type="http://schemas.openxmlformats.org/officeDocument/2006/relationships/oleObject" Target="../embeddings/oleObject174.bin"/><Relationship Id="rId1" Type="http://schemas.openxmlformats.org/officeDocument/2006/relationships/oleObject" Target="../embeddings/oleObject170.bin"/></Relationships>
</file>

<file path=ppt/slides/_rels/slide35.xml.rels><?xml version="1.0" encoding="UTF-8" standalone="yes"?>
<Relationships xmlns="http://schemas.openxmlformats.org/package/2006/relationships"><Relationship Id="rId9" Type="http://schemas.openxmlformats.org/officeDocument/2006/relationships/image" Target="../media/image162.wmf"/><Relationship Id="rId8" Type="http://schemas.openxmlformats.org/officeDocument/2006/relationships/oleObject" Target="../embeddings/oleObject198.bin"/><Relationship Id="rId7" Type="http://schemas.openxmlformats.org/officeDocument/2006/relationships/image" Target="../media/image161.wmf"/><Relationship Id="rId6" Type="http://schemas.openxmlformats.org/officeDocument/2006/relationships/oleObject" Target="../embeddings/oleObject197.bin"/><Relationship Id="rId53" Type="http://schemas.openxmlformats.org/officeDocument/2006/relationships/notesSlide" Target="../notesSlides/notesSlide20.xml"/><Relationship Id="rId52" Type="http://schemas.openxmlformats.org/officeDocument/2006/relationships/vmlDrawing" Target="../drawings/vmlDrawing30.vml"/><Relationship Id="rId51" Type="http://schemas.openxmlformats.org/officeDocument/2006/relationships/slideLayout" Target="../slideLayouts/slideLayout7.xml"/><Relationship Id="rId50" Type="http://schemas.openxmlformats.org/officeDocument/2006/relationships/hyperlink" Target="file:///I:/&#25968;&#29702;&#32479;&#35745;/&#25968;&#32479;&#20108;40(yxx)/mulu.ppt#-1,11,PowerPoint%20&#28436;&#31034;&#25991;&#31295;" TargetMode="External"/><Relationship Id="rId5" Type="http://schemas.openxmlformats.org/officeDocument/2006/relationships/image" Target="../media/image160.wmf"/><Relationship Id="rId49" Type="http://schemas.openxmlformats.org/officeDocument/2006/relationships/image" Target="../media/image198.wmf"/><Relationship Id="rId48" Type="http://schemas.openxmlformats.org/officeDocument/2006/relationships/oleObject" Target="../embeddings/oleObject218.bin"/><Relationship Id="rId47" Type="http://schemas.openxmlformats.org/officeDocument/2006/relationships/image" Target="../media/image197.wmf"/><Relationship Id="rId46" Type="http://schemas.openxmlformats.org/officeDocument/2006/relationships/oleObject" Target="../embeddings/oleObject217.bin"/><Relationship Id="rId45" Type="http://schemas.openxmlformats.org/officeDocument/2006/relationships/image" Target="../media/image196.wmf"/><Relationship Id="rId44" Type="http://schemas.openxmlformats.org/officeDocument/2006/relationships/oleObject" Target="../embeddings/oleObject216.bin"/><Relationship Id="rId43" Type="http://schemas.openxmlformats.org/officeDocument/2006/relationships/image" Target="../media/image195.emf"/><Relationship Id="rId42" Type="http://schemas.openxmlformats.org/officeDocument/2006/relationships/oleObject" Target="../embeddings/oleObject215.bin"/><Relationship Id="rId41" Type="http://schemas.openxmlformats.org/officeDocument/2006/relationships/image" Target="../media/image194.emf"/><Relationship Id="rId40" Type="http://schemas.openxmlformats.org/officeDocument/2006/relationships/oleObject" Target="../embeddings/oleObject214.bin"/><Relationship Id="rId4" Type="http://schemas.openxmlformats.org/officeDocument/2006/relationships/oleObject" Target="../embeddings/oleObject196.bin"/><Relationship Id="rId39" Type="http://schemas.openxmlformats.org/officeDocument/2006/relationships/image" Target="../media/image193.emf"/><Relationship Id="rId38" Type="http://schemas.openxmlformats.org/officeDocument/2006/relationships/oleObject" Target="../embeddings/oleObject213.bin"/><Relationship Id="rId37" Type="http://schemas.openxmlformats.org/officeDocument/2006/relationships/image" Target="../media/image192.emf"/><Relationship Id="rId36" Type="http://schemas.openxmlformats.org/officeDocument/2006/relationships/oleObject" Target="../embeddings/oleObject212.bin"/><Relationship Id="rId35" Type="http://schemas.openxmlformats.org/officeDocument/2006/relationships/image" Target="../media/image191.emf"/><Relationship Id="rId34" Type="http://schemas.openxmlformats.org/officeDocument/2006/relationships/oleObject" Target="../embeddings/oleObject211.bin"/><Relationship Id="rId33" Type="http://schemas.openxmlformats.org/officeDocument/2006/relationships/image" Target="../media/image190.emf"/><Relationship Id="rId32" Type="http://schemas.openxmlformats.org/officeDocument/2006/relationships/oleObject" Target="../embeddings/oleObject210.bin"/><Relationship Id="rId31" Type="http://schemas.openxmlformats.org/officeDocument/2006/relationships/image" Target="../media/image189.emf"/><Relationship Id="rId30" Type="http://schemas.openxmlformats.org/officeDocument/2006/relationships/oleObject" Target="../embeddings/oleObject209.bin"/><Relationship Id="rId3" Type="http://schemas.openxmlformats.org/officeDocument/2006/relationships/image" Target="../media/image2.png"/><Relationship Id="rId29" Type="http://schemas.openxmlformats.org/officeDocument/2006/relationships/image" Target="../media/image188.emf"/><Relationship Id="rId28" Type="http://schemas.openxmlformats.org/officeDocument/2006/relationships/oleObject" Target="../embeddings/oleObject208.bin"/><Relationship Id="rId27" Type="http://schemas.openxmlformats.org/officeDocument/2006/relationships/image" Target="../media/image187.emf"/><Relationship Id="rId26" Type="http://schemas.openxmlformats.org/officeDocument/2006/relationships/oleObject" Target="../embeddings/oleObject207.bin"/><Relationship Id="rId25" Type="http://schemas.openxmlformats.org/officeDocument/2006/relationships/image" Target="../media/image186.emf"/><Relationship Id="rId24" Type="http://schemas.openxmlformats.org/officeDocument/2006/relationships/oleObject" Target="../embeddings/oleObject206.bin"/><Relationship Id="rId23" Type="http://schemas.openxmlformats.org/officeDocument/2006/relationships/image" Target="../media/image185.emf"/><Relationship Id="rId22" Type="http://schemas.openxmlformats.org/officeDocument/2006/relationships/oleObject" Target="../embeddings/oleObject205.bin"/><Relationship Id="rId21" Type="http://schemas.openxmlformats.org/officeDocument/2006/relationships/image" Target="../media/image184.emf"/><Relationship Id="rId20" Type="http://schemas.openxmlformats.org/officeDocument/2006/relationships/oleObject" Target="../embeddings/oleObject204.bin"/><Relationship Id="rId2" Type="http://schemas.openxmlformats.org/officeDocument/2006/relationships/image" Target="../media/image71.png"/><Relationship Id="rId19" Type="http://schemas.openxmlformats.org/officeDocument/2006/relationships/image" Target="../media/image167.wmf"/><Relationship Id="rId18" Type="http://schemas.openxmlformats.org/officeDocument/2006/relationships/oleObject" Target="../embeddings/oleObject203.bin"/><Relationship Id="rId17" Type="http://schemas.openxmlformats.org/officeDocument/2006/relationships/image" Target="../media/image166.wmf"/><Relationship Id="rId16" Type="http://schemas.openxmlformats.org/officeDocument/2006/relationships/oleObject" Target="../embeddings/oleObject202.bin"/><Relationship Id="rId15" Type="http://schemas.openxmlformats.org/officeDocument/2006/relationships/image" Target="../media/image165.wmf"/><Relationship Id="rId14" Type="http://schemas.openxmlformats.org/officeDocument/2006/relationships/oleObject" Target="../embeddings/oleObject201.bin"/><Relationship Id="rId13" Type="http://schemas.openxmlformats.org/officeDocument/2006/relationships/image" Target="../media/image164.wmf"/><Relationship Id="rId12" Type="http://schemas.openxmlformats.org/officeDocument/2006/relationships/oleObject" Target="../embeddings/oleObject200.bin"/><Relationship Id="rId11" Type="http://schemas.openxmlformats.org/officeDocument/2006/relationships/image" Target="../media/image163.wmf"/><Relationship Id="rId10" Type="http://schemas.openxmlformats.org/officeDocument/2006/relationships/oleObject" Target="../embeddings/oleObject199.bin"/><Relationship Id="rId1" Type="http://schemas.openxmlformats.org/officeDocument/2006/relationships/oleObject" Target="../embeddings/oleObject195.bin"/></Relationships>
</file>

<file path=ppt/slides/_rels/slide3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23.bin"/><Relationship Id="rId8" Type="http://schemas.openxmlformats.org/officeDocument/2006/relationships/image" Target="../media/image202.wmf"/><Relationship Id="rId7" Type="http://schemas.openxmlformats.org/officeDocument/2006/relationships/oleObject" Target="../embeddings/oleObject222.bin"/><Relationship Id="rId6" Type="http://schemas.openxmlformats.org/officeDocument/2006/relationships/image" Target="../media/image201.wmf"/><Relationship Id="rId5" Type="http://schemas.openxmlformats.org/officeDocument/2006/relationships/oleObject" Target="../embeddings/oleObject221.bin"/><Relationship Id="rId4" Type="http://schemas.openxmlformats.org/officeDocument/2006/relationships/image" Target="../media/image200.wmf"/><Relationship Id="rId3" Type="http://schemas.openxmlformats.org/officeDocument/2006/relationships/oleObject" Target="../embeddings/oleObject220.bin"/><Relationship Id="rId25" Type="http://schemas.openxmlformats.org/officeDocument/2006/relationships/notesSlide" Target="../notesSlides/notesSlide21.xml"/><Relationship Id="rId24" Type="http://schemas.openxmlformats.org/officeDocument/2006/relationships/vmlDrawing" Target="../drawings/vmlDrawing31.vml"/><Relationship Id="rId23" Type="http://schemas.openxmlformats.org/officeDocument/2006/relationships/slideLayout" Target="../slideLayouts/slideLayout7.xml"/><Relationship Id="rId22" Type="http://schemas.openxmlformats.org/officeDocument/2006/relationships/oleObject" Target="../embeddings/oleObject230.bin"/><Relationship Id="rId21" Type="http://schemas.openxmlformats.org/officeDocument/2006/relationships/oleObject" Target="../embeddings/oleObject229.bin"/><Relationship Id="rId20" Type="http://schemas.openxmlformats.org/officeDocument/2006/relationships/image" Target="../media/image208.wmf"/><Relationship Id="rId2" Type="http://schemas.openxmlformats.org/officeDocument/2006/relationships/image" Target="../media/image199.wmf"/><Relationship Id="rId19" Type="http://schemas.openxmlformats.org/officeDocument/2006/relationships/oleObject" Target="../embeddings/oleObject228.bin"/><Relationship Id="rId18" Type="http://schemas.openxmlformats.org/officeDocument/2006/relationships/image" Target="../media/image207.wmf"/><Relationship Id="rId17" Type="http://schemas.openxmlformats.org/officeDocument/2006/relationships/oleObject" Target="../embeddings/oleObject227.bin"/><Relationship Id="rId16" Type="http://schemas.openxmlformats.org/officeDocument/2006/relationships/image" Target="../media/image206.wmf"/><Relationship Id="rId15" Type="http://schemas.openxmlformats.org/officeDocument/2006/relationships/oleObject" Target="../embeddings/oleObject226.bin"/><Relationship Id="rId14" Type="http://schemas.openxmlformats.org/officeDocument/2006/relationships/image" Target="../media/image205.wmf"/><Relationship Id="rId13" Type="http://schemas.openxmlformats.org/officeDocument/2006/relationships/oleObject" Target="../embeddings/oleObject225.bin"/><Relationship Id="rId12" Type="http://schemas.openxmlformats.org/officeDocument/2006/relationships/image" Target="../media/image204.wmf"/><Relationship Id="rId11" Type="http://schemas.openxmlformats.org/officeDocument/2006/relationships/oleObject" Target="../embeddings/oleObject224.bin"/><Relationship Id="rId10" Type="http://schemas.openxmlformats.org/officeDocument/2006/relationships/image" Target="../media/image203.wmf"/><Relationship Id="rId1" Type="http://schemas.openxmlformats.org/officeDocument/2006/relationships/oleObject" Target="../embeddings/oleObject219.bin"/></Relationships>
</file>

<file path=ppt/slides/_rels/slide3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35.bin"/><Relationship Id="rId8" Type="http://schemas.openxmlformats.org/officeDocument/2006/relationships/image" Target="../media/image211.wmf"/><Relationship Id="rId7" Type="http://schemas.openxmlformats.org/officeDocument/2006/relationships/oleObject" Target="../embeddings/oleObject234.bin"/><Relationship Id="rId6" Type="http://schemas.openxmlformats.org/officeDocument/2006/relationships/image" Target="../media/image210.wmf"/><Relationship Id="rId5" Type="http://schemas.openxmlformats.org/officeDocument/2006/relationships/oleObject" Target="../embeddings/oleObject233.bin"/><Relationship Id="rId4" Type="http://schemas.openxmlformats.org/officeDocument/2006/relationships/image" Target="../media/image209.wmf"/><Relationship Id="rId3" Type="http://schemas.openxmlformats.org/officeDocument/2006/relationships/oleObject" Target="../embeddings/oleObject232.bin"/><Relationship Id="rId21" Type="http://schemas.openxmlformats.org/officeDocument/2006/relationships/notesSlide" Target="../notesSlides/notesSlide22.xml"/><Relationship Id="rId20" Type="http://schemas.openxmlformats.org/officeDocument/2006/relationships/vmlDrawing" Target="../drawings/vmlDrawing32.vml"/><Relationship Id="rId2" Type="http://schemas.openxmlformats.org/officeDocument/2006/relationships/image" Target="../media/image71.png"/><Relationship Id="rId19" Type="http://schemas.openxmlformats.org/officeDocument/2006/relationships/slideLayout" Target="../slideLayouts/slideLayout7.xml"/><Relationship Id="rId18" Type="http://schemas.openxmlformats.org/officeDocument/2006/relationships/image" Target="../media/image216.png"/><Relationship Id="rId17" Type="http://schemas.openxmlformats.org/officeDocument/2006/relationships/customXml" Target="../ink/ink3.xml"/><Relationship Id="rId16" Type="http://schemas.openxmlformats.org/officeDocument/2006/relationships/image" Target="../media/image215.wmf"/><Relationship Id="rId15" Type="http://schemas.openxmlformats.org/officeDocument/2006/relationships/oleObject" Target="../embeddings/oleObject238.bin"/><Relationship Id="rId14" Type="http://schemas.openxmlformats.org/officeDocument/2006/relationships/image" Target="../media/image214.emf"/><Relationship Id="rId13" Type="http://schemas.openxmlformats.org/officeDocument/2006/relationships/oleObject" Target="../embeddings/oleObject237.bin"/><Relationship Id="rId12" Type="http://schemas.openxmlformats.org/officeDocument/2006/relationships/image" Target="../media/image213.wmf"/><Relationship Id="rId11" Type="http://schemas.openxmlformats.org/officeDocument/2006/relationships/oleObject" Target="../embeddings/oleObject236.bin"/><Relationship Id="rId10" Type="http://schemas.openxmlformats.org/officeDocument/2006/relationships/image" Target="../media/image212.wmf"/><Relationship Id="rId1" Type="http://schemas.openxmlformats.org/officeDocument/2006/relationships/oleObject" Target="../embeddings/oleObject231.bin"/></Relationships>
</file>

<file path=ppt/slides/_rels/slide3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43.bin"/><Relationship Id="rId8" Type="http://schemas.openxmlformats.org/officeDocument/2006/relationships/image" Target="../media/image219.emf"/><Relationship Id="rId7" Type="http://schemas.openxmlformats.org/officeDocument/2006/relationships/oleObject" Target="../embeddings/oleObject242.bin"/><Relationship Id="rId6" Type="http://schemas.openxmlformats.org/officeDocument/2006/relationships/image" Target="../media/image218.wmf"/><Relationship Id="rId5" Type="http://schemas.openxmlformats.org/officeDocument/2006/relationships/oleObject" Target="../embeddings/oleObject241.bin"/><Relationship Id="rId4" Type="http://schemas.openxmlformats.org/officeDocument/2006/relationships/image" Target="../media/image217.wmf"/><Relationship Id="rId3" Type="http://schemas.openxmlformats.org/officeDocument/2006/relationships/oleObject" Target="../embeddings/oleObject240.bin"/><Relationship Id="rId2" Type="http://schemas.openxmlformats.org/officeDocument/2006/relationships/image" Target="../media/image71.png"/><Relationship Id="rId17" Type="http://schemas.openxmlformats.org/officeDocument/2006/relationships/notesSlide" Target="../notesSlides/notesSlide23.xml"/><Relationship Id="rId16" Type="http://schemas.openxmlformats.org/officeDocument/2006/relationships/vmlDrawing" Target="../drawings/vmlDrawing33.vml"/><Relationship Id="rId15" Type="http://schemas.openxmlformats.org/officeDocument/2006/relationships/slideLayout" Target="../slideLayouts/slideLayout7.xml"/><Relationship Id="rId14" Type="http://schemas.openxmlformats.org/officeDocument/2006/relationships/image" Target="../media/image215.wmf"/><Relationship Id="rId13" Type="http://schemas.openxmlformats.org/officeDocument/2006/relationships/oleObject" Target="../embeddings/oleObject245.bin"/><Relationship Id="rId12" Type="http://schemas.openxmlformats.org/officeDocument/2006/relationships/image" Target="../media/image221.emf"/><Relationship Id="rId11" Type="http://schemas.openxmlformats.org/officeDocument/2006/relationships/oleObject" Target="../embeddings/oleObject244.bin"/><Relationship Id="rId10" Type="http://schemas.openxmlformats.org/officeDocument/2006/relationships/image" Target="../media/image220.wmf"/><Relationship Id="rId1" Type="http://schemas.openxmlformats.org/officeDocument/2006/relationships/oleObject" Target="../embeddings/oleObject239.bin"/></Relationships>
</file>

<file path=ppt/slides/_rels/slide39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225.wmf"/><Relationship Id="rId7" Type="http://schemas.openxmlformats.org/officeDocument/2006/relationships/oleObject" Target="../embeddings/oleObject249.bin"/><Relationship Id="rId6" Type="http://schemas.openxmlformats.org/officeDocument/2006/relationships/image" Target="../media/image224.wmf"/><Relationship Id="rId5" Type="http://schemas.openxmlformats.org/officeDocument/2006/relationships/oleObject" Target="../embeddings/oleObject248.bin"/><Relationship Id="rId4" Type="http://schemas.openxmlformats.org/officeDocument/2006/relationships/image" Target="../media/image223.wmf"/><Relationship Id="rId3" Type="http://schemas.openxmlformats.org/officeDocument/2006/relationships/oleObject" Target="../embeddings/oleObject247.bin"/><Relationship Id="rId2" Type="http://schemas.openxmlformats.org/officeDocument/2006/relationships/image" Target="../media/image222.wmf"/><Relationship Id="rId11" Type="http://schemas.openxmlformats.org/officeDocument/2006/relationships/notesSlide" Target="../notesSlides/notesSlide24.xml"/><Relationship Id="rId10" Type="http://schemas.openxmlformats.org/officeDocument/2006/relationships/vmlDrawing" Target="../drawings/vmlDrawing34.vml"/><Relationship Id="rId1" Type="http://schemas.openxmlformats.org/officeDocument/2006/relationships/oleObject" Target="../embeddings/oleObject246.bin"/></Relationships>
</file>

<file path=ppt/slides/_rels/slide4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4.xml"/><Relationship Id="rId5" Type="http://schemas.openxmlformats.org/officeDocument/2006/relationships/vmlDrawing" Target="../drawings/vmlDrawing1.vml"/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3.emf"/><Relationship Id="rId2" Type="http://schemas.openxmlformats.org/officeDocument/2006/relationships/oleObject" Target="../embeddings/oleObject1.bin"/><Relationship Id="rId1" Type="http://schemas.openxmlformats.org/officeDocument/2006/relationships/image" Target="../media/image2.png"/></Relationships>
</file>

<file path=ppt/slides/_rels/slide40.xml.rels><?xml version="1.0" encoding="UTF-8" standalone="yes"?>
<Relationships xmlns="http://schemas.openxmlformats.org/package/2006/relationships"><Relationship Id="rId9" Type="http://schemas.openxmlformats.org/officeDocument/2006/relationships/image" Target="../media/image228.wmf"/><Relationship Id="rId8" Type="http://schemas.openxmlformats.org/officeDocument/2006/relationships/oleObject" Target="../embeddings/oleObject253.bin"/><Relationship Id="rId7" Type="http://schemas.openxmlformats.org/officeDocument/2006/relationships/image" Target="../media/image227.emf"/><Relationship Id="rId6" Type="http://schemas.openxmlformats.org/officeDocument/2006/relationships/oleObject" Target="../embeddings/oleObject252.bin"/><Relationship Id="rId5" Type="http://schemas.openxmlformats.org/officeDocument/2006/relationships/image" Target="../media/image226.wmf"/><Relationship Id="rId4" Type="http://schemas.openxmlformats.org/officeDocument/2006/relationships/oleObject" Target="../embeddings/oleObject251.bin"/><Relationship Id="rId3" Type="http://schemas.openxmlformats.org/officeDocument/2006/relationships/image" Target="../media/image2.png"/><Relationship Id="rId2" Type="http://schemas.openxmlformats.org/officeDocument/2006/relationships/image" Target="../media/image71.png"/><Relationship Id="rId14" Type="http://schemas.openxmlformats.org/officeDocument/2006/relationships/notesSlide" Target="../notesSlides/notesSlide25.xml"/><Relationship Id="rId13" Type="http://schemas.openxmlformats.org/officeDocument/2006/relationships/vmlDrawing" Target="../drawings/vmlDrawing35.vml"/><Relationship Id="rId12" Type="http://schemas.openxmlformats.org/officeDocument/2006/relationships/slideLayout" Target="../slideLayouts/slideLayout7.xml"/><Relationship Id="rId11" Type="http://schemas.openxmlformats.org/officeDocument/2006/relationships/image" Target="../media/image229.wmf"/><Relationship Id="rId10" Type="http://schemas.openxmlformats.org/officeDocument/2006/relationships/oleObject" Target="../embeddings/oleObject254.bin"/><Relationship Id="rId1" Type="http://schemas.openxmlformats.org/officeDocument/2006/relationships/oleObject" Target="../embeddings/oleObject250.bin"/></Relationships>
</file>

<file path=ppt/slides/_rels/slide4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59.bin"/><Relationship Id="rId8" Type="http://schemas.openxmlformats.org/officeDocument/2006/relationships/image" Target="../media/image230.wmf"/><Relationship Id="rId7" Type="http://schemas.openxmlformats.org/officeDocument/2006/relationships/oleObject" Target="../embeddings/oleObject258.bin"/><Relationship Id="rId6" Type="http://schemas.openxmlformats.org/officeDocument/2006/relationships/image" Target="../media/image224.wmf"/><Relationship Id="rId5" Type="http://schemas.openxmlformats.org/officeDocument/2006/relationships/oleObject" Target="../embeddings/oleObject257.bin"/><Relationship Id="rId4" Type="http://schemas.openxmlformats.org/officeDocument/2006/relationships/image" Target="../media/image223.wmf"/><Relationship Id="rId3" Type="http://schemas.openxmlformats.org/officeDocument/2006/relationships/oleObject" Target="../embeddings/oleObject256.bin"/><Relationship Id="rId2" Type="http://schemas.openxmlformats.org/officeDocument/2006/relationships/image" Target="../media/image222.wmf"/><Relationship Id="rId18" Type="http://schemas.openxmlformats.org/officeDocument/2006/relationships/vmlDrawing" Target="../drawings/vmlDrawing36.vml"/><Relationship Id="rId17" Type="http://schemas.openxmlformats.org/officeDocument/2006/relationships/slideLayout" Target="../slideLayouts/slideLayout7.xml"/><Relationship Id="rId16" Type="http://schemas.openxmlformats.org/officeDocument/2006/relationships/image" Target="../media/image234.png"/><Relationship Id="rId15" Type="http://schemas.openxmlformats.org/officeDocument/2006/relationships/customXml" Target="../ink/ink4.xml"/><Relationship Id="rId14" Type="http://schemas.openxmlformats.org/officeDocument/2006/relationships/image" Target="../media/image233.wmf"/><Relationship Id="rId13" Type="http://schemas.openxmlformats.org/officeDocument/2006/relationships/oleObject" Target="../embeddings/oleObject261.bin"/><Relationship Id="rId12" Type="http://schemas.openxmlformats.org/officeDocument/2006/relationships/image" Target="../media/image232.wmf"/><Relationship Id="rId11" Type="http://schemas.openxmlformats.org/officeDocument/2006/relationships/oleObject" Target="../embeddings/oleObject260.bin"/><Relationship Id="rId10" Type="http://schemas.openxmlformats.org/officeDocument/2006/relationships/image" Target="../media/image231.wmf"/><Relationship Id="rId1" Type="http://schemas.openxmlformats.org/officeDocument/2006/relationships/oleObject" Target="../embeddings/oleObject255.bin"/></Relationships>
</file>

<file path=ppt/slides/_rels/slide4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66.bin"/><Relationship Id="rId8" Type="http://schemas.openxmlformats.org/officeDocument/2006/relationships/image" Target="../media/image238.wmf"/><Relationship Id="rId7" Type="http://schemas.openxmlformats.org/officeDocument/2006/relationships/oleObject" Target="../embeddings/oleObject265.bin"/><Relationship Id="rId6" Type="http://schemas.openxmlformats.org/officeDocument/2006/relationships/image" Target="../media/image237.wmf"/><Relationship Id="rId5" Type="http://schemas.openxmlformats.org/officeDocument/2006/relationships/oleObject" Target="../embeddings/oleObject264.bin"/><Relationship Id="rId4" Type="http://schemas.openxmlformats.org/officeDocument/2006/relationships/image" Target="../media/image236.wmf"/><Relationship Id="rId3" Type="http://schemas.openxmlformats.org/officeDocument/2006/relationships/oleObject" Target="../embeddings/oleObject263.bin"/><Relationship Id="rId2" Type="http://schemas.openxmlformats.org/officeDocument/2006/relationships/image" Target="../media/image235.wmf"/><Relationship Id="rId14" Type="http://schemas.openxmlformats.org/officeDocument/2006/relationships/vmlDrawing" Target="../drawings/vmlDrawing37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240.png"/><Relationship Id="rId11" Type="http://schemas.openxmlformats.org/officeDocument/2006/relationships/customXml" Target="../ink/ink5.xml"/><Relationship Id="rId10" Type="http://schemas.openxmlformats.org/officeDocument/2006/relationships/image" Target="../media/image239.wmf"/><Relationship Id="rId1" Type="http://schemas.openxmlformats.org/officeDocument/2006/relationships/oleObject" Target="../embeddings/oleObject262.bin"/></Relationships>
</file>

<file path=ppt/slides/_rels/slide43.xml.rels><?xml version="1.0" encoding="UTF-8" standalone="yes"?>
<Relationships xmlns="http://schemas.openxmlformats.org/package/2006/relationships"><Relationship Id="rId9" Type="http://schemas.openxmlformats.org/officeDocument/2006/relationships/image" Target="../media/image243.wmf"/><Relationship Id="rId8" Type="http://schemas.openxmlformats.org/officeDocument/2006/relationships/oleObject" Target="../embeddings/oleObject270.bin"/><Relationship Id="rId7" Type="http://schemas.openxmlformats.org/officeDocument/2006/relationships/image" Target="../media/image242.wmf"/><Relationship Id="rId6" Type="http://schemas.openxmlformats.org/officeDocument/2006/relationships/oleObject" Target="../embeddings/oleObject269.bin"/><Relationship Id="rId5" Type="http://schemas.openxmlformats.org/officeDocument/2006/relationships/image" Target="../media/image241.wmf"/><Relationship Id="rId4" Type="http://schemas.openxmlformats.org/officeDocument/2006/relationships/oleObject" Target="../embeddings/oleObject268.bin"/><Relationship Id="rId3" Type="http://schemas.openxmlformats.org/officeDocument/2006/relationships/image" Target="../media/image2.png"/><Relationship Id="rId2" Type="http://schemas.openxmlformats.org/officeDocument/2006/relationships/image" Target="../media/image71.png"/><Relationship Id="rId17" Type="http://schemas.openxmlformats.org/officeDocument/2006/relationships/notesSlide" Target="../notesSlides/notesSlide26.xml"/><Relationship Id="rId16" Type="http://schemas.openxmlformats.org/officeDocument/2006/relationships/vmlDrawing" Target="../drawings/vmlDrawing38.vml"/><Relationship Id="rId15" Type="http://schemas.openxmlformats.org/officeDocument/2006/relationships/slideLayout" Target="../slideLayouts/slideLayout7.xml"/><Relationship Id="rId14" Type="http://schemas.openxmlformats.org/officeDocument/2006/relationships/image" Target="../media/image245.png"/><Relationship Id="rId13" Type="http://schemas.openxmlformats.org/officeDocument/2006/relationships/customXml" Target="../ink/ink6.xml"/><Relationship Id="rId12" Type="http://schemas.openxmlformats.org/officeDocument/2006/relationships/hyperlink" Target="file:///I:/mulu.ppt#-1,11,PowerPoint%20&#28436;&#31034;&#25991;&#31295;" TargetMode="External"/><Relationship Id="rId11" Type="http://schemas.openxmlformats.org/officeDocument/2006/relationships/image" Target="../media/image244.wmf"/><Relationship Id="rId10" Type="http://schemas.openxmlformats.org/officeDocument/2006/relationships/oleObject" Target="../embeddings/oleObject271.bin"/><Relationship Id="rId1" Type="http://schemas.openxmlformats.org/officeDocument/2006/relationships/oleObject" Target="../embeddings/oleObject267.bin"/></Relationships>
</file>

<file path=ppt/slides/_rels/slide44.xml.rels><?xml version="1.0" encoding="UTF-8" standalone="yes"?>
<Relationships xmlns="http://schemas.openxmlformats.org/package/2006/relationships"><Relationship Id="rId9" Type="http://schemas.openxmlformats.org/officeDocument/2006/relationships/image" Target="../media/image248.wmf"/><Relationship Id="rId8" Type="http://schemas.openxmlformats.org/officeDocument/2006/relationships/oleObject" Target="../embeddings/oleObject275.bin"/><Relationship Id="rId7" Type="http://schemas.openxmlformats.org/officeDocument/2006/relationships/image" Target="../media/image247.wmf"/><Relationship Id="rId6" Type="http://schemas.openxmlformats.org/officeDocument/2006/relationships/oleObject" Target="../embeddings/oleObject274.bin"/><Relationship Id="rId5" Type="http://schemas.openxmlformats.org/officeDocument/2006/relationships/image" Target="../media/image246.wmf"/><Relationship Id="rId4" Type="http://schemas.openxmlformats.org/officeDocument/2006/relationships/oleObject" Target="../embeddings/oleObject273.bin"/><Relationship Id="rId3" Type="http://schemas.openxmlformats.org/officeDocument/2006/relationships/image" Target="../media/image2.png"/><Relationship Id="rId21" Type="http://schemas.openxmlformats.org/officeDocument/2006/relationships/notesSlide" Target="../notesSlides/notesSlide27.xml"/><Relationship Id="rId20" Type="http://schemas.openxmlformats.org/officeDocument/2006/relationships/vmlDrawing" Target="../drawings/vmlDrawing39.vml"/><Relationship Id="rId2" Type="http://schemas.openxmlformats.org/officeDocument/2006/relationships/image" Target="../media/image71.png"/><Relationship Id="rId19" Type="http://schemas.openxmlformats.org/officeDocument/2006/relationships/slideLayout" Target="../slideLayouts/slideLayout7.xml"/><Relationship Id="rId18" Type="http://schemas.openxmlformats.org/officeDocument/2006/relationships/image" Target="../media/image252.png"/><Relationship Id="rId17" Type="http://schemas.openxmlformats.org/officeDocument/2006/relationships/customXml" Target="../ink/ink7.xml"/><Relationship Id="rId16" Type="http://schemas.openxmlformats.org/officeDocument/2006/relationships/hyperlink" Target="file:///I:/mulu.ppt#-1,11,PowerPoint%20&#28436;&#31034;&#25991;&#31295;" TargetMode="External"/><Relationship Id="rId15" Type="http://schemas.openxmlformats.org/officeDocument/2006/relationships/image" Target="../media/image251.wmf"/><Relationship Id="rId14" Type="http://schemas.openxmlformats.org/officeDocument/2006/relationships/oleObject" Target="../embeddings/oleObject278.bin"/><Relationship Id="rId13" Type="http://schemas.openxmlformats.org/officeDocument/2006/relationships/image" Target="../media/image250.emf"/><Relationship Id="rId12" Type="http://schemas.openxmlformats.org/officeDocument/2006/relationships/oleObject" Target="../embeddings/oleObject277.bin"/><Relationship Id="rId11" Type="http://schemas.openxmlformats.org/officeDocument/2006/relationships/image" Target="../media/image249.wmf"/><Relationship Id="rId10" Type="http://schemas.openxmlformats.org/officeDocument/2006/relationships/oleObject" Target="../embeddings/oleObject276.bin"/><Relationship Id="rId1" Type="http://schemas.openxmlformats.org/officeDocument/2006/relationships/oleObject" Target="../embeddings/oleObject272.bin"/></Relationships>
</file>

<file path=ppt/slides/_rels/slide45.xml.rels><?xml version="1.0" encoding="UTF-8" standalone="yes"?>
<Relationships xmlns="http://schemas.openxmlformats.org/package/2006/relationships"><Relationship Id="rId9" Type="http://schemas.openxmlformats.org/officeDocument/2006/relationships/image" Target="../media/image255.wmf"/><Relationship Id="rId8" Type="http://schemas.openxmlformats.org/officeDocument/2006/relationships/oleObject" Target="../embeddings/oleObject282.bin"/><Relationship Id="rId7" Type="http://schemas.openxmlformats.org/officeDocument/2006/relationships/image" Target="../media/image254.wmf"/><Relationship Id="rId6" Type="http://schemas.openxmlformats.org/officeDocument/2006/relationships/oleObject" Target="../embeddings/oleObject281.bin"/><Relationship Id="rId5" Type="http://schemas.openxmlformats.org/officeDocument/2006/relationships/image" Target="../media/image253.wmf"/><Relationship Id="rId4" Type="http://schemas.openxmlformats.org/officeDocument/2006/relationships/oleObject" Target="../embeddings/oleObject280.bin"/><Relationship Id="rId3" Type="http://schemas.openxmlformats.org/officeDocument/2006/relationships/image" Target="../media/image2.png"/><Relationship Id="rId20" Type="http://schemas.openxmlformats.org/officeDocument/2006/relationships/notesSlide" Target="../notesSlides/notesSlide28.xml"/><Relationship Id="rId2" Type="http://schemas.openxmlformats.org/officeDocument/2006/relationships/image" Target="../media/image71.png"/><Relationship Id="rId19" Type="http://schemas.openxmlformats.org/officeDocument/2006/relationships/vmlDrawing" Target="../drawings/vmlDrawing40.vml"/><Relationship Id="rId18" Type="http://schemas.openxmlformats.org/officeDocument/2006/relationships/slideLayout" Target="../slideLayouts/slideLayout7.xml"/><Relationship Id="rId17" Type="http://schemas.openxmlformats.org/officeDocument/2006/relationships/image" Target="../media/image259.png"/><Relationship Id="rId16" Type="http://schemas.openxmlformats.org/officeDocument/2006/relationships/customXml" Target="../ink/ink8.xml"/><Relationship Id="rId15" Type="http://schemas.openxmlformats.org/officeDocument/2006/relationships/image" Target="../media/image258.wmf"/><Relationship Id="rId14" Type="http://schemas.openxmlformats.org/officeDocument/2006/relationships/oleObject" Target="../embeddings/oleObject285.bin"/><Relationship Id="rId13" Type="http://schemas.openxmlformats.org/officeDocument/2006/relationships/image" Target="../media/image257.wmf"/><Relationship Id="rId12" Type="http://schemas.openxmlformats.org/officeDocument/2006/relationships/oleObject" Target="../embeddings/oleObject284.bin"/><Relationship Id="rId11" Type="http://schemas.openxmlformats.org/officeDocument/2006/relationships/image" Target="../media/image256.wmf"/><Relationship Id="rId10" Type="http://schemas.openxmlformats.org/officeDocument/2006/relationships/oleObject" Target="../embeddings/oleObject283.bin"/><Relationship Id="rId1" Type="http://schemas.openxmlformats.org/officeDocument/2006/relationships/oleObject" Target="../embeddings/oleObject279.bin"/></Relationships>
</file>

<file path=ppt/slides/_rels/slide4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90.bin"/><Relationship Id="rId8" Type="http://schemas.openxmlformats.org/officeDocument/2006/relationships/image" Target="../media/image263.wmf"/><Relationship Id="rId7" Type="http://schemas.openxmlformats.org/officeDocument/2006/relationships/oleObject" Target="../embeddings/oleObject289.bin"/><Relationship Id="rId6" Type="http://schemas.openxmlformats.org/officeDocument/2006/relationships/image" Target="../media/image262.wmf"/><Relationship Id="rId5" Type="http://schemas.openxmlformats.org/officeDocument/2006/relationships/oleObject" Target="../embeddings/oleObject288.bin"/><Relationship Id="rId4" Type="http://schemas.openxmlformats.org/officeDocument/2006/relationships/image" Target="../media/image261.wmf"/><Relationship Id="rId3" Type="http://schemas.openxmlformats.org/officeDocument/2006/relationships/oleObject" Target="../embeddings/oleObject287.bin"/><Relationship Id="rId2" Type="http://schemas.openxmlformats.org/officeDocument/2006/relationships/image" Target="../media/image260.wmf"/><Relationship Id="rId16" Type="http://schemas.openxmlformats.org/officeDocument/2006/relationships/vmlDrawing" Target="../drawings/vmlDrawing41.vml"/><Relationship Id="rId15" Type="http://schemas.openxmlformats.org/officeDocument/2006/relationships/slideLayout" Target="../slideLayouts/slideLayout7.xml"/><Relationship Id="rId14" Type="http://schemas.openxmlformats.org/officeDocument/2006/relationships/image" Target="../media/image266.png"/><Relationship Id="rId13" Type="http://schemas.openxmlformats.org/officeDocument/2006/relationships/customXml" Target="../ink/ink9.xml"/><Relationship Id="rId12" Type="http://schemas.openxmlformats.org/officeDocument/2006/relationships/image" Target="../media/image265.wmf"/><Relationship Id="rId11" Type="http://schemas.openxmlformats.org/officeDocument/2006/relationships/oleObject" Target="../embeddings/oleObject291.bin"/><Relationship Id="rId10" Type="http://schemas.openxmlformats.org/officeDocument/2006/relationships/image" Target="../media/image264.wmf"/><Relationship Id="rId1" Type="http://schemas.openxmlformats.org/officeDocument/2006/relationships/oleObject" Target="../embeddings/oleObject286.bin"/></Relationships>
</file>

<file path=ppt/slides/_rels/slide4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96.bin"/><Relationship Id="rId8" Type="http://schemas.openxmlformats.org/officeDocument/2006/relationships/image" Target="../media/image270.wmf"/><Relationship Id="rId7" Type="http://schemas.openxmlformats.org/officeDocument/2006/relationships/oleObject" Target="../embeddings/oleObject295.bin"/><Relationship Id="rId6" Type="http://schemas.openxmlformats.org/officeDocument/2006/relationships/image" Target="../media/image269.wmf"/><Relationship Id="rId5" Type="http://schemas.openxmlformats.org/officeDocument/2006/relationships/oleObject" Target="../embeddings/oleObject294.bin"/><Relationship Id="rId4" Type="http://schemas.openxmlformats.org/officeDocument/2006/relationships/image" Target="../media/image268.wmf"/><Relationship Id="rId3" Type="http://schemas.openxmlformats.org/officeDocument/2006/relationships/oleObject" Target="../embeddings/oleObject293.bin"/><Relationship Id="rId20" Type="http://schemas.openxmlformats.org/officeDocument/2006/relationships/vmlDrawing" Target="../drawings/vmlDrawing42.vml"/><Relationship Id="rId2" Type="http://schemas.openxmlformats.org/officeDocument/2006/relationships/image" Target="../media/image267.wmf"/><Relationship Id="rId19" Type="http://schemas.openxmlformats.org/officeDocument/2006/relationships/slideLayout" Target="../slideLayouts/slideLayout7.xml"/><Relationship Id="rId18" Type="http://schemas.openxmlformats.org/officeDocument/2006/relationships/image" Target="../media/image274.png"/><Relationship Id="rId17" Type="http://schemas.openxmlformats.org/officeDocument/2006/relationships/customXml" Target="../ink/ink10.xml"/><Relationship Id="rId16" Type="http://schemas.openxmlformats.org/officeDocument/2006/relationships/image" Target="../media/image273.wmf"/><Relationship Id="rId15" Type="http://schemas.openxmlformats.org/officeDocument/2006/relationships/oleObject" Target="../embeddings/oleObject299.bin"/><Relationship Id="rId14" Type="http://schemas.openxmlformats.org/officeDocument/2006/relationships/image" Target="../media/image272.wmf"/><Relationship Id="rId13" Type="http://schemas.openxmlformats.org/officeDocument/2006/relationships/oleObject" Target="../embeddings/oleObject298.bin"/><Relationship Id="rId12" Type="http://schemas.openxmlformats.org/officeDocument/2006/relationships/image" Target="../media/image271.wmf"/><Relationship Id="rId11" Type="http://schemas.openxmlformats.org/officeDocument/2006/relationships/oleObject" Target="../embeddings/oleObject297.bin"/><Relationship Id="rId10" Type="http://schemas.openxmlformats.org/officeDocument/2006/relationships/image" Target="../media/image265.wmf"/><Relationship Id="rId1" Type="http://schemas.openxmlformats.org/officeDocument/2006/relationships/oleObject" Target="../embeddings/oleObject292.bin"/></Relationships>
</file>

<file path=ppt/slides/_rels/slide4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04.bin"/><Relationship Id="rId8" Type="http://schemas.openxmlformats.org/officeDocument/2006/relationships/image" Target="../media/image277.wmf"/><Relationship Id="rId7" Type="http://schemas.openxmlformats.org/officeDocument/2006/relationships/oleObject" Target="../embeddings/oleObject303.bin"/><Relationship Id="rId6" Type="http://schemas.openxmlformats.org/officeDocument/2006/relationships/image" Target="../media/image276.wmf"/><Relationship Id="rId5" Type="http://schemas.openxmlformats.org/officeDocument/2006/relationships/oleObject" Target="../embeddings/oleObject302.bin"/><Relationship Id="rId4" Type="http://schemas.openxmlformats.org/officeDocument/2006/relationships/image" Target="../media/image275.wmf"/><Relationship Id="rId3" Type="http://schemas.openxmlformats.org/officeDocument/2006/relationships/oleObject" Target="../embeddings/oleObject301.bin"/><Relationship Id="rId2" Type="http://schemas.openxmlformats.org/officeDocument/2006/relationships/image" Target="../media/image271.wmf"/><Relationship Id="rId16" Type="http://schemas.openxmlformats.org/officeDocument/2006/relationships/vmlDrawing" Target="../drawings/vmlDrawing43.vml"/><Relationship Id="rId15" Type="http://schemas.openxmlformats.org/officeDocument/2006/relationships/slideLayout" Target="../slideLayouts/slideLayout7.xml"/><Relationship Id="rId14" Type="http://schemas.openxmlformats.org/officeDocument/2006/relationships/image" Target="../media/image278.wmf"/><Relationship Id="rId13" Type="http://schemas.openxmlformats.org/officeDocument/2006/relationships/oleObject" Target="../embeddings/oleObject306.bin"/><Relationship Id="rId12" Type="http://schemas.openxmlformats.org/officeDocument/2006/relationships/image" Target="../media/image265.wmf"/><Relationship Id="rId11" Type="http://schemas.openxmlformats.org/officeDocument/2006/relationships/oleObject" Target="../embeddings/oleObject305.bin"/><Relationship Id="rId10" Type="http://schemas.openxmlformats.org/officeDocument/2006/relationships/image" Target="../media/image267.wmf"/><Relationship Id="rId1" Type="http://schemas.openxmlformats.org/officeDocument/2006/relationships/oleObject" Target="../embeddings/oleObject300.bin"/></Relationships>
</file>

<file path=ppt/slides/_rels/slide49.xml.rels><?xml version="1.0" encoding="UTF-8" standalone="yes"?>
<Relationships xmlns="http://schemas.openxmlformats.org/package/2006/relationships"><Relationship Id="rId9" Type="http://schemas.openxmlformats.org/officeDocument/2006/relationships/image" Target="../media/image282.wmf"/><Relationship Id="rId8" Type="http://schemas.openxmlformats.org/officeDocument/2006/relationships/oleObject" Target="../embeddings/oleObject310.bin"/><Relationship Id="rId7" Type="http://schemas.openxmlformats.org/officeDocument/2006/relationships/image" Target="../media/image281.wmf"/><Relationship Id="rId6" Type="http://schemas.openxmlformats.org/officeDocument/2006/relationships/oleObject" Target="../embeddings/oleObject309.bin"/><Relationship Id="rId5" Type="http://schemas.openxmlformats.org/officeDocument/2006/relationships/image" Target="../media/image280.wmf"/><Relationship Id="rId4" Type="http://schemas.openxmlformats.org/officeDocument/2006/relationships/oleObject" Target="../embeddings/oleObject308.bin"/><Relationship Id="rId3" Type="http://schemas.openxmlformats.org/officeDocument/2006/relationships/image" Target="../media/image279.emf"/><Relationship Id="rId28" Type="http://schemas.openxmlformats.org/officeDocument/2006/relationships/notesSlide" Target="../notesSlides/notesSlide29.xml"/><Relationship Id="rId27" Type="http://schemas.openxmlformats.org/officeDocument/2006/relationships/vmlDrawing" Target="../drawings/vmlDrawing44.vml"/><Relationship Id="rId26" Type="http://schemas.openxmlformats.org/officeDocument/2006/relationships/slideLayout" Target="../slideLayouts/slideLayout7.xml"/><Relationship Id="rId25" Type="http://schemas.openxmlformats.org/officeDocument/2006/relationships/image" Target="../media/image289.png"/><Relationship Id="rId24" Type="http://schemas.openxmlformats.org/officeDocument/2006/relationships/customXml" Target="../ink/ink11.xml"/><Relationship Id="rId23" Type="http://schemas.openxmlformats.org/officeDocument/2006/relationships/image" Target="../media/image288.wmf"/><Relationship Id="rId22" Type="http://schemas.openxmlformats.org/officeDocument/2006/relationships/oleObject" Target="../embeddings/oleObject317.bin"/><Relationship Id="rId21" Type="http://schemas.openxmlformats.org/officeDocument/2006/relationships/image" Target="../media/image287.wmf"/><Relationship Id="rId20" Type="http://schemas.openxmlformats.org/officeDocument/2006/relationships/oleObject" Target="../embeddings/oleObject316.bin"/><Relationship Id="rId2" Type="http://schemas.openxmlformats.org/officeDocument/2006/relationships/oleObject" Target="../embeddings/oleObject307.bin"/><Relationship Id="rId19" Type="http://schemas.openxmlformats.org/officeDocument/2006/relationships/image" Target="../media/image286.wmf"/><Relationship Id="rId18" Type="http://schemas.openxmlformats.org/officeDocument/2006/relationships/oleObject" Target="../embeddings/oleObject315.bin"/><Relationship Id="rId17" Type="http://schemas.openxmlformats.org/officeDocument/2006/relationships/image" Target="../media/image285.wmf"/><Relationship Id="rId16" Type="http://schemas.openxmlformats.org/officeDocument/2006/relationships/oleObject" Target="../embeddings/oleObject314.bin"/><Relationship Id="rId15" Type="http://schemas.openxmlformats.org/officeDocument/2006/relationships/image" Target="../media/image284.wmf"/><Relationship Id="rId14" Type="http://schemas.openxmlformats.org/officeDocument/2006/relationships/oleObject" Target="../embeddings/oleObject313.bin"/><Relationship Id="rId13" Type="http://schemas.openxmlformats.org/officeDocument/2006/relationships/image" Target="../media/image71.png"/><Relationship Id="rId12" Type="http://schemas.openxmlformats.org/officeDocument/2006/relationships/oleObject" Target="../embeddings/oleObject312.bin"/><Relationship Id="rId11" Type="http://schemas.openxmlformats.org/officeDocument/2006/relationships/image" Target="../media/image283.wmf"/><Relationship Id="rId10" Type="http://schemas.openxmlformats.org/officeDocument/2006/relationships/oleObject" Target="../embeddings/oleObject311.bin"/><Relationship Id="rId1" Type="http://schemas.openxmlformats.org/officeDocument/2006/relationships/image" Target="../media/image2.png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image" Target="../media/image7.emf"/><Relationship Id="rId8" Type="http://schemas.openxmlformats.org/officeDocument/2006/relationships/oleObject" Target="../embeddings/oleObject5.bin"/><Relationship Id="rId7" Type="http://schemas.openxmlformats.org/officeDocument/2006/relationships/image" Target="../media/image6.emf"/><Relationship Id="rId6" Type="http://schemas.openxmlformats.org/officeDocument/2006/relationships/oleObject" Target="../embeddings/oleObject4.bin"/><Relationship Id="rId5" Type="http://schemas.openxmlformats.org/officeDocument/2006/relationships/image" Target="../media/image5.emf"/><Relationship Id="rId4" Type="http://schemas.openxmlformats.org/officeDocument/2006/relationships/oleObject" Target="../embeddings/oleObject3.bin"/><Relationship Id="rId3" Type="http://schemas.openxmlformats.org/officeDocument/2006/relationships/image" Target="../media/image4.emf"/><Relationship Id="rId2" Type="http://schemas.openxmlformats.org/officeDocument/2006/relationships/oleObject" Target="../embeddings/oleObject2.bin"/><Relationship Id="rId12" Type="http://schemas.openxmlformats.org/officeDocument/2006/relationships/notesSlide" Target="../notesSlides/notesSlide5.xml"/><Relationship Id="rId11" Type="http://schemas.openxmlformats.org/officeDocument/2006/relationships/vmlDrawing" Target="../drawings/vmlDrawing2.vml"/><Relationship Id="rId10" Type="http://schemas.openxmlformats.org/officeDocument/2006/relationships/slideLayout" Target="../slideLayouts/slideLayout7.xml"/><Relationship Id="rId1" Type="http://schemas.openxmlformats.org/officeDocument/2006/relationships/image" Target="../media/image2.png"/></Relationships>
</file>

<file path=ppt/slides/_rels/slide50.xml.rels><?xml version="1.0" encoding="UTF-8" standalone="yes"?>
<Relationships xmlns="http://schemas.openxmlformats.org/package/2006/relationships"><Relationship Id="rId9" Type="http://schemas.openxmlformats.org/officeDocument/2006/relationships/image" Target="../media/image293.wmf"/><Relationship Id="rId8" Type="http://schemas.openxmlformats.org/officeDocument/2006/relationships/oleObject" Target="../embeddings/oleObject321.bin"/><Relationship Id="rId7" Type="http://schemas.openxmlformats.org/officeDocument/2006/relationships/image" Target="../media/image292.wmf"/><Relationship Id="rId6" Type="http://schemas.openxmlformats.org/officeDocument/2006/relationships/oleObject" Target="../embeddings/oleObject320.bin"/><Relationship Id="rId5" Type="http://schemas.openxmlformats.org/officeDocument/2006/relationships/image" Target="../media/image291.wmf"/><Relationship Id="rId4" Type="http://schemas.openxmlformats.org/officeDocument/2006/relationships/oleObject" Target="../embeddings/oleObject319.bin"/><Relationship Id="rId3" Type="http://schemas.openxmlformats.org/officeDocument/2006/relationships/image" Target="../media/image290.wmf"/><Relationship Id="rId2" Type="http://schemas.openxmlformats.org/officeDocument/2006/relationships/oleObject" Target="../embeddings/oleObject318.bin"/><Relationship Id="rId16" Type="http://schemas.openxmlformats.org/officeDocument/2006/relationships/notesSlide" Target="../notesSlides/notesSlide30.xml"/><Relationship Id="rId15" Type="http://schemas.openxmlformats.org/officeDocument/2006/relationships/vmlDrawing" Target="../drawings/vmlDrawing45.vml"/><Relationship Id="rId14" Type="http://schemas.openxmlformats.org/officeDocument/2006/relationships/slideLayout" Target="../slideLayouts/slideLayout7.xml"/><Relationship Id="rId13" Type="http://schemas.openxmlformats.org/officeDocument/2006/relationships/image" Target="../media/image294.png"/><Relationship Id="rId12" Type="http://schemas.openxmlformats.org/officeDocument/2006/relationships/customXml" Target="../ink/ink12.xml"/><Relationship Id="rId11" Type="http://schemas.openxmlformats.org/officeDocument/2006/relationships/image" Target="../media/image71.png"/><Relationship Id="rId10" Type="http://schemas.openxmlformats.org/officeDocument/2006/relationships/oleObject" Target="../embeddings/oleObject322.bin"/><Relationship Id="rId1" Type="http://schemas.openxmlformats.org/officeDocument/2006/relationships/image" Target="../media/image2.png"/></Relationships>
</file>

<file path=ppt/slides/_rels/slide51.xml.rels><?xml version="1.0" encoding="UTF-8" standalone="yes"?>
<Relationships xmlns="http://schemas.openxmlformats.org/package/2006/relationships"><Relationship Id="rId9" Type="http://schemas.openxmlformats.org/officeDocument/2006/relationships/image" Target="../media/image297.wmf"/><Relationship Id="rId8" Type="http://schemas.openxmlformats.org/officeDocument/2006/relationships/oleObject" Target="../embeddings/oleObject326.bin"/><Relationship Id="rId7" Type="http://schemas.openxmlformats.org/officeDocument/2006/relationships/image" Target="../media/image296.wmf"/><Relationship Id="rId6" Type="http://schemas.openxmlformats.org/officeDocument/2006/relationships/oleObject" Target="../embeddings/oleObject325.bin"/><Relationship Id="rId5" Type="http://schemas.openxmlformats.org/officeDocument/2006/relationships/image" Target="../media/image295.emf"/><Relationship Id="rId4" Type="http://schemas.openxmlformats.org/officeDocument/2006/relationships/oleObject" Target="../embeddings/oleObject324.bin"/><Relationship Id="rId3" Type="http://schemas.openxmlformats.org/officeDocument/2006/relationships/image" Target="../media/image2.png"/><Relationship Id="rId22" Type="http://schemas.openxmlformats.org/officeDocument/2006/relationships/notesSlide" Target="../notesSlides/notesSlide31.xml"/><Relationship Id="rId21" Type="http://schemas.openxmlformats.org/officeDocument/2006/relationships/vmlDrawing" Target="../drawings/vmlDrawing46.vml"/><Relationship Id="rId20" Type="http://schemas.openxmlformats.org/officeDocument/2006/relationships/slideLayout" Target="../slideLayouts/slideLayout7.xml"/><Relationship Id="rId2" Type="http://schemas.openxmlformats.org/officeDocument/2006/relationships/image" Target="../media/image71.png"/><Relationship Id="rId19" Type="http://schemas.openxmlformats.org/officeDocument/2006/relationships/image" Target="../media/image302.png"/><Relationship Id="rId18" Type="http://schemas.openxmlformats.org/officeDocument/2006/relationships/customXml" Target="../ink/ink13.xml"/><Relationship Id="rId17" Type="http://schemas.openxmlformats.org/officeDocument/2006/relationships/image" Target="../media/image301.wmf"/><Relationship Id="rId16" Type="http://schemas.openxmlformats.org/officeDocument/2006/relationships/oleObject" Target="../embeddings/oleObject330.bin"/><Relationship Id="rId15" Type="http://schemas.openxmlformats.org/officeDocument/2006/relationships/image" Target="../media/image300.wmf"/><Relationship Id="rId14" Type="http://schemas.openxmlformats.org/officeDocument/2006/relationships/oleObject" Target="../embeddings/oleObject329.bin"/><Relationship Id="rId13" Type="http://schemas.openxmlformats.org/officeDocument/2006/relationships/image" Target="../media/image299.wmf"/><Relationship Id="rId12" Type="http://schemas.openxmlformats.org/officeDocument/2006/relationships/oleObject" Target="../embeddings/oleObject328.bin"/><Relationship Id="rId11" Type="http://schemas.openxmlformats.org/officeDocument/2006/relationships/image" Target="../media/image298.wmf"/><Relationship Id="rId10" Type="http://schemas.openxmlformats.org/officeDocument/2006/relationships/oleObject" Target="../embeddings/oleObject327.bin"/><Relationship Id="rId1" Type="http://schemas.openxmlformats.org/officeDocument/2006/relationships/oleObject" Target="../embeddings/oleObject323.bin"/></Relationships>
</file>

<file path=ppt/slides/_rels/slide52.xml.rels><?xml version="1.0" encoding="UTF-8" standalone="yes"?>
<Relationships xmlns="http://schemas.openxmlformats.org/package/2006/relationships"><Relationship Id="rId9" Type="http://schemas.openxmlformats.org/officeDocument/2006/relationships/image" Target="../media/image305.wmf"/><Relationship Id="rId8" Type="http://schemas.openxmlformats.org/officeDocument/2006/relationships/oleObject" Target="../embeddings/oleObject334.bin"/><Relationship Id="rId7" Type="http://schemas.openxmlformats.org/officeDocument/2006/relationships/image" Target="../media/image304.wmf"/><Relationship Id="rId6" Type="http://schemas.openxmlformats.org/officeDocument/2006/relationships/oleObject" Target="../embeddings/oleObject333.bin"/><Relationship Id="rId5" Type="http://schemas.openxmlformats.org/officeDocument/2006/relationships/image" Target="../media/image303.wmf"/><Relationship Id="rId4" Type="http://schemas.openxmlformats.org/officeDocument/2006/relationships/oleObject" Target="../embeddings/oleObject332.bin"/><Relationship Id="rId3" Type="http://schemas.openxmlformats.org/officeDocument/2006/relationships/image" Target="../media/image2.png"/><Relationship Id="rId22" Type="http://schemas.openxmlformats.org/officeDocument/2006/relationships/notesSlide" Target="../notesSlides/notesSlide32.xml"/><Relationship Id="rId21" Type="http://schemas.openxmlformats.org/officeDocument/2006/relationships/vmlDrawing" Target="../drawings/vmlDrawing47.vml"/><Relationship Id="rId20" Type="http://schemas.openxmlformats.org/officeDocument/2006/relationships/slideLayout" Target="../slideLayouts/slideLayout7.xml"/><Relationship Id="rId2" Type="http://schemas.openxmlformats.org/officeDocument/2006/relationships/image" Target="../media/image71.png"/><Relationship Id="rId19" Type="http://schemas.openxmlformats.org/officeDocument/2006/relationships/image" Target="../media/image309.png"/><Relationship Id="rId18" Type="http://schemas.openxmlformats.org/officeDocument/2006/relationships/customXml" Target="../ink/ink14.xml"/><Relationship Id="rId17" Type="http://schemas.openxmlformats.org/officeDocument/2006/relationships/image" Target="../media/image300.wmf"/><Relationship Id="rId16" Type="http://schemas.openxmlformats.org/officeDocument/2006/relationships/oleObject" Target="../embeddings/oleObject338.bin"/><Relationship Id="rId15" Type="http://schemas.openxmlformats.org/officeDocument/2006/relationships/image" Target="../media/image308.wmf"/><Relationship Id="rId14" Type="http://schemas.openxmlformats.org/officeDocument/2006/relationships/oleObject" Target="../embeddings/oleObject337.bin"/><Relationship Id="rId13" Type="http://schemas.openxmlformats.org/officeDocument/2006/relationships/image" Target="../media/image307.wmf"/><Relationship Id="rId12" Type="http://schemas.openxmlformats.org/officeDocument/2006/relationships/oleObject" Target="../embeddings/oleObject336.bin"/><Relationship Id="rId11" Type="http://schemas.openxmlformats.org/officeDocument/2006/relationships/image" Target="../media/image306.wmf"/><Relationship Id="rId10" Type="http://schemas.openxmlformats.org/officeDocument/2006/relationships/oleObject" Target="../embeddings/oleObject335.bin"/><Relationship Id="rId1" Type="http://schemas.openxmlformats.org/officeDocument/2006/relationships/oleObject" Target="../embeddings/oleObject331.bin"/></Relationships>
</file>

<file path=ppt/slides/_rels/slide53.xml.rels><?xml version="1.0" encoding="UTF-8" standalone="yes"?>
<Relationships xmlns="http://schemas.openxmlformats.org/package/2006/relationships"><Relationship Id="rId9" Type="http://schemas.openxmlformats.org/officeDocument/2006/relationships/image" Target="../media/image313.wmf"/><Relationship Id="rId8" Type="http://schemas.openxmlformats.org/officeDocument/2006/relationships/oleObject" Target="../embeddings/oleObject342.bin"/><Relationship Id="rId7" Type="http://schemas.openxmlformats.org/officeDocument/2006/relationships/image" Target="../media/image312.wmf"/><Relationship Id="rId6" Type="http://schemas.openxmlformats.org/officeDocument/2006/relationships/oleObject" Target="../embeddings/oleObject341.bin"/><Relationship Id="rId5" Type="http://schemas.openxmlformats.org/officeDocument/2006/relationships/image" Target="../media/image311.wmf"/><Relationship Id="rId4" Type="http://schemas.openxmlformats.org/officeDocument/2006/relationships/oleObject" Target="../embeddings/oleObject340.bin"/><Relationship Id="rId3" Type="http://schemas.openxmlformats.org/officeDocument/2006/relationships/image" Target="../media/image310.emf"/><Relationship Id="rId23" Type="http://schemas.openxmlformats.org/officeDocument/2006/relationships/vmlDrawing" Target="../drawings/vmlDrawing48.vml"/><Relationship Id="rId22" Type="http://schemas.openxmlformats.org/officeDocument/2006/relationships/slideLayout" Target="../slideLayouts/slideLayout7.xml"/><Relationship Id="rId21" Type="http://schemas.openxmlformats.org/officeDocument/2006/relationships/image" Target="../media/image318.png"/><Relationship Id="rId20" Type="http://schemas.openxmlformats.org/officeDocument/2006/relationships/customXml" Target="../ink/ink15.xml"/><Relationship Id="rId2" Type="http://schemas.openxmlformats.org/officeDocument/2006/relationships/oleObject" Target="../embeddings/oleObject339.bin"/><Relationship Id="rId19" Type="http://schemas.openxmlformats.org/officeDocument/2006/relationships/image" Target="../media/image317.wmf"/><Relationship Id="rId18" Type="http://schemas.openxmlformats.org/officeDocument/2006/relationships/oleObject" Target="../embeddings/oleObject347.bin"/><Relationship Id="rId17" Type="http://schemas.openxmlformats.org/officeDocument/2006/relationships/image" Target="../media/image284.wmf"/><Relationship Id="rId16" Type="http://schemas.openxmlformats.org/officeDocument/2006/relationships/oleObject" Target="../embeddings/oleObject346.bin"/><Relationship Id="rId15" Type="http://schemas.openxmlformats.org/officeDocument/2006/relationships/image" Target="../media/image316.wmf"/><Relationship Id="rId14" Type="http://schemas.openxmlformats.org/officeDocument/2006/relationships/oleObject" Target="../embeddings/oleObject345.bin"/><Relationship Id="rId13" Type="http://schemas.openxmlformats.org/officeDocument/2006/relationships/image" Target="../media/image315.wmf"/><Relationship Id="rId12" Type="http://schemas.openxmlformats.org/officeDocument/2006/relationships/oleObject" Target="../embeddings/oleObject344.bin"/><Relationship Id="rId11" Type="http://schemas.openxmlformats.org/officeDocument/2006/relationships/image" Target="../media/image314.wmf"/><Relationship Id="rId10" Type="http://schemas.openxmlformats.org/officeDocument/2006/relationships/oleObject" Target="../embeddings/oleObject343.bin"/><Relationship Id="rId1" Type="http://schemas.openxmlformats.org/officeDocument/2006/relationships/image" Target="../media/image2.png"/></Relationships>
</file>

<file path=ppt/slides/_rels/slide54.xml.rels><?xml version="1.0" encoding="UTF-8" standalone="yes"?>
<Relationships xmlns="http://schemas.openxmlformats.org/package/2006/relationships"><Relationship Id="rId9" Type="http://schemas.openxmlformats.org/officeDocument/2006/relationships/image" Target="../media/image321.wmf"/><Relationship Id="rId8" Type="http://schemas.openxmlformats.org/officeDocument/2006/relationships/oleObject" Target="../embeddings/oleObject351.bin"/><Relationship Id="rId7" Type="http://schemas.openxmlformats.org/officeDocument/2006/relationships/image" Target="../media/image320.wmf"/><Relationship Id="rId6" Type="http://schemas.openxmlformats.org/officeDocument/2006/relationships/oleObject" Target="../embeddings/oleObject350.bin"/><Relationship Id="rId5" Type="http://schemas.openxmlformats.org/officeDocument/2006/relationships/image" Target="../media/image319.wmf"/><Relationship Id="rId4" Type="http://schemas.openxmlformats.org/officeDocument/2006/relationships/oleObject" Target="../embeddings/oleObject349.bin"/><Relationship Id="rId3" Type="http://schemas.openxmlformats.org/officeDocument/2006/relationships/image" Target="../media/image2.png"/><Relationship Id="rId2" Type="http://schemas.openxmlformats.org/officeDocument/2006/relationships/image" Target="../media/image71.png"/><Relationship Id="rId12" Type="http://schemas.openxmlformats.org/officeDocument/2006/relationships/notesSlide" Target="../notesSlides/notesSlide33.xml"/><Relationship Id="rId11" Type="http://schemas.openxmlformats.org/officeDocument/2006/relationships/vmlDrawing" Target="../drawings/vmlDrawing49.vml"/><Relationship Id="rId10" Type="http://schemas.openxmlformats.org/officeDocument/2006/relationships/slideLayout" Target="../slideLayouts/slideLayout7.xml"/><Relationship Id="rId1" Type="http://schemas.openxmlformats.org/officeDocument/2006/relationships/oleObject" Target="../embeddings/oleObject348.bin"/></Relationships>
</file>

<file path=ppt/slides/_rels/slide5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56.bin"/><Relationship Id="rId8" Type="http://schemas.openxmlformats.org/officeDocument/2006/relationships/image" Target="../media/image324.emf"/><Relationship Id="rId7" Type="http://schemas.openxmlformats.org/officeDocument/2006/relationships/oleObject" Target="../embeddings/oleObject355.bin"/><Relationship Id="rId6" Type="http://schemas.openxmlformats.org/officeDocument/2006/relationships/image" Target="../media/image323.wmf"/><Relationship Id="rId5" Type="http://schemas.openxmlformats.org/officeDocument/2006/relationships/oleObject" Target="../embeddings/oleObject354.bin"/><Relationship Id="rId4" Type="http://schemas.openxmlformats.org/officeDocument/2006/relationships/image" Target="../media/image322.wmf"/><Relationship Id="rId3" Type="http://schemas.openxmlformats.org/officeDocument/2006/relationships/oleObject" Target="../embeddings/oleObject353.bin"/><Relationship Id="rId28" Type="http://schemas.openxmlformats.org/officeDocument/2006/relationships/notesSlide" Target="../notesSlides/notesSlide34.xml"/><Relationship Id="rId27" Type="http://schemas.openxmlformats.org/officeDocument/2006/relationships/vmlDrawing" Target="../drawings/vmlDrawing50.vml"/><Relationship Id="rId26" Type="http://schemas.openxmlformats.org/officeDocument/2006/relationships/slideLayout" Target="../slideLayouts/slideLayout7.xml"/><Relationship Id="rId25" Type="http://schemas.openxmlformats.org/officeDocument/2006/relationships/image" Target="../media/image332.png"/><Relationship Id="rId24" Type="http://schemas.openxmlformats.org/officeDocument/2006/relationships/customXml" Target="../ink/ink16.xml"/><Relationship Id="rId23" Type="http://schemas.openxmlformats.org/officeDocument/2006/relationships/image" Target="../media/image331.wmf"/><Relationship Id="rId22" Type="http://schemas.openxmlformats.org/officeDocument/2006/relationships/oleObject" Target="../embeddings/oleObject362.bin"/><Relationship Id="rId21" Type="http://schemas.openxmlformats.org/officeDocument/2006/relationships/image" Target="../media/image330.wmf"/><Relationship Id="rId20" Type="http://schemas.openxmlformats.org/officeDocument/2006/relationships/oleObject" Target="../embeddings/oleObject361.bin"/><Relationship Id="rId2" Type="http://schemas.openxmlformats.org/officeDocument/2006/relationships/image" Target="../media/image71.png"/><Relationship Id="rId19" Type="http://schemas.openxmlformats.org/officeDocument/2006/relationships/image" Target="../media/image329.wmf"/><Relationship Id="rId18" Type="http://schemas.openxmlformats.org/officeDocument/2006/relationships/oleObject" Target="../embeddings/oleObject360.bin"/><Relationship Id="rId17" Type="http://schemas.openxmlformats.org/officeDocument/2006/relationships/image" Target="../media/image328.wmf"/><Relationship Id="rId16" Type="http://schemas.openxmlformats.org/officeDocument/2006/relationships/oleObject" Target="../embeddings/oleObject359.bin"/><Relationship Id="rId15" Type="http://schemas.openxmlformats.org/officeDocument/2006/relationships/image" Target="../media/image2.png"/><Relationship Id="rId14" Type="http://schemas.openxmlformats.org/officeDocument/2006/relationships/image" Target="../media/image327.wmf"/><Relationship Id="rId13" Type="http://schemas.openxmlformats.org/officeDocument/2006/relationships/oleObject" Target="../embeddings/oleObject358.bin"/><Relationship Id="rId12" Type="http://schemas.openxmlformats.org/officeDocument/2006/relationships/image" Target="../media/image326.wmf"/><Relationship Id="rId11" Type="http://schemas.openxmlformats.org/officeDocument/2006/relationships/oleObject" Target="../embeddings/oleObject357.bin"/><Relationship Id="rId10" Type="http://schemas.openxmlformats.org/officeDocument/2006/relationships/image" Target="../media/image325.wmf"/><Relationship Id="rId1" Type="http://schemas.openxmlformats.org/officeDocument/2006/relationships/oleObject" Target="../embeddings/oleObject352.bin"/></Relationships>
</file>

<file path=ppt/slides/_rels/slide5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67.bin"/><Relationship Id="rId8" Type="http://schemas.openxmlformats.org/officeDocument/2006/relationships/image" Target="../media/image335.wmf"/><Relationship Id="rId7" Type="http://schemas.openxmlformats.org/officeDocument/2006/relationships/oleObject" Target="../embeddings/oleObject366.bin"/><Relationship Id="rId6" Type="http://schemas.openxmlformats.org/officeDocument/2006/relationships/image" Target="../media/image334.wmf"/><Relationship Id="rId5" Type="http://schemas.openxmlformats.org/officeDocument/2006/relationships/oleObject" Target="../embeddings/oleObject365.bin"/><Relationship Id="rId4" Type="http://schemas.openxmlformats.org/officeDocument/2006/relationships/image" Target="../media/image333.wmf"/><Relationship Id="rId30" Type="http://schemas.openxmlformats.org/officeDocument/2006/relationships/notesSlide" Target="../notesSlides/notesSlide35.xml"/><Relationship Id="rId3" Type="http://schemas.openxmlformats.org/officeDocument/2006/relationships/oleObject" Target="../embeddings/oleObject364.bin"/><Relationship Id="rId29" Type="http://schemas.openxmlformats.org/officeDocument/2006/relationships/vmlDrawing" Target="../drawings/vmlDrawing51.vml"/><Relationship Id="rId28" Type="http://schemas.openxmlformats.org/officeDocument/2006/relationships/slideLayout" Target="../slideLayouts/slideLayout7.xml"/><Relationship Id="rId27" Type="http://schemas.openxmlformats.org/officeDocument/2006/relationships/image" Target="../media/image344.png"/><Relationship Id="rId26" Type="http://schemas.openxmlformats.org/officeDocument/2006/relationships/customXml" Target="../ink/ink17.xml"/><Relationship Id="rId25" Type="http://schemas.openxmlformats.org/officeDocument/2006/relationships/image" Target="../media/image2.png"/><Relationship Id="rId24" Type="http://schemas.openxmlformats.org/officeDocument/2006/relationships/image" Target="../media/image343.wmf"/><Relationship Id="rId23" Type="http://schemas.openxmlformats.org/officeDocument/2006/relationships/oleObject" Target="../embeddings/oleObject374.bin"/><Relationship Id="rId22" Type="http://schemas.openxmlformats.org/officeDocument/2006/relationships/image" Target="../media/image342.wmf"/><Relationship Id="rId21" Type="http://schemas.openxmlformats.org/officeDocument/2006/relationships/oleObject" Target="../embeddings/oleObject373.bin"/><Relationship Id="rId20" Type="http://schemas.openxmlformats.org/officeDocument/2006/relationships/image" Target="../media/image341.wmf"/><Relationship Id="rId2" Type="http://schemas.openxmlformats.org/officeDocument/2006/relationships/image" Target="../media/image71.png"/><Relationship Id="rId19" Type="http://schemas.openxmlformats.org/officeDocument/2006/relationships/oleObject" Target="../embeddings/oleObject372.bin"/><Relationship Id="rId18" Type="http://schemas.openxmlformats.org/officeDocument/2006/relationships/image" Target="../media/image340.emf"/><Relationship Id="rId17" Type="http://schemas.openxmlformats.org/officeDocument/2006/relationships/oleObject" Target="../embeddings/oleObject371.bin"/><Relationship Id="rId16" Type="http://schemas.openxmlformats.org/officeDocument/2006/relationships/image" Target="../media/image339.wmf"/><Relationship Id="rId15" Type="http://schemas.openxmlformats.org/officeDocument/2006/relationships/oleObject" Target="../embeddings/oleObject370.bin"/><Relationship Id="rId14" Type="http://schemas.openxmlformats.org/officeDocument/2006/relationships/image" Target="../media/image338.wmf"/><Relationship Id="rId13" Type="http://schemas.openxmlformats.org/officeDocument/2006/relationships/oleObject" Target="../embeddings/oleObject369.bin"/><Relationship Id="rId12" Type="http://schemas.openxmlformats.org/officeDocument/2006/relationships/image" Target="../media/image337.wmf"/><Relationship Id="rId11" Type="http://schemas.openxmlformats.org/officeDocument/2006/relationships/oleObject" Target="../embeddings/oleObject368.bin"/><Relationship Id="rId10" Type="http://schemas.openxmlformats.org/officeDocument/2006/relationships/image" Target="../media/image336.wmf"/><Relationship Id="rId1" Type="http://schemas.openxmlformats.org/officeDocument/2006/relationships/oleObject" Target="../embeddings/oleObject363.bin"/></Relationships>
</file>

<file path=ppt/slides/_rels/slide5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79.bin"/><Relationship Id="rId8" Type="http://schemas.openxmlformats.org/officeDocument/2006/relationships/image" Target="../media/image348.wmf"/><Relationship Id="rId7" Type="http://schemas.openxmlformats.org/officeDocument/2006/relationships/oleObject" Target="../embeddings/oleObject378.bin"/><Relationship Id="rId6" Type="http://schemas.openxmlformats.org/officeDocument/2006/relationships/image" Target="../media/image347.emf"/><Relationship Id="rId5" Type="http://schemas.openxmlformats.org/officeDocument/2006/relationships/oleObject" Target="../embeddings/oleObject377.bin"/><Relationship Id="rId4" Type="http://schemas.openxmlformats.org/officeDocument/2006/relationships/image" Target="../media/image346.wmf"/><Relationship Id="rId3" Type="http://schemas.openxmlformats.org/officeDocument/2006/relationships/oleObject" Target="../embeddings/oleObject376.bin"/><Relationship Id="rId22" Type="http://schemas.openxmlformats.org/officeDocument/2006/relationships/notesSlide" Target="../notesSlides/notesSlide36.xml"/><Relationship Id="rId21" Type="http://schemas.openxmlformats.org/officeDocument/2006/relationships/vmlDrawing" Target="../drawings/vmlDrawing52.vml"/><Relationship Id="rId20" Type="http://schemas.openxmlformats.org/officeDocument/2006/relationships/slideLayout" Target="../slideLayouts/slideLayout7.xml"/><Relationship Id="rId2" Type="http://schemas.openxmlformats.org/officeDocument/2006/relationships/image" Target="../media/image345.wmf"/><Relationship Id="rId19" Type="http://schemas.openxmlformats.org/officeDocument/2006/relationships/image" Target="../media/image352.png"/><Relationship Id="rId18" Type="http://schemas.openxmlformats.org/officeDocument/2006/relationships/customXml" Target="../ink/ink18.xml"/><Relationship Id="rId17" Type="http://schemas.openxmlformats.org/officeDocument/2006/relationships/image" Target="../media/image71.png"/><Relationship Id="rId16" Type="http://schemas.openxmlformats.org/officeDocument/2006/relationships/oleObject" Target="../embeddings/oleObject382.bin"/><Relationship Id="rId15" Type="http://schemas.openxmlformats.org/officeDocument/2006/relationships/image" Target="../media/image2.png"/><Relationship Id="rId14" Type="http://schemas.openxmlformats.org/officeDocument/2006/relationships/image" Target="../media/image351.wmf"/><Relationship Id="rId13" Type="http://schemas.openxmlformats.org/officeDocument/2006/relationships/oleObject" Target="../embeddings/oleObject381.bin"/><Relationship Id="rId12" Type="http://schemas.openxmlformats.org/officeDocument/2006/relationships/image" Target="../media/image350.wmf"/><Relationship Id="rId11" Type="http://schemas.openxmlformats.org/officeDocument/2006/relationships/oleObject" Target="../embeddings/oleObject380.bin"/><Relationship Id="rId10" Type="http://schemas.openxmlformats.org/officeDocument/2006/relationships/image" Target="../media/image349.wmf"/><Relationship Id="rId1" Type="http://schemas.openxmlformats.org/officeDocument/2006/relationships/oleObject" Target="../embeddings/oleObject375.bin"/></Relationships>
</file>

<file path=ppt/slides/_rels/slide5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87.bin"/><Relationship Id="rId8" Type="http://schemas.openxmlformats.org/officeDocument/2006/relationships/image" Target="../media/image356.wmf"/><Relationship Id="rId7" Type="http://schemas.openxmlformats.org/officeDocument/2006/relationships/oleObject" Target="../embeddings/oleObject386.bin"/><Relationship Id="rId6" Type="http://schemas.openxmlformats.org/officeDocument/2006/relationships/image" Target="../media/image355.wmf"/><Relationship Id="rId5" Type="http://schemas.openxmlformats.org/officeDocument/2006/relationships/oleObject" Target="../embeddings/oleObject385.bin"/><Relationship Id="rId4" Type="http://schemas.openxmlformats.org/officeDocument/2006/relationships/image" Target="../media/image354.wmf"/><Relationship Id="rId3" Type="http://schemas.openxmlformats.org/officeDocument/2006/relationships/oleObject" Target="../embeddings/oleObject384.bin"/><Relationship Id="rId28" Type="http://schemas.openxmlformats.org/officeDocument/2006/relationships/notesSlide" Target="../notesSlides/notesSlide37.xml"/><Relationship Id="rId27" Type="http://schemas.openxmlformats.org/officeDocument/2006/relationships/vmlDrawing" Target="../drawings/vmlDrawing53.vml"/><Relationship Id="rId26" Type="http://schemas.openxmlformats.org/officeDocument/2006/relationships/slideLayout" Target="../slideLayouts/slideLayout7.xml"/><Relationship Id="rId25" Type="http://schemas.openxmlformats.org/officeDocument/2006/relationships/image" Target="../media/image363.png"/><Relationship Id="rId24" Type="http://schemas.openxmlformats.org/officeDocument/2006/relationships/customXml" Target="../ink/ink19.xml"/><Relationship Id="rId23" Type="http://schemas.openxmlformats.org/officeDocument/2006/relationships/image" Target="../media/image2.png"/><Relationship Id="rId22" Type="http://schemas.openxmlformats.org/officeDocument/2006/relationships/image" Target="../media/image362.wmf"/><Relationship Id="rId21" Type="http://schemas.openxmlformats.org/officeDocument/2006/relationships/oleObject" Target="../embeddings/oleObject393.bin"/><Relationship Id="rId20" Type="http://schemas.openxmlformats.org/officeDocument/2006/relationships/image" Target="../media/image361.wmf"/><Relationship Id="rId2" Type="http://schemas.openxmlformats.org/officeDocument/2006/relationships/image" Target="../media/image353.wmf"/><Relationship Id="rId19" Type="http://schemas.openxmlformats.org/officeDocument/2006/relationships/oleObject" Target="../embeddings/oleObject392.bin"/><Relationship Id="rId18" Type="http://schemas.openxmlformats.org/officeDocument/2006/relationships/image" Target="../media/image71.png"/><Relationship Id="rId17" Type="http://schemas.openxmlformats.org/officeDocument/2006/relationships/oleObject" Target="../embeddings/oleObject391.bin"/><Relationship Id="rId16" Type="http://schemas.openxmlformats.org/officeDocument/2006/relationships/image" Target="../media/image360.emf"/><Relationship Id="rId15" Type="http://schemas.openxmlformats.org/officeDocument/2006/relationships/oleObject" Target="../embeddings/oleObject390.bin"/><Relationship Id="rId14" Type="http://schemas.openxmlformats.org/officeDocument/2006/relationships/image" Target="../media/image359.wmf"/><Relationship Id="rId13" Type="http://schemas.openxmlformats.org/officeDocument/2006/relationships/oleObject" Target="../embeddings/oleObject389.bin"/><Relationship Id="rId12" Type="http://schemas.openxmlformats.org/officeDocument/2006/relationships/image" Target="../media/image358.emf"/><Relationship Id="rId11" Type="http://schemas.openxmlformats.org/officeDocument/2006/relationships/oleObject" Target="../embeddings/oleObject388.bin"/><Relationship Id="rId10" Type="http://schemas.openxmlformats.org/officeDocument/2006/relationships/image" Target="../media/image357.wmf"/><Relationship Id="rId1" Type="http://schemas.openxmlformats.org/officeDocument/2006/relationships/oleObject" Target="../embeddings/oleObject383.bin"/></Relationships>
</file>

<file path=ppt/slides/_rels/slide59.xml.rels><?xml version="1.0" encoding="UTF-8" standalone="yes"?>
<Relationships xmlns="http://schemas.openxmlformats.org/package/2006/relationships"><Relationship Id="rId9" Type="http://schemas.openxmlformats.org/officeDocument/2006/relationships/image" Target="../media/image366.wmf"/><Relationship Id="rId8" Type="http://schemas.openxmlformats.org/officeDocument/2006/relationships/oleObject" Target="../embeddings/oleObject397.bin"/><Relationship Id="rId7" Type="http://schemas.openxmlformats.org/officeDocument/2006/relationships/image" Target="../media/image365.wmf"/><Relationship Id="rId6" Type="http://schemas.openxmlformats.org/officeDocument/2006/relationships/oleObject" Target="../embeddings/oleObject396.bin"/><Relationship Id="rId5" Type="http://schemas.openxmlformats.org/officeDocument/2006/relationships/image" Target="../media/image364.wmf"/><Relationship Id="rId4" Type="http://schemas.openxmlformats.org/officeDocument/2006/relationships/oleObject" Target="../embeddings/oleObject395.bin"/><Relationship Id="rId3" Type="http://schemas.openxmlformats.org/officeDocument/2006/relationships/image" Target="../media/image2.png"/><Relationship Id="rId26" Type="http://schemas.openxmlformats.org/officeDocument/2006/relationships/notesSlide" Target="../notesSlides/notesSlide38.xml"/><Relationship Id="rId25" Type="http://schemas.openxmlformats.org/officeDocument/2006/relationships/vmlDrawing" Target="../drawings/vmlDrawing54.vml"/><Relationship Id="rId24" Type="http://schemas.openxmlformats.org/officeDocument/2006/relationships/slideLayout" Target="../slideLayouts/slideLayout7.xml"/><Relationship Id="rId23" Type="http://schemas.openxmlformats.org/officeDocument/2006/relationships/image" Target="../media/image373.png"/><Relationship Id="rId22" Type="http://schemas.openxmlformats.org/officeDocument/2006/relationships/customXml" Target="../ink/ink20.xml"/><Relationship Id="rId21" Type="http://schemas.openxmlformats.org/officeDocument/2006/relationships/image" Target="../media/image372.wmf"/><Relationship Id="rId20" Type="http://schemas.openxmlformats.org/officeDocument/2006/relationships/oleObject" Target="../embeddings/oleObject403.bin"/><Relationship Id="rId2" Type="http://schemas.openxmlformats.org/officeDocument/2006/relationships/image" Target="../media/image71.png"/><Relationship Id="rId19" Type="http://schemas.openxmlformats.org/officeDocument/2006/relationships/image" Target="../media/image371.wmf"/><Relationship Id="rId18" Type="http://schemas.openxmlformats.org/officeDocument/2006/relationships/oleObject" Target="../embeddings/oleObject402.bin"/><Relationship Id="rId17" Type="http://schemas.openxmlformats.org/officeDocument/2006/relationships/image" Target="../media/image370.wmf"/><Relationship Id="rId16" Type="http://schemas.openxmlformats.org/officeDocument/2006/relationships/oleObject" Target="../embeddings/oleObject401.bin"/><Relationship Id="rId15" Type="http://schemas.openxmlformats.org/officeDocument/2006/relationships/image" Target="../media/image369.wmf"/><Relationship Id="rId14" Type="http://schemas.openxmlformats.org/officeDocument/2006/relationships/oleObject" Target="../embeddings/oleObject400.bin"/><Relationship Id="rId13" Type="http://schemas.openxmlformats.org/officeDocument/2006/relationships/image" Target="../media/image368.wmf"/><Relationship Id="rId12" Type="http://schemas.openxmlformats.org/officeDocument/2006/relationships/oleObject" Target="../embeddings/oleObject399.bin"/><Relationship Id="rId11" Type="http://schemas.openxmlformats.org/officeDocument/2006/relationships/image" Target="../media/image367.wmf"/><Relationship Id="rId10" Type="http://schemas.openxmlformats.org/officeDocument/2006/relationships/oleObject" Target="../embeddings/oleObject398.bin"/><Relationship Id="rId1" Type="http://schemas.openxmlformats.org/officeDocument/2006/relationships/oleObject" Target="../embeddings/oleObject394.bin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0.bin"/><Relationship Id="rId8" Type="http://schemas.openxmlformats.org/officeDocument/2006/relationships/image" Target="../media/image11.wmf"/><Relationship Id="rId7" Type="http://schemas.openxmlformats.org/officeDocument/2006/relationships/oleObject" Target="../embeddings/oleObject9.bin"/><Relationship Id="rId6" Type="http://schemas.openxmlformats.org/officeDocument/2006/relationships/image" Target="../media/image10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9.wmf"/><Relationship Id="rId3" Type="http://schemas.openxmlformats.org/officeDocument/2006/relationships/oleObject" Target="../embeddings/oleObject7.bin"/><Relationship Id="rId20" Type="http://schemas.openxmlformats.org/officeDocument/2006/relationships/notesSlide" Target="../notesSlides/notesSlide6.xml"/><Relationship Id="rId2" Type="http://schemas.openxmlformats.org/officeDocument/2006/relationships/image" Target="../media/image8.wmf"/><Relationship Id="rId19" Type="http://schemas.openxmlformats.org/officeDocument/2006/relationships/vmlDrawing" Target="../drawings/vmlDrawing3.vml"/><Relationship Id="rId18" Type="http://schemas.openxmlformats.org/officeDocument/2006/relationships/slideLayout" Target="../slideLayouts/slideLayout7.xml"/><Relationship Id="rId17" Type="http://schemas.openxmlformats.org/officeDocument/2006/relationships/image" Target="../media/image15.wmf"/><Relationship Id="rId16" Type="http://schemas.openxmlformats.org/officeDocument/2006/relationships/oleObject" Target="../embeddings/oleObject13.bin"/><Relationship Id="rId15" Type="http://schemas.openxmlformats.org/officeDocument/2006/relationships/image" Target="../media/image2.png"/><Relationship Id="rId14" Type="http://schemas.openxmlformats.org/officeDocument/2006/relationships/image" Target="../media/image14.wmf"/><Relationship Id="rId13" Type="http://schemas.openxmlformats.org/officeDocument/2006/relationships/oleObject" Target="../embeddings/oleObject12.bin"/><Relationship Id="rId12" Type="http://schemas.openxmlformats.org/officeDocument/2006/relationships/image" Target="../media/image13.wmf"/><Relationship Id="rId11" Type="http://schemas.openxmlformats.org/officeDocument/2006/relationships/oleObject" Target="../embeddings/oleObject11.bin"/><Relationship Id="rId10" Type="http://schemas.openxmlformats.org/officeDocument/2006/relationships/image" Target="../media/image12.wmf"/><Relationship Id="rId1" Type="http://schemas.openxmlformats.org/officeDocument/2006/relationships/oleObject" Target="../embeddings/oleObject6.bin"/></Relationships>
</file>

<file path=ppt/slides/_rels/slide60.xml.rels><?xml version="1.0" encoding="UTF-8" standalone="yes"?>
<Relationships xmlns="http://schemas.openxmlformats.org/package/2006/relationships"><Relationship Id="rId9" Type="http://schemas.openxmlformats.org/officeDocument/2006/relationships/image" Target="../media/image375.wmf"/><Relationship Id="rId8" Type="http://schemas.openxmlformats.org/officeDocument/2006/relationships/oleObject" Target="../embeddings/oleObject407.bin"/><Relationship Id="rId7" Type="http://schemas.openxmlformats.org/officeDocument/2006/relationships/image" Target="../media/image366.wmf"/><Relationship Id="rId6" Type="http://schemas.openxmlformats.org/officeDocument/2006/relationships/oleObject" Target="../embeddings/oleObject406.bin"/><Relationship Id="rId5" Type="http://schemas.openxmlformats.org/officeDocument/2006/relationships/image" Target="../media/image374.wmf"/><Relationship Id="rId4" Type="http://schemas.openxmlformats.org/officeDocument/2006/relationships/oleObject" Target="../embeddings/oleObject405.bin"/><Relationship Id="rId3" Type="http://schemas.openxmlformats.org/officeDocument/2006/relationships/image" Target="../media/image2.png"/><Relationship Id="rId20" Type="http://schemas.openxmlformats.org/officeDocument/2006/relationships/notesSlide" Target="../notesSlides/notesSlide39.xml"/><Relationship Id="rId2" Type="http://schemas.openxmlformats.org/officeDocument/2006/relationships/image" Target="../media/image71.png"/><Relationship Id="rId19" Type="http://schemas.openxmlformats.org/officeDocument/2006/relationships/vmlDrawing" Target="../drawings/vmlDrawing55.vml"/><Relationship Id="rId18" Type="http://schemas.openxmlformats.org/officeDocument/2006/relationships/slideLayout" Target="../slideLayouts/slideLayout7.xml"/><Relationship Id="rId17" Type="http://schemas.openxmlformats.org/officeDocument/2006/relationships/image" Target="../media/image379.png"/><Relationship Id="rId16" Type="http://schemas.openxmlformats.org/officeDocument/2006/relationships/customXml" Target="../ink/ink21.xml"/><Relationship Id="rId15" Type="http://schemas.openxmlformats.org/officeDocument/2006/relationships/image" Target="../media/image378.wmf"/><Relationship Id="rId14" Type="http://schemas.openxmlformats.org/officeDocument/2006/relationships/oleObject" Target="../embeddings/oleObject410.bin"/><Relationship Id="rId13" Type="http://schemas.openxmlformats.org/officeDocument/2006/relationships/image" Target="../media/image377.wmf"/><Relationship Id="rId12" Type="http://schemas.openxmlformats.org/officeDocument/2006/relationships/oleObject" Target="../embeddings/oleObject409.bin"/><Relationship Id="rId11" Type="http://schemas.openxmlformats.org/officeDocument/2006/relationships/image" Target="../media/image376.wmf"/><Relationship Id="rId10" Type="http://schemas.openxmlformats.org/officeDocument/2006/relationships/oleObject" Target="../embeddings/oleObject408.bin"/><Relationship Id="rId1" Type="http://schemas.openxmlformats.org/officeDocument/2006/relationships/oleObject" Target="../embeddings/oleObject404.bin"/></Relationships>
</file>

<file path=ppt/slides/_rels/slide6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15.bin"/><Relationship Id="rId8" Type="http://schemas.openxmlformats.org/officeDocument/2006/relationships/image" Target="../media/image382.wmf"/><Relationship Id="rId7" Type="http://schemas.openxmlformats.org/officeDocument/2006/relationships/oleObject" Target="../embeddings/oleObject414.bin"/><Relationship Id="rId6" Type="http://schemas.openxmlformats.org/officeDocument/2006/relationships/image" Target="../media/image381.wmf"/><Relationship Id="rId5" Type="http://schemas.openxmlformats.org/officeDocument/2006/relationships/oleObject" Target="../embeddings/oleObject413.bin"/><Relationship Id="rId4" Type="http://schemas.openxmlformats.org/officeDocument/2006/relationships/image" Target="../media/image380.wmf"/><Relationship Id="rId3" Type="http://schemas.openxmlformats.org/officeDocument/2006/relationships/oleObject" Target="../embeddings/oleObject412.bin"/><Relationship Id="rId2" Type="http://schemas.openxmlformats.org/officeDocument/2006/relationships/image" Target="../media/image71.png"/><Relationship Id="rId16" Type="http://schemas.openxmlformats.org/officeDocument/2006/relationships/notesSlide" Target="../notesSlides/notesSlide40.xml"/><Relationship Id="rId15" Type="http://schemas.openxmlformats.org/officeDocument/2006/relationships/vmlDrawing" Target="../drawings/vmlDrawing56.vml"/><Relationship Id="rId14" Type="http://schemas.openxmlformats.org/officeDocument/2006/relationships/slideLayout" Target="../slideLayouts/slideLayout7.xml"/><Relationship Id="rId13" Type="http://schemas.openxmlformats.org/officeDocument/2006/relationships/image" Target="../media/image384.wmf"/><Relationship Id="rId12" Type="http://schemas.openxmlformats.org/officeDocument/2006/relationships/oleObject" Target="../embeddings/oleObject416.bin"/><Relationship Id="rId11" Type="http://schemas.openxmlformats.org/officeDocument/2006/relationships/image" Target="../media/image2.png"/><Relationship Id="rId10" Type="http://schemas.openxmlformats.org/officeDocument/2006/relationships/image" Target="../media/image383.wmf"/><Relationship Id="rId1" Type="http://schemas.openxmlformats.org/officeDocument/2006/relationships/oleObject" Target="../embeddings/oleObject411.bin"/></Relationships>
</file>

<file path=ppt/slides/_rels/slide62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57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385.wmf"/><Relationship Id="rId1" Type="http://schemas.openxmlformats.org/officeDocument/2006/relationships/oleObject" Target="../embeddings/oleObject417.bin"/></Relationships>
</file>

<file path=ppt/slides/_rels/slide7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4.vml"/><Relationship Id="rId6" Type="http://schemas.openxmlformats.org/officeDocument/2006/relationships/slideLayout" Target="../slideLayouts/slideLayout7.xml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5.bin"/><Relationship Id="rId3" Type="http://schemas.openxmlformats.org/officeDocument/2006/relationships/image" Target="../media/image16.wmf"/><Relationship Id="rId2" Type="http://schemas.openxmlformats.org/officeDocument/2006/relationships/oleObject" Target="../embeddings/oleObject14.bin"/><Relationship Id="rId1" Type="http://schemas.openxmlformats.org/officeDocument/2006/relationships/image" Target="../media/image2.png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0.bin"/><Relationship Id="rId8" Type="http://schemas.openxmlformats.org/officeDocument/2006/relationships/image" Target="../media/image20.wmf"/><Relationship Id="rId7" Type="http://schemas.openxmlformats.org/officeDocument/2006/relationships/oleObject" Target="../embeddings/oleObject19.bin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18.wmf"/><Relationship Id="rId3" Type="http://schemas.openxmlformats.org/officeDocument/2006/relationships/oleObject" Target="../embeddings/oleObject17.bin"/><Relationship Id="rId2" Type="http://schemas.openxmlformats.org/officeDocument/2006/relationships/image" Target="../media/image17.wmf"/><Relationship Id="rId18" Type="http://schemas.openxmlformats.org/officeDocument/2006/relationships/vmlDrawing" Target="../drawings/vmlDrawing5.vml"/><Relationship Id="rId17" Type="http://schemas.openxmlformats.org/officeDocument/2006/relationships/slideLayout" Target="../slideLayouts/slideLayout7.xml"/><Relationship Id="rId16" Type="http://schemas.openxmlformats.org/officeDocument/2006/relationships/image" Target="../media/image24.wmf"/><Relationship Id="rId15" Type="http://schemas.openxmlformats.org/officeDocument/2006/relationships/oleObject" Target="../embeddings/oleObject23.bin"/><Relationship Id="rId14" Type="http://schemas.openxmlformats.org/officeDocument/2006/relationships/image" Target="../media/image23.wmf"/><Relationship Id="rId13" Type="http://schemas.openxmlformats.org/officeDocument/2006/relationships/oleObject" Target="../embeddings/oleObject22.bin"/><Relationship Id="rId12" Type="http://schemas.openxmlformats.org/officeDocument/2006/relationships/image" Target="../media/image22.wmf"/><Relationship Id="rId11" Type="http://schemas.openxmlformats.org/officeDocument/2006/relationships/oleObject" Target="../embeddings/oleObject21.bin"/><Relationship Id="rId10" Type="http://schemas.openxmlformats.org/officeDocument/2006/relationships/image" Target="../media/image21.wmf"/><Relationship Id="rId1" Type="http://schemas.openxmlformats.org/officeDocument/2006/relationships/oleObject" Target="../embeddings/oleObject16.bin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8.bin"/><Relationship Id="rId8" Type="http://schemas.openxmlformats.org/officeDocument/2006/relationships/image" Target="../media/image28.wmf"/><Relationship Id="rId7" Type="http://schemas.openxmlformats.org/officeDocument/2006/relationships/oleObject" Target="../embeddings/oleObject27.bin"/><Relationship Id="rId6" Type="http://schemas.openxmlformats.org/officeDocument/2006/relationships/image" Target="../media/image27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26.wmf"/><Relationship Id="rId3" Type="http://schemas.openxmlformats.org/officeDocument/2006/relationships/oleObject" Target="../embeddings/oleObject25.bin"/><Relationship Id="rId24" Type="http://schemas.openxmlformats.org/officeDocument/2006/relationships/vmlDrawing" Target="../drawings/vmlDrawing6.vml"/><Relationship Id="rId23" Type="http://schemas.openxmlformats.org/officeDocument/2006/relationships/slideLayout" Target="../slideLayouts/slideLayout7.xml"/><Relationship Id="rId22" Type="http://schemas.openxmlformats.org/officeDocument/2006/relationships/image" Target="../media/image35.wmf"/><Relationship Id="rId21" Type="http://schemas.openxmlformats.org/officeDocument/2006/relationships/oleObject" Target="../embeddings/oleObject34.bin"/><Relationship Id="rId20" Type="http://schemas.openxmlformats.org/officeDocument/2006/relationships/image" Target="../media/image34.wmf"/><Relationship Id="rId2" Type="http://schemas.openxmlformats.org/officeDocument/2006/relationships/image" Target="../media/image25.wmf"/><Relationship Id="rId19" Type="http://schemas.openxmlformats.org/officeDocument/2006/relationships/oleObject" Target="../embeddings/oleObject33.bin"/><Relationship Id="rId18" Type="http://schemas.openxmlformats.org/officeDocument/2006/relationships/image" Target="../media/image33.wmf"/><Relationship Id="rId17" Type="http://schemas.openxmlformats.org/officeDocument/2006/relationships/oleObject" Target="../embeddings/oleObject32.bin"/><Relationship Id="rId16" Type="http://schemas.openxmlformats.org/officeDocument/2006/relationships/image" Target="../media/image32.wmf"/><Relationship Id="rId15" Type="http://schemas.openxmlformats.org/officeDocument/2006/relationships/oleObject" Target="../embeddings/oleObject31.bin"/><Relationship Id="rId14" Type="http://schemas.openxmlformats.org/officeDocument/2006/relationships/image" Target="../media/image31.wmf"/><Relationship Id="rId13" Type="http://schemas.openxmlformats.org/officeDocument/2006/relationships/oleObject" Target="../embeddings/oleObject30.bin"/><Relationship Id="rId12" Type="http://schemas.openxmlformats.org/officeDocument/2006/relationships/image" Target="../media/image30.wmf"/><Relationship Id="rId11" Type="http://schemas.openxmlformats.org/officeDocument/2006/relationships/oleObject" Target="../embeddings/oleObject29.bin"/><Relationship Id="rId10" Type="http://schemas.openxmlformats.org/officeDocument/2006/relationships/image" Target="../media/image29.wmf"/><Relationship Id="rId1" Type="http://schemas.openxmlformats.org/officeDocument/2006/relationships/oleObject" Target="../embeddings/oleObject2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8898" name="AutoShape 2"/>
          <p:cNvSpPr/>
          <p:nvPr/>
        </p:nvSpPr>
        <p:spPr bwMode="auto">
          <a:xfrm>
            <a:off x="2667000" y="1524000"/>
            <a:ext cx="457200" cy="3048000"/>
          </a:xfrm>
          <a:prstGeom prst="leftBrace">
            <a:avLst>
              <a:gd name="adj1" fmla="val 55556"/>
              <a:gd name="adj2" fmla="val 50000"/>
            </a:avLst>
          </a:prstGeom>
          <a:noFill/>
          <a:ln w="9525">
            <a:solidFill>
              <a:srgbClr val="FF3300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1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/>
          </a:p>
        </p:txBody>
      </p:sp>
      <p:sp>
        <p:nvSpPr>
          <p:cNvPr id="208899" name="Text Box 3"/>
          <p:cNvSpPr txBox="1">
            <a:spLocks noChangeArrowheads="1"/>
          </p:cNvSpPr>
          <p:nvPr/>
        </p:nvSpPr>
        <p:spPr bwMode="auto">
          <a:xfrm>
            <a:off x="3336925" y="1106488"/>
            <a:ext cx="1920875" cy="1311275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1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4000" b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参数估</a:t>
            </a:r>
            <a:endParaRPr lang="zh-CN" altLang="en-US" sz="4000" b="1">
              <a:solidFill>
                <a:schemeClr val="accent2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4000" b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计问题</a:t>
            </a:r>
            <a:endParaRPr lang="zh-CN" altLang="en-US" sz="4000" b="1">
              <a:solidFill>
                <a:schemeClr val="accent2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08900" name="Text Box 4"/>
          <p:cNvSpPr txBox="1">
            <a:spLocks noChangeArrowheads="1"/>
          </p:cNvSpPr>
          <p:nvPr/>
        </p:nvSpPr>
        <p:spPr bwMode="auto">
          <a:xfrm>
            <a:off x="3382963" y="3697288"/>
            <a:ext cx="1874837" cy="1311275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1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4000" b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假设检</a:t>
            </a:r>
            <a:endParaRPr lang="zh-CN" altLang="en-US" sz="4000" b="1">
              <a:solidFill>
                <a:schemeClr val="accent2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4000" b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验问题</a:t>
            </a:r>
            <a:endParaRPr lang="zh-CN" altLang="en-US" sz="4000">
              <a:solidFill>
                <a:schemeClr val="accent2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08901" name="AutoShape 5"/>
          <p:cNvSpPr/>
          <p:nvPr/>
        </p:nvSpPr>
        <p:spPr bwMode="auto">
          <a:xfrm>
            <a:off x="5181600" y="762000"/>
            <a:ext cx="457200" cy="1981200"/>
          </a:xfrm>
          <a:prstGeom prst="leftBrace">
            <a:avLst>
              <a:gd name="adj1" fmla="val 36111"/>
              <a:gd name="adj2" fmla="val 50000"/>
            </a:avLst>
          </a:prstGeom>
          <a:noFill/>
          <a:ln w="9525">
            <a:solidFill>
              <a:srgbClr val="FF3300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1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/>
          </a:p>
        </p:txBody>
      </p:sp>
      <p:sp>
        <p:nvSpPr>
          <p:cNvPr id="208902" name="Text Box 6"/>
          <p:cNvSpPr txBox="1">
            <a:spLocks noChangeArrowheads="1"/>
          </p:cNvSpPr>
          <p:nvPr/>
        </p:nvSpPr>
        <p:spPr bwMode="auto">
          <a:xfrm>
            <a:off x="6019800" y="762000"/>
            <a:ext cx="2081213" cy="701675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1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4000" b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点估计</a:t>
            </a:r>
            <a:endParaRPr lang="zh-CN" altLang="en-US" sz="4000" b="1">
              <a:solidFill>
                <a:schemeClr val="accent2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08903" name="Text Box 7"/>
          <p:cNvSpPr txBox="1">
            <a:spLocks noChangeArrowheads="1"/>
          </p:cNvSpPr>
          <p:nvPr/>
        </p:nvSpPr>
        <p:spPr bwMode="auto">
          <a:xfrm>
            <a:off x="5791200" y="2041525"/>
            <a:ext cx="2525713" cy="701675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1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4000" b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区间估计</a:t>
            </a:r>
            <a:endParaRPr lang="zh-CN" altLang="en-US" sz="4000" b="1">
              <a:solidFill>
                <a:schemeClr val="accent2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pSp>
        <p:nvGrpSpPr>
          <p:cNvPr id="208904" name="Group 8"/>
          <p:cNvGrpSpPr/>
          <p:nvPr/>
        </p:nvGrpSpPr>
        <p:grpSpPr bwMode="auto">
          <a:xfrm>
            <a:off x="609600" y="1143000"/>
            <a:ext cx="2017713" cy="3725863"/>
            <a:chOff x="384" y="720"/>
            <a:chExt cx="1104" cy="2256"/>
          </a:xfrm>
        </p:grpSpPr>
        <p:sp>
          <p:nvSpPr>
            <p:cNvPr id="14348" name="Oval 9"/>
            <p:cNvSpPr>
              <a:spLocks noChangeArrowheads="1"/>
            </p:cNvSpPr>
            <p:nvPr/>
          </p:nvSpPr>
          <p:spPr bwMode="auto">
            <a:xfrm>
              <a:off x="384" y="720"/>
              <a:ext cx="1104" cy="2256"/>
            </a:xfrm>
            <a:prstGeom prst="ellipse">
              <a:avLst/>
            </a:prstGeom>
            <a:solidFill>
              <a:srgbClr val="FFFFCC"/>
            </a:solidFill>
            <a:ln w="9525">
              <a:solidFill>
                <a:srgbClr val="FF3300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Blip>
                  <a:blip r:embed="rId1"/>
                </a:buBlip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4349" name="Text Box 10"/>
            <p:cNvSpPr txBox="1">
              <a:spLocks noChangeArrowheads="1"/>
            </p:cNvSpPr>
            <p:nvPr/>
          </p:nvSpPr>
          <p:spPr bwMode="auto">
            <a:xfrm>
              <a:off x="534" y="841"/>
              <a:ext cx="756" cy="190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Blip>
                  <a:blip r:embed="rId1"/>
                </a:buBlip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4000" b="1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统计</a:t>
              </a:r>
              <a:endParaRPr lang="zh-CN" altLang="en-US" sz="40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4000" b="1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推断</a:t>
              </a:r>
              <a:endParaRPr lang="zh-CN" altLang="en-US" sz="40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4000" b="1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 的</a:t>
              </a:r>
              <a:endParaRPr lang="zh-CN" altLang="en-US" sz="40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4000" b="1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基本</a:t>
              </a:r>
              <a:endParaRPr lang="zh-CN" altLang="en-US" sz="40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4000" b="1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问题</a:t>
              </a:r>
              <a:endParaRPr lang="zh-CN" altLang="en-US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  <p:grpSp>
        <p:nvGrpSpPr>
          <p:cNvPr id="14344" name="Group 11"/>
          <p:cNvGrpSpPr/>
          <p:nvPr/>
        </p:nvGrpSpPr>
        <p:grpSpPr bwMode="auto">
          <a:xfrm>
            <a:off x="8077200" y="6324600"/>
            <a:ext cx="914400" cy="381000"/>
            <a:chOff x="4992" y="4080"/>
            <a:chExt cx="576" cy="240"/>
          </a:xfrm>
        </p:grpSpPr>
        <p:sp>
          <p:nvSpPr>
            <p:cNvPr id="14346" name="AutoShape 12">
              <a:hlinkClick r:id="" action="ppaction://hlinkshowjump?jump=previousslide" highlightClick="1"/>
            </p:cNvPr>
            <p:cNvSpPr>
              <a:spLocks noChangeArrowheads="1"/>
            </p:cNvSpPr>
            <p:nvPr/>
          </p:nvSpPr>
          <p:spPr bwMode="auto">
            <a:xfrm>
              <a:off x="4992" y="4080"/>
              <a:ext cx="288" cy="240"/>
            </a:xfrm>
            <a:prstGeom prst="actionButtonBackPrevious">
              <a:avLst/>
            </a:prstGeom>
            <a:solidFill>
              <a:srgbClr val="FFCC99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Blip>
                  <a:blip r:embed="rId1"/>
                </a:buBlip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400"/>
            </a:p>
          </p:txBody>
        </p:sp>
        <p:sp>
          <p:nvSpPr>
            <p:cNvPr id="14347" name="AutoShape 13">
              <a:hlinkClick r:id="" action="ppaction://hlinkshowjump?jump=nextslide" highlightClick="1"/>
            </p:cNvPr>
            <p:cNvSpPr>
              <a:spLocks noChangeArrowheads="1"/>
            </p:cNvSpPr>
            <p:nvPr/>
          </p:nvSpPr>
          <p:spPr bwMode="auto">
            <a:xfrm>
              <a:off x="5280" y="4080"/>
              <a:ext cx="288" cy="240"/>
            </a:xfrm>
            <a:prstGeom prst="actionButtonForwardNext">
              <a:avLst/>
            </a:prstGeom>
            <a:solidFill>
              <a:srgbClr val="FFCC99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Blip>
                  <a:blip r:embed="rId1"/>
                </a:buBlip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400"/>
            </a:p>
          </p:txBody>
        </p:sp>
      </p:grpSp>
      <p:sp>
        <p:nvSpPr>
          <p:cNvPr id="14345" name="Text Box 14"/>
          <p:cNvSpPr txBox="1">
            <a:spLocks noChangeArrowheads="1"/>
          </p:cNvSpPr>
          <p:nvPr/>
        </p:nvSpPr>
        <p:spPr bwMode="auto">
          <a:xfrm>
            <a:off x="8553450" y="0"/>
            <a:ext cx="5905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1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>
                <a:solidFill>
                  <a:srgbClr val="FFFFFF"/>
                </a:solidFill>
                <a:latin typeface="Times New Roman" panose="02020603050405020304" pitchFamily="18" charset="0"/>
              </a:rPr>
              <a:t>7-2</a:t>
            </a:r>
            <a:endParaRPr lang="en-US" altLang="zh-CN" sz="2000">
              <a:solidFill>
                <a:srgbClr val="FFFFFF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0890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500"/>
                            </p:stCondLst>
                            <p:childTnLst>
                              <p:par>
                                <p:cTn id="9" presetID="1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1" dur="500"/>
                                        <p:tgtEl>
                                          <p:spTgt spid="208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3000"/>
                            </p:stCondLst>
                            <p:childTnLst>
                              <p:par>
                                <p:cTn id="13" presetID="9" presetClass="entr" presetSubtype="0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20889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6500"/>
                            </p:stCondLst>
                            <p:childTnLst>
                              <p:par>
                                <p:cTn id="17" presetID="9" presetClass="entr" presetSubtype="0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20890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0"/>
                            </p:stCondLst>
                            <p:childTnLst>
                              <p:par>
                                <p:cTn id="21" presetID="12" presetClass="entr" presetSubtype="8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3" dur="500"/>
                                        <p:tgtEl>
                                          <p:spTgt spid="208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3500"/>
                            </p:stCondLst>
                            <p:childTnLst>
                              <p:par>
                                <p:cTn id="25" presetID="9" presetClass="entr" presetSubtype="0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20890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7000"/>
                            </p:stCondLst>
                            <p:childTnLst>
                              <p:par>
                                <p:cTn id="29" presetID="9" presetClass="entr" presetSubtype="0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20890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8899" grpId="0" animBg="1" autoUpdateAnimBg="0"/>
      <p:bldP spid="208900" grpId="0" animBg="1" autoUpdateAnimBg="0"/>
      <p:bldP spid="208902" grpId="0" animBg="1" autoUpdateAnimBg="0"/>
      <p:bldP spid="208903" grpId="0" animBg="1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 Box 2"/>
          <p:cNvSpPr txBox="1">
            <a:spLocks noChangeArrowheads="1"/>
          </p:cNvSpPr>
          <p:nvPr/>
        </p:nvSpPr>
        <p:spPr bwMode="auto">
          <a:xfrm>
            <a:off x="373063" y="238125"/>
            <a:ext cx="1909762" cy="519113"/>
          </a:xfrm>
          <a:prstGeom prst="rect">
            <a:avLst/>
          </a:prstGeom>
          <a:solidFill>
            <a:srgbClr val="E9F66E"/>
          </a:solidFill>
          <a:ln>
            <a:noFill/>
          </a:ln>
          <a:effectLst/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zh-CN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      说明</a:t>
            </a:r>
            <a:endParaRPr lang="zh-CN" altLang="zh-CN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9219" name="Object 3"/>
          <p:cNvGraphicFramePr>
            <a:graphicFrameLocks noChangeAspect="1"/>
          </p:cNvGraphicFramePr>
          <p:nvPr/>
        </p:nvGraphicFramePr>
        <p:xfrm>
          <a:off x="373063" y="833438"/>
          <a:ext cx="5778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" r:id="rId1" imgW="60045600" imgH="4876800" progId="Equation.DSMT4">
                  <p:embed/>
                </p:oleObj>
              </mc:Choice>
              <mc:Fallback>
                <p:oleObj name="" r:id="rId1" imgW="60045600" imgH="4876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063" y="833438"/>
                        <a:ext cx="57785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Object 4"/>
          <p:cNvGraphicFramePr>
            <a:graphicFrameLocks noChangeAspect="1"/>
          </p:cNvGraphicFramePr>
          <p:nvPr/>
        </p:nvGraphicFramePr>
        <p:xfrm>
          <a:off x="684213" y="1374775"/>
          <a:ext cx="7391400" cy="220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" r:id="rId3" imgW="73761600" imgH="21945600" progId="Equation.DSMT4">
                  <p:embed/>
                </p:oleObj>
              </mc:Choice>
              <mc:Fallback>
                <p:oleObj name="" r:id="rId3" imgW="73761600" imgH="21945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1374775"/>
                        <a:ext cx="7391400" cy="2200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" name="Object 5"/>
          <p:cNvGraphicFramePr>
            <a:graphicFrameLocks noChangeAspect="1"/>
          </p:cNvGraphicFramePr>
          <p:nvPr/>
        </p:nvGraphicFramePr>
        <p:xfrm>
          <a:off x="374650" y="3733800"/>
          <a:ext cx="6361113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" r:id="rId5" imgW="64922400" imgH="4876800" progId="Equation.DSMT4">
                  <p:embed/>
                </p:oleObj>
              </mc:Choice>
              <mc:Fallback>
                <p:oleObj name="" r:id="rId5" imgW="64922400" imgH="4876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650" y="3733800"/>
                        <a:ext cx="6361113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6"/>
          <p:cNvGraphicFramePr>
            <a:graphicFrameLocks noChangeAspect="1"/>
          </p:cNvGraphicFramePr>
          <p:nvPr/>
        </p:nvGraphicFramePr>
        <p:xfrm>
          <a:off x="450850" y="4497388"/>
          <a:ext cx="8189913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" r:id="rId7" imgW="85344000" imgH="5486400" progId="Equation.DSMT4">
                  <p:embed/>
                </p:oleObj>
              </mc:Choice>
              <mc:Fallback>
                <p:oleObj name="" r:id="rId7" imgW="85344000" imgH="54864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850" y="4497388"/>
                        <a:ext cx="8189913" cy="525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3" name="Object 7"/>
          <p:cNvGraphicFramePr>
            <a:graphicFrameLocks noChangeAspect="1"/>
          </p:cNvGraphicFramePr>
          <p:nvPr/>
        </p:nvGraphicFramePr>
        <p:xfrm>
          <a:off x="450850" y="5305425"/>
          <a:ext cx="4808538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" r:id="rId9" imgW="47853600" imgH="6400800" progId="Equation.DSMT4">
                  <p:embed/>
                </p:oleObj>
              </mc:Choice>
              <mc:Fallback>
                <p:oleObj name="" r:id="rId9" imgW="47853600" imgH="6400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850" y="5305425"/>
                        <a:ext cx="4808538" cy="642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8" grpId="0" animBg="1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ChangeArrowheads="1"/>
          </p:cNvSpPr>
          <p:nvPr/>
        </p:nvSpPr>
        <p:spPr bwMode="auto">
          <a:xfrm>
            <a:off x="373063" y="223838"/>
            <a:ext cx="2735262" cy="533400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</p:spPr>
        <p:txBody>
          <a:bodyPr/>
          <a:lstStyle>
            <a:lvl1pPr>
              <a:defRPr sz="5000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>
              <a:defRPr sz="5000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>
              <a:defRPr sz="5000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>
              <a:defRPr sz="5000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>
              <a:defRPr sz="5000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5000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5000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5000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5000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zh-CN" sz="3200" dirty="0">
                <a:solidFill>
                  <a:srgbClr val="FF00FF"/>
                </a:solidFill>
              </a:rPr>
              <a:t>     </a:t>
            </a:r>
            <a:r>
              <a:rPr lang="zh-CN" altLang="zh-CN" sz="3200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新宋体" panose="02010609030101010101" charset="-122"/>
              </a:rPr>
              <a:t>2. </a:t>
            </a:r>
            <a:r>
              <a:rPr lang="zh-CN" altLang="zh-CN" sz="3200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新宋体" panose="02010609030101010101" charset="-122"/>
                <a:ea typeface="新宋体" panose="02010609030101010101" charset="-122"/>
              </a:rPr>
              <a:t>有效性</a:t>
            </a:r>
            <a:endParaRPr lang="zh-CN" altLang="zh-CN" sz="3200" dirty="0">
              <a:solidFill>
                <a:srgbClr val="0000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新宋体" panose="02010609030101010101" charset="-122"/>
              <a:ea typeface="新宋体" panose="02010609030101010101" charset="-122"/>
            </a:endParaRPr>
          </a:p>
        </p:txBody>
      </p:sp>
      <p:graphicFrame>
        <p:nvGraphicFramePr>
          <p:cNvPr id="10243" name="Object 3"/>
          <p:cNvGraphicFramePr>
            <a:graphicFrameLocks noChangeAspect="1"/>
          </p:cNvGraphicFramePr>
          <p:nvPr/>
        </p:nvGraphicFramePr>
        <p:xfrm>
          <a:off x="401638" y="757238"/>
          <a:ext cx="8291512" cy="1239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" r:id="rId1" imgW="85648800" imgH="12801600" progId="Equation.DSMT4">
                  <p:embed/>
                </p:oleObj>
              </mc:Choice>
              <mc:Fallback>
                <p:oleObj name="" r:id="rId1" imgW="85648800" imgH="12801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638" y="757238"/>
                        <a:ext cx="8291512" cy="123983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4" name="Object 4"/>
          <p:cNvGraphicFramePr>
            <a:graphicFrameLocks noChangeAspect="1"/>
          </p:cNvGraphicFramePr>
          <p:nvPr/>
        </p:nvGraphicFramePr>
        <p:xfrm>
          <a:off x="401638" y="2055813"/>
          <a:ext cx="8215312" cy="2708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" r:id="rId3" imgW="85953600" imgH="28346400" progId="Equation.DSMT4">
                  <p:embed/>
                </p:oleObj>
              </mc:Choice>
              <mc:Fallback>
                <p:oleObj name="" r:id="rId3" imgW="85953600" imgH="28346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638" y="2055813"/>
                        <a:ext cx="8215312" cy="2708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5"/>
          <p:cNvGraphicFramePr>
            <a:graphicFrameLocks noChangeAspect="1"/>
          </p:cNvGraphicFramePr>
          <p:nvPr/>
        </p:nvGraphicFramePr>
        <p:xfrm>
          <a:off x="460375" y="4900613"/>
          <a:ext cx="1477963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" r:id="rId5" imgW="15849600" imgH="4572000" progId="Equation.DSMT4">
                  <p:embed/>
                </p:oleObj>
              </mc:Choice>
              <mc:Fallback>
                <p:oleObj name="" r:id="rId5" imgW="15849600" imgH="4572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375" y="4900613"/>
                        <a:ext cx="1477963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6"/>
          <p:cNvGraphicFramePr>
            <a:graphicFrameLocks noChangeAspect="1"/>
          </p:cNvGraphicFramePr>
          <p:nvPr/>
        </p:nvGraphicFramePr>
        <p:xfrm>
          <a:off x="1938338" y="4802188"/>
          <a:ext cx="5595937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" r:id="rId7" imgW="58521600" imgH="5486400" progId="Equation.DSMT4">
                  <p:embed/>
                </p:oleObj>
              </mc:Choice>
              <mc:Fallback>
                <p:oleObj name="" r:id="rId7" imgW="58521600" imgH="54864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8338" y="4802188"/>
                        <a:ext cx="5595937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7" name="Object 7"/>
          <p:cNvGraphicFramePr>
            <a:graphicFrameLocks noChangeAspect="1"/>
          </p:cNvGraphicFramePr>
          <p:nvPr/>
        </p:nvGraphicFramePr>
        <p:xfrm>
          <a:off x="1978025" y="5260975"/>
          <a:ext cx="35814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" r:id="rId9" imgW="37490400" imgH="10363200" progId="Equation.DSMT4">
                  <p:embed/>
                </p:oleObj>
              </mc:Choice>
              <mc:Fallback>
                <p:oleObj name="" r:id="rId9" imgW="37490400" imgH="10363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8025" y="5260975"/>
                        <a:ext cx="35814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8" name="Object 8"/>
          <p:cNvGraphicFramePr>
            <a:graphicFrameLocks noChangeAspect="1"/>
          </p:cNvGraphicFramePr>
          <p:nvPr/>
        </p:nvGraphicFramePr>
        <p:xfrm>
          <a:off x="5564188" y="5260975"/>
          <a:ext cx="2593975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" r:id="rId11" imgW="27127200" imgH="10363200" progId="Equation.DSMT4">
                  <p:embed/>
                </p:oleObj>
              </mc:Choice>
              <mc:Fallback>
                <p:oleObj name="" r:id="rId11" imgW="27127200" imgH="10363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4188" y="5260975"/>
                        <a:ext cx="2593975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圆角矩形标注 7"/>
          <p:cNvSpPr/>
          <p:nvPr/>
        </p:nvSpPr>
        <p:spPr>
          <a:xfrm>
            <a:off x="4572000" y="185738"/>
            <a:ext cx="4149725" cy="533400"/>
          </a:xfrm>
          <a:prstGeom prst="wedgeRoundRectCallout">
            <a:avLst>
              <a:gd name="adj1" fmla="val -86650"/>
              <a:gd name="adj2" fmla="val 16366"/>
              <a:gd name="adj3" fmla="val 16667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r>
              <a:rPr lang="zh-CN" altLang="en-US" b="1">
                <a:solidFill>
                  <a:srgbClr val="FF0000"/>
                </a:solidFill>
              </a:rPr>
              <a:t>取值更集中，方差越小越好</a:t>
            </a:r>
            <a:endParaRPr lang="zh-CN" altLang="en-US" b="1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2" grpId="0" animBg="1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1745" name="Object 2"/>
          <p:cNvGraphicFramePr>
            <a:graphicFrameLocks noChangeAspect="1"/>
          </p:cNvGraphicFramePr>
          <p:nvPr/>
        </p:nvGraphicFramePr>
        <p:xfrm>
          <a:off x="401638" y="233363"/>
          <a:ext cx="8215312" cy="2708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" r:id="rId1" imgW="85953600" imgH="28346400" progId="Equation.DSMT4">
                  <p:embed/>
                </p:oleObj>
              </mc:Choice>
              <mc:Fallback>
                <p:oleObj name="" r:id="rId1" imgW="85953600" imgH="28346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638" y="233363"/>
                        <a:ext cx="8215312" cy="2708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6" name="Object 3"/>
          <p:cNvGraphicFramePr>
            <a:graphicFrameLocks noChangeAspect="1"/>
          </p:cNvGraphicFramePr>
          <p:nvPr/>
        </p:nvGraphicFramePr>
        <p:xfrm>
          <a:off x="465138" y="3155950"/>
          <a:ext cx="1477962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" r:id="rId3" imgW="15849600" imgH="4572000" progId="Equation.DSMT4">
                  <p:embed/>
                </p:oleObj>
              </mc:Choice>
              <mc:Fallback>
                <p:oleObj name="" r:id="rId3" imgW="15849600" imgH="4572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138" y="3155950"/>
                        <a:ext cx="1477962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8" name="Object 4"/>
          <p:cNvGraphicFramePr>
            <a:graphicFrameLocks noChangeAspect="1"/>
          </p:cNvGraphicFramePr>
          <p:nvPr/>
        </p:nvGraphicFramePr>
        <p:xfrm>
          <a:off x="1289050" y="3124200"/>
          <a:ext cx="5811838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" r:id="rId5" imgW="60045600" imgH="4876800" progId="Equation.DSMT4">
                  <p:embed/>
                </p:oleObj>
              </mc:Choice>
              <mc:Fallback>
                <p:oleObj name="" r:id="rId5" imgW="60045600" imgH="4876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9050" y="3124200"/>
                        <a:ext cx="5811838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Object 6"/>
          <p:cNvGraphicFramePr>
            <a:graphicFrameLocks noChangeAspect="1"/>
          </p:cNvGraphicFramePr>
          <p:nvPr/>
        </p:nvGraphicFramePr>
        <p:xfrm>
          <a:off x="5183188" y="3613150"/>
          <a:ext cx="2359025" cy="960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" r:id="rId7" imgW="24688800" imgH="10058400" progId="Equation.DSMT4">
                  <p:embed/>
                </p:oleObj>
              </mc:Choice>
              <mc:Fallback>
                <p:oleObj name="" r:id="rId7" imgW="24688800" imgH="100584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3188" y="3613150"/>
                        <a:ext cx="2359025" cy="960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1" name="Object 7"/>
          <p:cNvGraphicFramePr>
            <a:graphicFrameLocks noChangeAspect="1"/>
          </p:cNvGraphicFramePr>
          <p:nvPr/>
        </p:nvGraphicFramePr>
        <p:xfrm>
          <a:off x="2636838" y="4573588"/>
          <a:ext cx="2011362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" r:id="rId9" imgW="21031200" imgH="9753600" progId="Equation.DSMT4">
                  <p:embed/>
                </p:oleObj>
              </mc:Choice>
              <mc:Fallback>
                <p:oleObj name="" r:id="rId9" imgW="21031200" imgH="9753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6838" y="4573588"/>
                        <a:ext cx="2011362" cy="933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2" name="Object 8"/>
          <p:cNvGraphicFramePr>
            <a:graphicFrameLocks noChangeAspect="1"/>
          </p:cNvGraphicFramePr>
          <p:nvPr/>
        </p:nvGraphicFramePr>
        <p:xfrm>
          <a:off x="5183188" y="4573588"/>
          <a:ext cx="2182812" cy="960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" r:id="rId11" imgW="22860000" imgH="10058400" progId="Equation.DSMT4">
                  <p:embed/>
                </p:oleObj>
              </mc:Choice>
              <mc:Fallback>
                <p:oleObj name="" r:id="rId11" imgW="22860000" imgH="100584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3188" y="4573588"/>
                        <a:ext cx="2182812" cy="960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3" name="Object 9"/>
          <p:cNvGraphicFramePr>
            <a:graphicFrameLocks noChangeAspect="1"/>
          </p:cNvGraphicFramePr>
          <p:nvPr/>
        </p:nvGraphicFramePr>
        <p:xfrm>
          <a:off x="450850" y="5646738"/>
          <a:ext cx="4926013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" r:id="rId13" imgW="50901600" imgH="5486400" progId="Equation.DSMT4">
                  <p:embed/>
                </p:oleObj>
              </mc:Choice>
              <mc:Fallback>
                <p:oleObj name="" r:id="rId13" imgW="50901600" imgH="54864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850" y="5646738"/>
                        <a:ext cx="4926013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5"/>
          <p:cNvGraphicFramePr>
            <a:graphicFrameLocks noChangeAspect="1"/>
          </p:cNvGraphicFramePr>
          <p:nvPr/>
        </p:nvGraphicFramePr>
        <p:xfrm>
          <a:off x="2195513" y="3644900"/>
          <a:ext cx="2971800" cy="931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" r:id="rId15" imgW="31089600" imgH="9753600" progId="">
                  <p:embed/>
                </p:oleObj>
              </mc:Choice>
              <mc:Fallback>
                <p:oleObj name="" r:id="rId15" imgW="31089600" imgH="9753600" progId="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3644900"/>
                        <a:ext cx="2971800" cy="931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6898" name="Text Box 2"/>
          <p:cNvSpPr txBox="1">
            <a:spLocks noChangeArrowheads="1"/>
          </p:cNvSpPr>
          <p:nvPr/>
        </p:nvSpPr>
        <p:spPr bwMode="auto">
          <a:xfrm>
            <a:off x="304800" y="3003550"/>
            <a:ext cx="8610600" cy="2751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1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>
                <a:latin typeface="华文楷体" panose="02010600040101010101" pitchFamily="2" charset="-122"/>
                <a:ea typeface="华文楷体" panose="02010600040101010101" pitchFamily="2" charset="-122"/>
              </a:rPr>
              <a:t>EX:</a:t>
            </a:r>
            <a:r>
              <a:rPr lang="zh-CN" altLang="zh-CN" sz="2800" b="1">
                <a:latin typeface="华文楷体" panose="02010600040101010101" pitchFamily="2" charset="-122"/>
                <a:ea typeface="华文楷体" panose="02010600040101010101" pitchFamily="2" charset="-122"/>
              </a:rPr>
              <a:t>设            分别为取自总体X的容量为</a:t>
            </a:r>
            <a:r>
              <a:rPr lang="en-US" altLang="zh-CN" sz="2800" b="1">
                <a:latin typeface="华文楷体" panose="02010600040101010101" pitchFamily="2" charset="-122"/>
                <a:ea typeface="华文楷体" panose="02010600040101010101" pitchFamily="2" charset="-122"/>
              </a:rPr>
              <a:t>n</a:t>
            </a:r>
            <a:r>
              <a:rPr lang="en-US" altLang="zh-CN" sz="2800" b="1" baseline="-25000">
                <a:latin typeface="华文楷体" panose="02010600040101010101" pitchFamily="2" charset="-122"/>
                <a:ea typeface="华文楷体" panose="02010600040101010101" pitchFamily="2" charset="-122"/>
              </a:rPr>
              <a:t>1</a:t>
            </a:r>
            <a:r>
              <a:rPr lang="en-US" altLang="zh-CN" sz="2800" b="1">
                <a:latin typeface="华文楷体" panose="02010600040101010101" pitchFamily="2" charset="-122"/>
                <a:ea typeface="华文楷体" panose="02010600040101010101" pitchFamily="2" charset="-122"/>
              </a:rPr>
              <a:t>,n</a:t>
            </a:r>
            <a:r>
              <a:rPr lang="en-US" altLang="zh-CN" sz="2800" b="1" baseline="-25000">
                <a:latin typeface="华文楷体" panose="02010600040101010101" pitchFamily="2" charset="-122"/>
                <a:ea typeface="华文楷体" panose="02010600040101010101" pitchFamily="2" charset="-122"/>
              </a:rPr>
              <a:t>2</a:t>
            </a:r>
            <a:r>
              <a:rPr lang="zh-CN" altLang="zh-CN" sz="2800" b="1">
                <a:latin typeface="华文楷体" panose="02010600040101010101" pitchFamily="2" charset="-122"/>
                <a:ea typeface="华文楷体" panose="02010600040101010101" pitchFamily="2" charset="-122"/>
              </a:rPr>
              <a:t>的两个样本的样本均值，</a:t>
            </a:r>
            <a:endParaRPr lang="en-US" altLang="zh-CN" sz="2800" b="1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>
              <a:lnSpc>
                <a:spcPct val="12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>
                <a:latin typeface="华文楷体" panose="02010600040101010101" pitchFamily="2" charset="-122"/>
                <a:ea typeface="华文楷体" panose="02010600040101010101" pitchFamily="2" charset="-122"/>
              </a:rPr>
              <a:t>（</a:t>
            </a:r>
            <a:r>
              <a:rPr lang="en-US" altLang="zh-CN" sz="2800" b="1">
                <a:latin typeface="华文楷体" panose="02010600040101010101" pitchFamily="2" charset="-122"/>
                <a:ea typeface="华文楷体" panose="02010600040101010101" pitchFamily="2" charset="-122"/>
              </a:rPr>
              <a:t>1</a:t>
            </a:r>
            <a:r>
              <a:rPr lang="zh-CN" altLang="en-US" sz="2800" b="1">
                <a:latin typeface="华文楷体" panose="02010600040101010101" pitchFamily="2" charset="-122"/>
                <a:ea typeface="华文楷体" panose="02010600040101010101" pitchFamily="2" charset="-122"/>
              </a:rPr>
              <a:t>）</a:t>
            </a:r>
            <a:r>
              <a:rPr lang="zh-CN" altLang="zh-CN" sz="2800" b="1">
                <a:latin typeface="华文楷体" panose="02010600040101010101" pitchFamily="2" charset="-122"/>
                <a:ea typeface="华文楷体" panose="02010600040101010101" pitchFamily="2" charset="-122"/>
              </a:rPr>
              <a:t>求证：对任意实数</a:t>
            </a:r>
            <a:r>
              <a:rPr lang="en-US" altLang="zh-CN" sz="2800" b="1">
                <a:latin typeface="华文楷体" panose="02010600040101010101" pitchFamily="2" charset="-122"/>
                <a:ea typeface="华文楷体" panose="02010600040101010101" pitchFamily="2" charset="-122"/>
              </a:rPr>
              <a:t>a&gt;0,b&gt;0,a+b=1</a:t>
            </a:r>
            <a:endParaRPr lang="en-US" altLang="zh-CN" sz="2800" b="1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>
              <a:lnSpc>
                <a:spcPct val="12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>
                <a:latin typeface="华文楷体" panose="02010600040101010101" pitchFamily="2" charset="-122"/>
                <a:ea typeface="华文楷体" panose="02010600040101010101" pitchFamily="2" charset="-122"/>
              </a:rPr>
              <a:t>统计量                       都是</a:t>
            </a:r>
            <a:r>
              <a:rPr lang="en-US" altLang="zh-CN" sz="2800" b="1">
                <a:latin typeface="华文楷体" panose="02010600040101010101" pitchFamily="2" charset="-122"/>
                <a:ea typeface="华文楷体" panose="02010600040101010101" pitchFamily="2" charset="-122"/>
              </a:rPr>
              <a:t>E</a:t>
            </a:r>
            <a:r>
              <a:rPr lang="zh-CN" altLang="en-US" sz="2800" b="1">
                <a:latin typeface="华文楷体" panose="02010600040101010101" pitchFamily="2" charset="-122"/>
                <a:ea typeface="华文楷体" panose="02010600040101010101" pitchFamily="2" charset="-122"/>
              </a:rPr>
              <a:t>（</a:t>
            </a:r>
            <a:r>
              <a:rPr lang="en-US" altLang="zh-CN" sz="2800" b="1">
                <a:latin typeface="华文楷体" panose="02010600040101010101" pitchFamily="2" charset="-122"/>
                <a:ea typeface="华文楷体" panose="02010600040101010101" pitchFamily="2" charset="-122"/>
              </a:rPr>
              <a:t>X</a:t>
            </a:r>
            <a:r>
              <a:rPr lang="zh-CN" altLang="en-US" sz="2800" b="1">
                <a:latin typeface="华文楷体" panose="02010600040101010101" pitchFamily="2" charset="-122"/>
                <a:ea typeface="华文楷体" panose="02010600040101010101" pitchFamily="2" charset="-122"/>
              </a:rPr>
              <a:t>）的无偏估计，</a:t>
            </a:r>
            <a:endParaRPr lang="en-US" altLang="zh-CN" sz="2800" b="1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>
              <a:lnSpc>
                <a:spcPct val="12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>
                <a:latin typeface="华文楷体" panose="02010600040101010101" pitchFamily="2" charset="-122"/>
                <a:ea typeface="华文楷体" panose="02010600040101010101" pitchFamily="2" charset="-122"/>
              </a:rPr>
              <a:t>（</a:t>
            </a:r>
            <a:r>
              <a:rPr lang="en-US" altLang="zh-CN" sz="2800" b="1">
                <a:latin typeface="华文楷体" panose="02010600040101010101" pitchFamily="2" charset="-122"/>
                <a:ea typeface="华文楷体" panose="02010600040101010101" pitchFamily="2" charset="-122"/>
              </a:rPr>
              <a:t>2</a:t>
            </a:r>
            <a:r>
              <a:rPr lang="zh-CN" altLang="en-US" sz="2800" b="1">
                <a:latin typeface="华文楷体" panose="02010600040101010101" pitchFamily="2" charset="-122"/>
                <a:ea typeface="华文楷体" panose="02010600040101010101" pitchFamily="2" charset="-122"/>
              </a:rPr>
              <a:t>）并求</a:t>
            </a:r>
            <a:r>
              <a:rPr lang="en-US" altLang="en-US" sz="2800" b="1">
                <a:latin typeface="华文楷体" panose="02010600040101010101" pitchFamily="2" charset="-122"/>
                <a:ea typeface="华文楷体" panose="02010600040101010101" pitchFamily="2" charset="-122"/>
              </a:rPr>
              <a:t>a,b</a:t>
            </a:r>
            <a:r>
              <a:rPr lang="zh-CN" altLang="en-US" sz="2800" b="1">
                <a:latin typeface="华文楷体" panose="02010600040101010101" pitchFamily="2" charset="-122"/>
                <a:ea typeface="华文楷体" panose="02010600040101010101" pitchFamily="2" charset="-122"/>
              </a:rPr>
              <a:t>为多少时，使所得统计量最有效。</a:t>
            </a:r>
            <a:endParaRPr lang="zh-CN" altLang="en-US" sz="2800" b="1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graphicFrame>
        <p:nvGraphicFramePr>
          <p:cNvPr id="336899" name="Object 3"/>
          <p:cNvGraphicFramePr>
            <a:graphicFrameLocks noChangeAspect="1"/>
          </p:cNvGraphicFramePr>
          <p:nvPr/>
        </p:nvGraphicFramePr>
        <p:xfrm>
          <a:off x="1295400" y="3079750"/>
          <a:ext cx="1066800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公式" r:id="rId2" imgW="11582400" imgH="5486400" progId="Equation.3">
                  <p:embed/>
                </p:oleObj>
              </mc:Choice>
              <mc:Fallback>
                <p:oleObj name="公式" r:id="rId2" imgW="11582400" imgH="54864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079750"/>
                        <a:ext cx="1066800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6900" name="Object 4"/>
          <p:cNvGraphicFramePr>
            <a:graphicFrameLocks noChangeAspect="1"/>
          </p:cNvGraphicFramePr>
          <p:nvPr/>
        </p:nvGraphicFramePr>
        <p:xfrm>
          <a:off x="1692275" y="4673600"/>
          <a:ext cx="1752600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公式" r:id="rId4" imgW="17678400" imgH="5181600" progId="Equation.3">
                  <p:embed/>
                </p:oleObj>
              </mc:Choice>
              <mc:Fallback>
                <p:oleObj name="公式" r:id="rId4" imgW="17678400" imgH="5181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4673600"/>
                        <a:ext cx="1752600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矩形 3"/>
          <p:cNvSpPr/>
          <p:nvPr/>
        </p:nvSpPr>
        <p:spPr>
          <a:xfrm>
            <a:off x="2563813" y="1268413"/>
            <a:ext cx="4392612" cy="100806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zh-CN" altLang="en-US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作         业</a:t>
            </a:r>
            <a:endParaRPr lang="zh-CN" altLang="en-US" sz="36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336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6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6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6898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8052" name="Rectangle 4"/>
          <p:cNvSpPr>
            <a:spLocks noChangeArrowheads="1"/>
          </p:cNvSpPr>
          <p:nvPr/>
        </p:nvSpPr>
        <p:spPr bwMode="auto">
          <a:xfrm>
            <a:off x="373063" y="223838"/>
            <a:ext cx="2747962" cy="609600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</p:spPr>
        <p:txBody>
          <a:bodyPr/>
          <a:lstStyle>
            <a:lvl1pPr>
              <a:defRPr sz="4200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>
              <a:defRPr sz="4200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>
              <a:defRPr sz="4200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>
              <a:defRPr sz="4200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>
              <a:defRPr sz="4200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3200">
                <a:solidFill>
                  <a:srgbClr val="FF00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   </a:t>
            </a:r>
            <a:r>
              <a:rPr lang="en-US" altLang="zh-CN" sz="320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华文隶书" panose="02010800040101010101" pitchFamily="2" charset="-122"/>
              </a:rPr>
              <a:t>3</a:t>
            </a:r>
            <a:r>
              <a:rPr lang="en-US" altLang="zh-CN" sz="320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隶书" panose="02010800040101010101" pitchFamily="2" charset="-122"/>
                <a:ea typeface="华文隶书" panose="02010800040101010101" pitchFamily="2" charset="-122"/>
              </a:rPr>
              <a:t>.</a:t>
            </a:r>
            <a:r>
              <a:rPr lang="en-US" altLang="zh-CN" sz="3200">
                <a:solidFill>
                  <a:srgbClr val="0000FF"/>
                </a:solidFill>
                <a:latin typeface="华文隶书" panose="02010800040101010101" pitchFamily="2" charset="-122"/>
                <a:ea typeface="华文隶书" panose="02010800040101010101" pitchFamily="2" charset="-122"/>
              </a:rPr>
              <a:t>  </a:t>
            </a:r>
            <a:r>
              <a:rPr lang="zh-CN" altLang="en-US" sz="320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新宋体" panose="02010609030101010101" charset="-122"/>
                <a:ea typeface="新宋体" panose="02010609030101010101" charset="-122"/>
              </a:rPr>
              <a:t>相合性</a:t>
            </a:r>
            <a:endParaRPr lang="zh-CN" altLang="en-US" sz="3200">
              <a:solidFill>
                <a:srgbClr val="0000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新宋体" panose="02010609030101010101" charset="-122"/>
              <a:ea typeface="新宋体" panose="02010609030101010101" charset="-122"/>
            </a:endParaRPr>
          </a:p>
        </p:txBody>
      </p:sp>
      <p:graphicFrame>
        <p:nvGraphicFramePr>
          <p:cNvPr id="258053" name="Object 5"/>
          <p:cNvGraphicFramePr>
            <a:graphicFrameLocks noChangeAspect="1"/>
          </p:cNvGraphicFramePr>
          <p:nvPr/>
        </p:nvGraphicFramePr>
        <p:xfrm>
          <a:off x="438150" y="833438"/>
          <a:ext cx="8255000" cy="2490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Equation" r:id="rId1" imgW="83820000" imgH="25298400" progId="Equation.DSMT4">
                  <p:embed/>
                </p:oleObj>
              </mc:Choice>
              <mc:Fallback>
                <p:oleObj name="Equation" r:id="rId1" imgW="83820000" imgH="25298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150" y="833438"/>
                        <a:ext cx="8255000" cy="249078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8054" name="Object 6"/>
          <p:cNvGraphicFramePr>
            <a:graphicFrameLocks noChangeAspect="1"/>
          </p:cNvGraphicFramePr>
          <p:nvPr/>
        </p:nvGraphicFramePr>
        <p:xfrm>
          <a:off x="450850" y="3338513"/>
          <a:ext cx="8320088" cy="1162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Equation" r:id="rId3" imgW="85039200" imgH="11887200" progId="Equation.DSMT4">
                  <p:embed/>
                </p:oleObj>
              </mc:Choice>
              <mc:Fallback>
                <p:oleObj name="Equation" r:id="rId3" imgW="85039200" imgH="11887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850" y="3338513"/>
                        <a:ext cx="8320088" cy="1162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8055" name="Object 7"/>
          <p:cNvGraphicFramePr>
            <a:graphicFrameLocks noChangeAspect="1"/>
          </p:cNvGraphicFramePr>
          <p:nvPr/>
        </p:nvGraphicFramePr>
        <p:xfrm>
          <a:off x="450850" y="4497388"/>
          <a:ext cx="8232775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Equation" r:id="rId5" imgW="84124800" imgH="5791200" progId="Equation.DSMT4">
                  <p:embed/>
                </p:oleObj>
              </mc:Choice>
              <mc:Fallback>
                <p:oleObj name="Equation" r:id="rId5" imgW="84124800" imgH="5791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850" y="4497388"/>
                        <a:ext cx="8232775" cy="566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8056" name="Object 8"/>
          <p:cNvGraphicFramePr>
            <a:graphicFrameLocks noChangeAspect="1"/>
          </p:cNvGraphicFramePr>
          <p:nvPr/>
        </p:nvGraphicFramePr>
        <p:xfrm>
          <a:off x="493713" y="5108575"/>
          <a:ext cx="5757862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Equation" r:id="rId7" imgW="58826400" imgH="4876800" progId="Equation.DSMT4">
                  <p:embed/>
                </p:oleObj>
              </mc:Choice>
              <mc:Fallback>
                <p:oleObj name="Equation" r:id="rId7" imgW="58826400" imgH="4876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713" y="5108575"/>
                        <a:ext cx="5757862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8057" name="Object 9"/>
          <p:cNvGraphicFramePr>
            <a:graphicFrameLocks noChangeAspect="1"/>
          </p:cNvGraphicFramePr>
          <p:nvPr/>
        </p:nvGraphicFramePr>
        <p:xfrm>
          <a:off x="1109663" y="5638800"/>
          <a:ext cx="7354887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Equation" r:id="rId9" imgW="74676000" imgH="7010400" progId="Equation.DSMT4">
                  <p:embed/>
                </p:oleObj>
              </mc:Choice>
              <mc:Fallback>
                <p:oleObj name="Equation" r:id="rId9" imgW="74676000" imgH="70104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9663" y="5638800"/>
                        <a:ext cx="7354887" cy="690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圆角矩形标注 7"/>
          <p:cNvSpPr/>
          <p:nvPr/>
        </p:nvSpPr>
        <p:spPr>
          <a:xfrm>
            <a:off x="4067175" y="147638"/>
            <a:ext cx="4897438" cy="609600"/>
          </a:xfrm>
          <a:prstGeom prst="wedgeRoundRectCallout">
            <a:avLst>
              <a:gd name="adj1" fmla="val -73738"/>
              <a:gd name="adj2" fmla="val 13520"/>
              <a:gd name="adj3" fmla="val 16667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r>
              <a:rPr lang="zh-CN" altLang="en-US" sz="2000" b="1">
                <a:solidFill>
                  <a:srgbClr val="FF0000"/>
                </a:solidFill>
              </a:rPr>
              <a:t>样本容量无限增大时，估计量接近真值</a:t>
            </a:r>
            <a:endParaRPr lang="zh-CN" altLang="en-US" sz="2000" b="1">
              <a:solidFill>
                <a:srgbClr val="FF0000"/>
              </a:solidFill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6805930" y="2153920"/>
            <a:ext cx="207835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>
                <a:solidFill>
                  <a:srgbClr val="FF0000"/>
                </a:solidFill>
              </a:rPr>
              <a:t>利用大数定律</a:t>
            </a:r>
            <a:endParaRPr lang="zh-CN" altLang="en-US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58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8052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57030" name="Object 6"/>
          <p:cNvGraphicFramePr>
            <a:graphicFrameLocks noChangeAspect="1"/>
          </p:cNvGraphicFramePr>
          <p:nvPr/>
        </p:nvGraphicFramePr>
        <p:xfrm>
          <a:off x="373063" y="223838"/>
          <a:ext cx="8259762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Equation" r:id="rId1" imgW="84429600" imgH="11582400" progId="Equation.DSMT4">
                  <p:embed/>
                </p:oleObj>
              </mc:Choice>
              <mc:Fallback>
                <p:oleObj name="Equation" r:id="rId1" imgW="84429600" imgH="115824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063" y="223838"/>
                        <a:ext cx="8259762" cy="1133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7031" name="Object 7"/>
          <p:cNvGraphicFramePr>
            <a:graphicFrameLocks noChangeAspect="1"/>
          </p:cNvGraphicFramePr>
          <p:nvPr/>
        </p:nvGraphicFramePr>
        <p:xfrm>
          <a:off x="373063" y="1466850"/>
          <a:ext cx="8350250" cy="158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Equation" r:id="rId3" imgW="85344000" imgH="16154400" progId="Equation.DSMT4">
                  <p:embed/>
                </p:oleObj>
              </mc:Choice>
              <mc:Fallback>
                <p:oleObj name="Equation" r:id="rId3" imgW="85344000" imgH="161544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063" y="1466850"/>
                        <a:ext cx="8350250" cy="158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7032" name="Object 8"/>
          <p:cNvGraphicFramePr>
            <a:graphicFrameLocks noChangeAspect="1"/>
          </p:cNvGraphicFramePr>
          <p:nvPr/>
        </p:nvGraphicFramePr>
        <p:xfrm>
          <a:off x="365125" y="3124200"/>
          <a:ext cx="6115050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Equation" r:id="rId5" imgW="62484000" imgH="4876800" progId="Equation.DSMT4">
                  <p:embed/>
                </p:oleObj>
              </mc:Choice>
              <mc:Fallback>
                <p:oleObj name="Equation" r:id="rId5" imgW="62484000" imgH="4876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125" y="3124200"/>
                        <a:ext cx="6115050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7033" name="Object 9"/>
          <p:cNvGraphicFramePr>
            <a:graphicFrameLocks noChangeAspect="1"/>
          </p:cNvGraphicFramePr>
          <p:nvPr/>
        </p:nvGraphicFramePr>
        <p:xfrm>
          <a:off x="1060450" y="3810000"/>
          <a:ext cx="2522538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Equation" r:id="rId7" imgW="25603200" imgH="5486400" progId="Equation.DSMT4">
                  <p:embed/>
                </p:oleObj>
              </mc:Choice>
              <mc:Fallback>
                <p:oleObj name="Equation" r:id="rId7" imgW="25603200" imgH="54864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0450" y="3810000"/>
                        <a:ext cx="2522538" cy="541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7035" name="Object 11"/>
          <p:cNvGraphicFramePr>
            <a:graphicFrameLocks noChangeAspect="1"/>
          </p:cNvGraphicFramePr>
          <p:nvPr/>
        </p:nvGraphicFramePr>
        <p:xfrm>
          <a:off x="3579813" y="4421188"/>
          <a:ext cx="1111250" cy="992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Equation" r:id="rId9" imgW="11277600" imgH="10058400" progId="Equation.DSMT4">
                  <p:embed/>
                </p:oleObj>
              </mc:Choice>
              <mc:Fallback>
                <p:oleObj name="Equation" r:id="rId9" imgW="11277600" imgH="100584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9813" y="4421188"/>
                        <a:ext cx="1111250" cy="992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7036" name="Object 12"/>
          <p:cNvGraphicFramePr>
            <a:graphicFrameLocks noChangeAspect="1"/>
          </p:cNvGraphicFramePr>
          <p:nvPr/>
        </p:nvGraphicFramePr>
        <p:xfrm>
          <a:off x="3579813" y="3810000"/>
          <a:ext cx="3062287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Equation" r:id="rId11" imgW="31089600" imgH="5486400" progId="Equation.DSMT4">
                  <p:embed/>
                </p:oleObj>
              </mc:Choice>
              <mc:Fallback>
                <p:oleObj name="Equation" r:id="rId11" imgW="31089600" imgH="54864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9813" y="3810000"/>
                        <a:ext cx="3062287" cy="541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7037" name="Object 13"/>
          <p:cNvGraphicFramePr>
            <a:graphicFrameLocks noChangeAspect="1"/>
          </p:cNvGraphicFramePr>
          <p:nvPr/>
        </p:nvGraphicFramePr>
        <p:xfrm>
          <a:off x="4648200" y="4344988"/>
          <a:ext cx="1741488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Equation" r:id="rId13" imgW="17678400" imgH="10668000" progId="Equation.DSMT4">
                  <p:embed/>
                </p:oleObj>
              </mc:Choice>
              <mc:Fallback>
                <p:oleObj name="Equation" r:id="rId13" imgW="17678400" imgH="106680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4344988"/>
                        <a:ext cx="1741488" cy="1050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7038" name="Object 14"/>
          <p:cNvGraphicFramePr>
            <a:graphicFrameLocks noChangeAspect="1"/>
          </p:cNvGraphicFramePr>
          <p:nvPr/>
        </p:nvGraphicFramePr>
        <p:xfrm>
          <a:off x="6403975" y="4627563"/>
          <a:ext cx="1651000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Equation" r:id="rId15" imgW="16764000" imgH="4876800" progId="Equation.DSMT4">
                  <p:embed/>
                </p:oleObj>
              </mc:Choice>
              <mc:Fallback>
                <p:oleObj name="Equation" r:id="rId15" imgW="16764000" imgH="48768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3975" y="4627563"/>
                        <a:ext cx="1651000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7039" name="Object 15"/>
          <p:cNvGraphicFramePr>
            <a:graphicFrameLocks noChangeAspect="1"/>
          </p:cNvGraphicFramePr>
          <p:nvPr/>
        </p:nvGraphicFramePr>
        <p:xfrm>
          <a:off x="446088" y="5564188"/>
          <a:ext cx="7637462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" name="Equation" r:id="rId17" imgW="78028800" imgH="5486400" progId="Equation.DSMT4">
                  <p:embed/>
                </p:oleObj>
              </mc:Choice>
              <mc:Fallback>
                <p:oleObj name="Equation" r:id="rId17" imgW="78028800" imgH="54864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088" y="5564188"/>
                        <a:ext cx="7637462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4802" name="Object 2"/>
          <p:cNvGraphicFramePr>
            <a:graphicFrameLocks noChangeAspect="1"/>
          </p:cNvGraphicFramePr>
          <p:nvPr/>
        </p:nvGraphicFramePr>
        <p:xfrm>
          <a:off x="569913" y="1196975"/>
          <a:ext cx="7735887" cy="1204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Equation" r:id="rId1" imgW="70713600" imgH="11582400" progId="Equation.3">
                  <p:embed/>
                </p:oleObj>
              </mc:Choice>
              <mc:Fallback>
                <p:oleObj name="Equation" r:id="rId1" imgW="70713600" imgH="115824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913" y="1196975"/>
                        <a:ext cx="7735887" cy="1204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2" name="Object 6"/>
          <p:cNvGraphicFramePr>
            <a:graphicFrameLocks noChangeAspect="1"/>
          </p:cNvGraphicFramePr>
          <p:nvPr/>
        </p:nvGraphicFramePr>
        <p:xfrm>
          <a:off x="785813" y="590550"/>
          <a:ext cx="7572375" cy="19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Image" r:id="rId3" imgW="10096500" imgH="24765" progId="Photoshop.Image.5">
                  <p:embed/>
                </p:oleObj>
              </mc:Choice>
              <mc:Fallback>
                <p:oleObj name="Image" r:id="rId3" imgW="10096500" imgH="24765" progId="Photoshop.Image.5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813" y="590550"/>
                        <a:ext cx="7572375" cy="19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3" name="Rectangle 7"/>
          <p:cNvSpPr>
            <a:spLocks noChangeArrowheads="1"/>
          </p:cNvSpPr>
          <p:nvPr/>
        </p:nvSpPr>
        <p:spPr bwMode="auto">
          <a:xfrm>
            <a:off x="685800" y="228600"/>
            <a:ext cx="7772400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5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>
                <a:latin typeface="隶书" panose="02010509060101010101" pitchFamily="49" charset="-122"/>
                <a:ea typeface="隶书" panose="02010509060101010101" pitchFamily="49" charset="-122"/>
              </a:rPr>
              <a:t>第七章 参数估计</a:t>
            </a:r>
            <a:endParaRPr lang="zh-CN" altLang="en-US" sz="3600">
              <a:latin typeface="Times New Roman" panose="02020603050405020304" pitchFamily="18" charset="0"/>
            </a:endParaRPr>
          </a:p>
        </p:txBody>
      </p:sp>
      <p:sp>
        <p:nvSpPr>
          <p:cNvPr id="35844" name="Rectangle 8"/>
          <p:cNvSpPr>
            <a:spLocks noChangeArrowheads="1"/>
          </p:cNvSpPr>
          <p:nvPr/>
        </p:nvSpPr>
        <p:spPr bwMode="auto">
          <a:xfrm>
            <a:off x="7127875" y="188913"/>
            <a:ext cx="1565275" cy="376237"/>
          </a:xfrm>
          <a:prstGeom prst="rect">
            <a:avLst/>
          </a:prstGeom>
          <a:solidFill>
            <a:srgbClr val="FFCC66"/>
          </a:solidFill>
          <a:ln w="9525">
            <a:solidFill>
              <a:schemeClr val="accent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5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latin typeface="Times New Roman" panose="02020603050405020304" pitchFamily="18" charset="0"/>
              </a:rPr>
              <a:t>§2  </a:t>
            </a:r>
            <a:r>
              <a:rPr lang="zh-CN" altLang="en-US" sz="1800">
                <a:latin typeface="Times New Roman" panose="02020603050405020304" pitchFamily="18" charset="0"/>
              </a:rPr>
              <a:t>估计标准</a:t>
            </a:r>
            <a:endParaRPr lang="zh-CN" altLang="en-US" sz="1800">
              <a:latin typeface="Times New Roman" panose="02020603050405020304" pitchFamily="18" charset="0"/>
            </a:endParaRPr>
          </a:p>
        </p:txBody>
      </p:sp>
      <p:sp>
        <p:nvSpPr>
          <p:cNvPr id="35845" name="Text Box 9"/>
          <p:cNvSpPr txBox="1">
            <a:spLocks noChangeArrowheads="1"/>
          </p:cNvSpPr>
          <p:nvPr/>
        </p:nvSpPr>
        <p:spPr bwMode="auto">
          <a:xfrm>
            <a:off x="609600" y="685800"/>
            <a:ext cx="2286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5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>
                <a:solidFill>
                  <a:schemeClr val="accent2"/>
                </a:solidFill>
              </a:rPr>
              <a:t>三、相合性</a:t>
            </a:r>
            <a:endParaRPr lang="zh-CN" altLang="en-US" sz="2800" b="1">
              <a:solidFill>
                <a:schemeClr val="accent2"/>
              </a:solidFill>
            </a:endParaRPr>
          </a:p>
        </p:txBody>
      </p:sp>
      <p:sp>
        <p:nvSpPr>
          <p:cNvPr id="204810" name="Text Box 10"/>
          <p:cNvSpPr txBox="1">
            <a:spLocks noChangeArrowheads="1"/>
          </p:cNvSpPr>
          <p:nvPr/>
        </p:nvSpPr>
        <p:spPr bwMode="auto">
          <a:xfrm>
            <a:off x="417513" y="3270250"/>
            <a:ext cx="914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5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>
                <a:solidFill>
                  <a:schemeClr val="accent2"/>
                </a:solidFill>
                <a:latin typeface="Times New Roman" panose="02020603050405020304" pitchFamily="18" charset="0"/>
              </a:rPr>
              <a:t>例</a:t>
            </a:r>
            <a:r>
              <a:rPr lang="en-US" altLang="zh-CN" sz="2800" b="1">
                <a:solidFill>
                  <a:schemeClr val="accent2"/>
                </a:solidFill>
                <a:latin typeface="Times New Roman" panose="02020603050405020304" pitchFamily="18" charset="0"/>
              </a:rPr>
              <a:t>4</a:t>
            </a:r>
            <a:endParaRPr lang="en-US" altLang="zh-CN" sz="2800" b="1">
              <a:solidFill>
                <a:schemeClr val="accent2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204811" name="Object 11"/>
          <p:cNvGraphicFramePr>
            <a:graphicFrameLocks noChangeAspect="1"/>
          </p:cNvGraphicFramePr>
          <p:nvPr/>
        </p:nvGraphicFramePr>
        <p:xfrm>
          <a:off x="611188" y="3308350"/>
          <a:ext cx="7397750" cy="1049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Equation" r:id="rId6" imgW="67056000" imgH="10363200" progId="Equation.DSMT4">
                  <p:embed/>
                </p:oleObj>
              </mc:Choice>
              <mc:Fallback>
                <p:oleObj name="Equation" r:id="rId6" imgW="67056000" imgH="103632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3308350"/>
                        <a:ext cx="7397750" cy="1049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12" name="Object 12"/>
          <p:cNvGraphicFramePr>
            <a:graphicFrameLocks noChangeAspect="1"/>
          </p:cNvGraphicFramePr>
          <p:nvPr/>
        </p:nvGraphicFramePr>
        <p:xfrm>
          <a:off x="685800" y="4508500"/>
          <a:ext cx="4510088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Equation" r:id="rId8" imgW="42976800" imgH="5181600" progId="Equation.3">
                  <p:embed/>
                </p:oleObj>
              </mc:Choice>
              <mc:Fallback>
                <p:oleObj name="Equation" r:id="rId8" imgW="42976800" imgH="51816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508500"/>
                        <a:ext cx="4510088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15" name="Object 15"/>
          <p:cNvGraphicFramePr>
            <a:graphicFrameLocks noChangeAspect="1"/>
          </p:cNvGraphicFramePr>
          <p:nvPr/>
        </p:nvGraphicFramePr>
        <p:xfrm>
          <a:off x="2855913" y="3860800"/>
          <a:ext cx="3732212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Equation" r:id="rId10" imgW="33832800" imgH="4876800" progId="Equation.3">
                  <p:embed/>
                </p:oleObj>
              </mc:Choice>
              <mc:Fallback>
                <p:oleObj name="Equation" r:id="rId10" imgW="33832800" imgH="48768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5913" y="3860800"/>
                        <a:ext cx="3732212" cy="49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26" name="AutoShape 26"/>
          <p:cNvSpPr>
            <a:spLocks noChangeArrowheads="1"/>
          </p:cNvSpPr>
          <p:nvPr/>
        </p:nvSpPr>
        <p:spPr bwMode="auto">
          <a:xfrm>
            <a:off x="8170863" y="6400800"/>
            <a:ext cx="838200" cy="304800"/>
          </a:xfrm>
          <a:prstGeom prst="flowChartTerminator">
            <a:avLst/>
          </a:prstGeom>
          <a:gradFill rotWithShape="0">
            <a:gsLst>
              <a:gs pos="0">
                <a:schemeClr val="bg2"/>
              </a:gs>
              <a:gs pos="50000">
                <a:srgbClr val="FFFFFF"/>
              </a:gs>
              <a:gs pos="100000">
                <a:schemeClr val="bg2"/>
              </a:gs>
            </a:gsLst>
            <a:lin ang="5400000" scaled="1"/>
          </a:gradFill>
          <a:ln>
            <a:noFill/>
          </a:ln>
          <a:effectLst>
            <a:prstShdw prst="shdw17" dist="17961" dir="2700000">
              <a:schemeClr val="bg2">
                <a:gamma/>
                <a:shade val="60000"/>
                <a:invGamma/>
              </a:schemeClr>
            </a:prstShdw>
          </a:effectLst>
        </p:spPr>
        <p:txBody>
          <a:bodyPr wrap="none" anchor="ctr"/>
          <a:lstStyle/>
          <a:p>
            <a:pPr eaLnBrk="1" hangingPunct="1">
              <a:defRPr/>
            </a:pPr>
            <a:endParaRPr lang="zh-CN" altLang="en-US"/>
          </a:p>
        </p:txBody>
      </p:sp>
      <p:sp>
        <p:nvSpPr>
          <p:cNvPr id="35851" name="Text Box 27">
            <a:hlinkClick r:id="" action="ppaction://hlinkshowjump?jump=endshow"/>
          </p:cNvPr>
          <p:cNvSpPr txBox="1">
            <a:spLocks noChangeArrowheads="1"/>
          </p:cNvSpPr>
          <p:nvPr/>
        </p:nvSpPr>
        <p:spPr bwMode="auto">
          <a:xfrm>
            <a:off x="8247063" y="6369050"/>
            <a:ext cx="8382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5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1600">
                <a:solidFill>
                  <a:srgbClr val="000000"/>
                </a:solidFill>
              </a:rPr>
              <a:t>退  出</a:t>
            </a:r>
            <a:endParaRPr lang="zh-CN" altLang="en-US" sz="1600">
              <a:solidFill>
                <a:srgbClr val="000000"/>
              </a:solidFill>
            </a:endParaRPr>
          </a:p>
        </p:txBody>
      </p:sp>
      <p:sp>
        <p:nvSpPr>
          <p:cNvPr id="204831" name="AutoShape 31"/>
          <p:cNvSpPr>
            <a:spLocks noChangeArrowheads="1"/>
          </p:cNvSpPr>
          <p:nvPr/>
        </p:nvSpPr>
        <p:spPr bwMode="auto">
          <a:xfrm>
            <a:off x="6283325" y="6400800"/>
            <a:ext cx="838200" cy="304800"/>
          </a:xfrm>
          <a:prstGeom prst="flowChartTerminator">
            <a:avLst/>
          </a:prstGeom>
          <a:gradFill rotWithShape="0">
            <a:gsLst>
              <a:gs pos="0">
                <a:schemeClr val="bg2"/>
              </a:gs>
              <a:gs pos="50000">
                <a:srgbClr val="FFFFFF"/>
              </a:gs>
              <a:gs pos="100000">
                <a:schemeClr val="bg2"/>
              </a:gs>
            </a:gsLst>
            <a:lin ang="5400000" scaled="1"/>
          </a:gradFill>
          <a:ln>
            <a:noFill/>
          </a:ln>
          <a:effectLst>
            <a:prstShdw prst="shdw17" dist="17961" dir="2700000">
              <a:schemeClr val="bg2">
                <a:gamma/>
                <a:shade val="60000"/>
                <a:invGamma/>
              </a:schemeClr>
            </a:prstShdw>
          </a:effectLst>
        </p:spPr>
        <p:txBody>
          <a:bodyPr wrap="none" anchor="ctr"/>
          <a:lstStyle/>
          <a:p>
            <a:pPr eaLnBrk="1" hangingPunct="1">
              <a:defRPr/>
            </a:pPr>
            <a:endParaRPr lang="zh-CN" altLang="en-US"/>
          </a:p>
        </p:txBody>
      </p:sp>
      <p:sp>
        <p:nvSpPr>
          <p:cNvPr id="204832" name="AutoShape 32"/>
          <p:cNvSpPr>
            <a:spLocks noChangeArrowheads="1"/>
          </p:cNvSpPr>
          <p:nvPr/>
        </p:nvSpPr>
        <p:spPr bwMode="auto">
          <a:xfrm>
            <a:off x="7239000" y="6400800"/>
            <a:ext cx="838200" cy="304800"/>
          </a:xfrm>
          <a:prstGeom prst="flowChartTerminator">
            <a:avLst/>
          </a:prstGeom>
          <a:gradFill rotWithShape="0">
            <a:gsLst>
              <a:gs pos="0">
                <a:schemeClr val="bg2"/>
              </a:gs>
              <a:gs pos="50000">
                <a:srgbClr val="FFFFFF"/>
              </a:gs>
              <a:gs pos="100000">
                <a:schemeClr val="bg2"/>
              </a:gs>
            </a:gsLst>
            <a:lin ang="5400000" scaled="1"/>
          </a:gradFill>
          <a:ln>
            <a:noFill/>
          </a:ln>
          <a:effectLst>
            <a:prstShdw prst="shdw17" dist="17961" dir="2700000">
              <a:schemeClr val="bg2">
                <a:gamma/>
                <a:shade val="60000"/>
                <a:invGamma/>
              </a:schemeClr>
            </a:prstShdw>
          </a:effectLst>
        </p:spPr>
        <p:txBody>
          <a:bodyPr wrap="none" anchor="ctr"/>
          <a:lstStyle/>
          <a:p>
            <a:pPr eaLnBrk="1" hangingPunct="1">
              <a:defRPr/>
            </a:pPr>
            <a:endParaRPr lang="zh-CN" altLang="en-US"/>
          </a:p>
        </p:txBody>
      </p:sp>
      <p:sp>
        <p:nvSpPr>
          <p:cNvPr id="35854" name="Text Box 34">
            <a:hlinkClick r:id="" action="ppaction://hlinkshowjump?jump=previousslide"/>
          </p:cNvPr>
          <p:cNvSpPr txBox="1">
            <a:spLocks noChangeArrowheads="1"/>
          </p:cNvSpPr>
          <p:nvPr/>
        </p:nvSpPr>
        <p:spPr bwMode="auto">
          <a:xfrm>
            <a:off x="6330950" y="6369050"/>
            <a:ext cx="8382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5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1600">
                <a:solidFill>
                  <a:srgbClr val="000000"/>
                </a:solidFill>
              </a:rPr>
              <a:t>前一页</a:t>
            </a:r>
            <a:endParaRPr lang="zh-CN" altLang="en-US" sz="1600">
              <a:solidFill>
                <a:srgbClr val="000000"/>
              </a:solidFill>
            </a:endParaRPr>
          </a:p>
        </p:txBody>
      </p:sp>
      <p:sp>
        <p:nvSpPr>
          <p:cNvPr id="35855" name="Text Box 35">
            <a:hlinkClick r:id="" action="ppaction://hlinkshowjump?jump=nextslide"/>
          </p:cNvPr>
          <p:cNvSpPr txBox="1">
            <a:spLocks noChangeArrowheads="1"/>
          </p:cNvSpPr>
          <p:nvPr/>
        </p:nvSpPr>
        <p:spPr bwMode="auto">
          <a:xfrm>
            <a:off x="7254875" y="6369050"/>
            <a:ext cx="8382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5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1600">
                <a:solidFill>
                  <a:srgbClr val="000000"/>
                </a:solidFill>
              </a:rPr>
              <a:t>后一页</a:t>
            </a:r>
            <a:endParaRPr lang="zh-CN" altLang="en-US" sz="1600">
              <a:solidFill>
                <a:srgbClr val="000000"/>
              </a:solidFill>
            </a:endParaRPr>
          </a:p>
        </p:txBody>
      </p:sp>
      <p:sp>
        <p:nvSpPr>
          <p:cNvPr id="204836" name="AutoShape 36"/>
          <p:cNvSpPr>
            <a:spLocks noChangeArrowheads="1"/>
          </p:cNvSpPr>
          <p:nvPr/>
        </p:nvSpPr>
        <p:spPr bwMode="auto">
          <a:xfrm>
            <a:off x="5327650" y="6400800"/>
            <a:ext cx="838200" cy="304800"/>
          </a:xfrm>
          <a:prstGeom prst="flowChartTerminator">
            <a:avLst/>
          </a:prstGeom>
          <a:gradFill rotWithShape="0">
            <a:gsLst>
              <a:gs pos="0">
                <a:schemeClr val="bg2"/>
              </a:gs>
              <a:gs pos="50000">
                <a:srgbClr val="FFFFFF"/>
              </a:gs>
              <a:gs pos="100000">
                <a:schemeClr val="bg2"/>
              </a:gs>
            </a:gsLst>
            <a:lin ang="5400000" scaled="1"/>
          </a:gradFill>
          <a:ln>
            <a:noFill/>
          </a:ln>
          <a:effectLst>
            <a:prstShdw prst="shdw17" dist="17961" dir="2700000">
              <a:schemeClr val="bg2">
                <a:gamma/>
                <a:shade val="60000"/>
                <a:invGamma/>
              </a:schemeClr>
            </a:prstShdw>
          </a:effectLst>
        </p:spPr>
        <p:txBody>
          <a:bodyPr wrap="none" anchor="ctr"/>
          <a:lstStyle/>
          <a:p>
            <a:pPr eaLnBrk="1" hangingPunct="1">
              <a:defRPr/>
            </a:pPr>
            <a:endParaRPr lang="zh-CN" altLang="en-US"/>
          </a:p>
        </p:txBody>
      </p:sp>
      <p:sp>
        <p:nvSpPr>
          <p:cNvPr id="35857" name="Text Box 37">
            <a:hlinkClick r:id="rId12" action="ppaction://hlinkpres?slideindex=11&amp;slidetitle=PowerPoint 演示文稿"/>
          </p:cNvPr>
          <p:cNvSpPr txBox="1">
            <a:spLocks noChangeArrowheads="1"/>
          </p:cNvSpPr>
          <p:nvPr/>
        </p:nvSpPr>
        <p:spPr bwMode="auto">
          <a:xfrm>
            <a:off x="5410200" y="6369050"/>
            <a:ext cx="8382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5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1600">
                <a:solidFill>
                  <a:srgbClr val="000000"/>
                </a:solidFill>
              </a:rPr>
              <a:t>目  录</a:t>
            </a:r>
            <a:endParaRPr kumimoji="0" lang="zh-CN" altLang="en-US" sz="1600">
              <a:solidFill>
                <a:srgbClr val="000000"/>
              </a:solidFill>
            </a:endParaRPr>
          </a:p>
        </p:txBody>
      </p:sp>
      <p:grpSp>
        <p:nvGrpSpPr>
          <p:cNvPr id="35858" name="Group 42"/>
          <p:cNvGrpSpPr/>
          <p:nvPr/>
        </p:nvGrpSpPr>
        <p:grpSpPr bwMode="auto">
          <a:xfrm>
            <a:off x="539750" y="2349500"/>
            <a:ext cx="6616700" cy="576263"/>
            <a:chOff x="340" y="1480"/>
            <a:chExt cx="4168" cy="363"/>
          </a:xfrm>
        </p:grpSpPr>
        <p:graphicFrame>
          <p:nvGraphicFramePr>
            <p:cNvPr id="35859" name="Object 38"/>
            <p:cNvGraphicFramePr>
              <a:graphicFrameLocks noChangeAspect="1"/>
            </p:cNvGraphicFramePr>
            <p:nvPr/>
          </p:nvGraphicFramePr>
          <p:xfrm>
            <a:off x="884" y="1480"/>
            <a:ext cx="635" cy="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" name="Equation" r:id="rId13" imgW="9448800" imgH="6096000" progId="Equation.DSMT4">
                    <p:embed/>
                  </p:oleObj>
                </mc:Choice>
                <mc:Fallback>
                  <p:oleObj name="Equation" r:id="rId13" imgW="9448800" imgH="6096000" progId="Equation.DSMT4">
                    <p:embed/>
                    <p:pic>
                      <p:nvPicPr>
                        <p:cNvPr id="0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4" y="1480"/>
                          <a:ext cx="635" cy="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860" name="Text Box 39"/>
            <p:cNvSpPr txBox="1">
              <a:spLocks noChangeArrowheads="1"/>
            </p:cNvSpPr>
            <p:nvPr/>
          </p:nvSpPr>
          <p:spPr bwMode="auto">
            <a:xfrm>
              <a:off x="340" y="1480"/>
              <a:ext cx="87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Blip>
                  <a:blip r:embed="rId5"/>
                </a:buBlip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 sz="2800" b="1"/>
                <a:t>则称</a:t>
              </a:r>
              <a:endParaRPr lang="zh-CN" altLang="en-US" sz="2800" b="1"/>
            </a:p>
          </p:txBody>
        </p:sp>
        <p:sp>
          <p:nvSpPr>
            <p:cNvPr id="35861" name="Text Box 40"/>
            <p:cNvSpPr txBox="1">
              <a:spLocks noChangeArrowheads="1"/>
            </p:cNvSpPr>
            <p:nvPr/>
          </p:nvSpPr>
          <p:spPr bwMode="auto">
            <a:xfrm>
              <a:off x="1474" y="1515"/>
              <a:ext cx="303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Blip>
                  <a:blip r:embed="rId5"/>
                </a:buBlip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 sz="2800" b="1"/>
                <a:t>的相合估计</a:t>
              </a:r>
              <a:r>
                <a:rPr lang="en-US" altLang="zh-CN" sz="2800" b="1"/>
                <a:t>(</a:t>
              </a:r>
              <a:r>
                <a:rPr lang="zh-CN" altLang="en-US" sz="2800" b="1"/>
                <a:t>一致估计</a:t>
              </a:r>
              <a:r>
                <a:rPr lang="en-US" altLang="zh-CN" sz="2800" b="1"/>
                <a:t>).</a:t>
              </a:r>
              <a:endParaRPr lang="en-US" altLang="zh-CN" sz="2800" b="1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4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4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4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48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4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10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7889" name="Object 2"/>
          <p:cNvGraphicFramePr>
            <a:graphicFrameLocks noChangeAspect="1"/>
          </p:cNvGraphicFramePr>
          <p:nvPr/>
        </p:nvGraphicFramePr>
        <p:xfrm>
          <a:off x="785813" y="590550"/>
          <a:ext cx="7572375" cy="19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Image" r:id="rId1" imgW="10096500" imgH="24765" progId="Photoshop.Image.5">
                  <p:embed/>
                </p:oleObj>
              </mc:Choice>
              <mc:Fallback>
                <p:oleObj name="Image" r:id="rId1" imgW="10096500" imgH="24765" progId="Photoshop.Image.5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813" y="590550"/>
                        <a:ext cx="7572375" cy="19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0" name="Rectangle 3"/>
          <p:cNvSpPr>
            <a:spLocks noChangeArrowheads="1"/>
          </p:cNvSpPr>
          <p:nvPr/>
        </p:nvSpPr>
        <p:spPr bwMode="auto">
          <a:xfrm>
            <a:off x="685800" y="228600"/>
            <a:ext cx="7772400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>
                <a:latin typeface="隶书" panose="02010509060101010101" pitchFamily="49" charset="-122"/>
                <a:ea typeface="隶书" panose="02010509060101010101" pitchFamily="49" charset="-122"/>
              </a:rPr>
              <a:t>第七章 参数估计</a:t>
            </a:r>
            <a:endParaRPr lang="zh-CN" altLang="en-US" sz="3600">
              <a:latin typeface="Times New Roman" panose="02020603050405020304" pitchFamily="18" charset="0"/>
            </a:endParaRPr>
          </a:p>
        </p:txBody>
      </p:sp>
      <p:sp>
        <p:nvSpPr>
          <p:cNvPr id="37891" name="Rectangle 4"/>
          <p:cNvSpPr>
            <a:spLocks noChangeArrowheads="1"/>
          </p:cNvSpPr>
          <p:nvPr/>
        </p:nvSpPr>
        <p:spPr bwMode="auto">
          <a:xfrm>
            <a:off x="7127875" y="115888"/>
            <a:ext cx="1565275" cy="376237"/>
          </a:xfrm>
          <a:prstGeom prst="rect">
            <a:avLst/>
          </a:prstGeom>
          <a:solidFill>
            <a:srgbClr val="FFCC66"/>
          </a:solidFill>
          <a:ln w="9525">
            <a:solidFill>
              <a:schemeClr val="accent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latin typeface="Times New Roman" panose="02020603050405020304" pitchFamily="18" charset="0"/>
              </a:rPr>
              <a:t>§2  </a:t>
            </a:r>
            <a:r>
              <a:rPr lang="zh-CN" altLang="en-US" sz="1800">
                <a:latin typeface="Times New Roman" panose="02020603050405020304" pitchFamily="18" charset="0"/>
              </a:rPr>
              <a:t>估计标准</a:t>
            </a:r>
            <a:endParaRPr lang="zh-CN" altLang="en-US" sz="1800">
              <a:latin typeface="Times New Roman" panose="02020603050405020304" pitchFamily="18" charset="0"/>
            </a:endParaRPr>
          </a:p>
        </p:txBody>
      </p:sp>
      <p:graphicFrame>
        <p:nvGraphicFramePr>
          <p:cNvPr id="205830" name="Object 6"/>
          <p:cNvGraphicFramePr>
            <a:graphicFrameLocks noChangeAspect="1"/>
          </p:cNvGraphicFramePr>
          <p:nvPr/>
        </p:nvGraphicFramePr>
        <p:xfrm>
          <a:off x="685800" y="2708275"/>
          <a:ext cx="6062663" cy="1158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Equation" r:id="rId4" imgW="60655200" imgH="11582400" progId="Equation.3">
                  <p:embed/>
                </p:oleObj>
              </mc:Choice>
              <mc:Fallback>
                <p:oleObj name="Equation" r:id="rId4" imgW="60655200" imgH="115824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708275"/>
                        <a:ext cx="6062663" cy="1158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31" name="Object 7"/>
          <p:cNvGraphicFramePr>
            <a:graphicFrameLocks noChangeAspect="1"/>
          </p:cNvGraphicFramePr>
          <p:nvPr/>
        </p:nvGraphicFramePr>
        <p:xfrm>
          <a:off x="609600" y="3765550"/>
          <a:ext cx="7569200" cy="161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Equation" r:id="rId6" imgW="71628000" imgH="15240000" progId="Equation.DSMT4">
                  <p:embed/>
                </p:oleObj>
              </mc:Choice>
              <mc:Fallback>
                <p:oleObj name="Equation" r:id="rId6" imgW="71628000" imgH="152400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765550"/>
                        <a:ext cx="7569200" cy="161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842" name="AutoShape 18"/>
          <p:cNvSpPr>
            <a:spLocks noChangeArrowheads="1"/>
          </p:cNvSpPr>
          <p:nvPr/>
        </p:nvSpPr>
        <p:spPr bwMode="auto">
          <a:xfrm>
            <a:off x="8170863" y="6400800"/>
            <a:ext cx="838200" cy="304800"/>
          </a:xfrm>
          <a:prstGeom prst="flowChartTerminator">
            <a:avLst/>
          </a:prstGeom>
          <a:gradFill rotWithShape="0">
            <a:gsLst>
              <a:gs pos="0">
                <a:schemeClr val="bg2"/>
              </a:gs>
              <a:gs pos="50000">
                <a:srgbClr val="FFFFFF"/>
              </a:gs>
              <a:gs pos="100000">
                <a:schemeClr val="bg2"/>
              </a:gs>
            </a:gsLst>
            <a:lin ang="5400000" scaled="1"/>
          </a:gradFill>
          <a:ln>
            <a:noFill/>
          </a:ln>
          <a:effectLst>
            <a:prstShdw prst="shdw17" dist="17961" dir="2700000">
              <a:schemeClr val="bg2">
                <a:gamma/>
                <a:shade val="60000"/>
                <a:invGamma/>
              </a:schemeClr>
            </a:prstShdw>
          </a:effectLst>
        </p:spPr>
        <p:txBody>
          <a:bodyPr wrap="none" anchor="ctr"/>
          <a:lstStyle/>
          <a:p>
            <a:pPr eaLnBrk="1" hangingPunct="1">
              <a:defRPr/>
            </a:pPr>
            <a:endParaRPr lang="zh-CN" altLang="en-US"/>
          </a:p>
        </p:txBody>
      </p:sp>
      <p:sp>
        <p:nvSpPr>
          <p:cNvPr id="37895" name="Text Box 19">
            <a:hlinkClick r:id="" action="ppaction://hlinkshowjump?jump=endshow"/>
          </p:cNvPr>
          <p:cNvSpPr txBox="1">
            <a:spLocks noChangeArrowheads="1"/>
          </p:cNvSpPr>
          <p:nvPr/>
        </p:nvSpPr>
        <p:spPr bwMode="auto">
          <a:xfrm>
            <a:off x="8247063" y="6369050"/>
            <a:ext cx="8382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1600">
                <a:solidFill>
                  <a:srgbClr val="000000"/>
                </a:solidFill>
              </a:rPr>
              <a:t>退  出</a:t>
            </a:r>
            <a:endParaRPr lang="zh-CN" altLang="en-US" sz="1600">
              <a:solidFill>
                <a:srgbClr val="000000"/>
              </a:solidFill>
            </a:endParaRPr>
          </a:p>
        </p:txBody>
      </p:sp>
      <p:sp>
        <p:nvSpPr>
          <p:cNvPr id="205847" name="AutoShape 23"/>
          <p:cNvSpPr>
            <a:spLocks noChangeArrowheads="1"/>
          </p:cNvSpPr>
          <p:nvPr/>
        </p:nvSpPr>
        <p:spPr bwMode="auto">
          <a:xfrm>
            <a:off x="6283325" y="6400800"/>
            <a:ext cx="838200" cy="304800"/>
          </a:xfrm>
          <a:prstGeom prst="flowChartTerminator">
            <a:avLst/>
          </a:prstGeom>
          <a:gradFill rotWithShape="0">
            <a:gsLst>
              <a:gs pos="0">
                <a:schemeClr val="bg2"/>
              </a:gs>
              <a:gs pos="50000">
                <a:srgbClr val="FFFFFF"/>
              </a:gs>
              <a:gs pos="100000">
                <a:schemeClr val="bg2"/>
              </a:gs>
            </a:gsLst>
            <a:lin ang="5400000" scaled="1"/>
          </a:gradFill>
          <a:ln>
            <a:noFill/>
          </a:ln>
          <a:effectLst>
            <a:prstShdw prst="shdw17" dist="17961" dir="2700000">
              <a:schemeClr val="bg2">
                <a:gamma/>
                <a:shade val="60000"/>
                <a:invGamma/>
              </a:schemeClr>
            </a:prstShdw>
          </a:effectLst>
        </p:spPr>
        <p:txBody>
          <a:bodyPr wrap="none" anchor="ctr"/>
          <a:lstStyle/>
          <a:p>
            <a:pPr eaLnBrk="1" hangingPunct="1">
              <a:defRPr/>
            </a:pPr>
            <a:endParaRPr lang="zh-CN" altLang="en-US"/>
          </a:p>
        </p:txBody>
      </p:sp>
      <p:sp>
        <p:nvSpPr>
          <p:cNvPr id="205848" name="AutoShape 24"/>
          <p:cNvSpPr>
            <a:spLocks noChangeArrowheads="1"/>
          </p:cNvSpPr>
          <p:nvPr/>
        </p:nvSpPr>
        <p:spPr bwMode="auto">
          <a:xfrm>
            <a:off x="7239000" y="6400800"/>
            <a:ext cx="838200" cy="304800"/>
          </a:xfrm>
          <a:prstGeom prst="flowChartTerminator">
            <a:avLst/>
          </a:prstGeom>
          <a:gradFill rotWithShape="0">
            <a:gsLst>
              <a:gs pos="0">
                <a:schemeClr val="bg2"/>
              </a:gs>
              <a:gs pos="50000">
                <a:srgbClr val="FFFFFF"/>
              </a:gs>
              <a:gs pos="100000">
                <a:schemeClr val="bg2"/>
              </a:gs>
            </a:gsLst>
            <a:lin ang="5400000" scaled="1"/>
          </a:gradFill>
          <a:ln>
            <a:noFill/>
          </a:ln>
          <a:effectLst>
            <a:prstShdw prst="shdw17" dist="17961" dir="2700000">
              <a:schemeClr val="bg2">
                <a:gamma/>
                <a:shade val="60000"/>
                <a:invGamma/>
              </a:schemeClr>
            </a:prstShdw>
          </a:effectLst>
        </p:spPr>
        <p:txBody>
          <a:bodyPr wrap="none" anchor="ctr"/>
          <a:lstStyle/>
          <a:p>
            <a:pPr eaLnBrk="1" hangingPunct="1">
              <a:defRPr/>
            </a:pPr>
            <a:endParaRPr lang="zh-CN" altLang="en-US"/>
          </a:p>
        </p:txBody>
      </p:sp>
      <p:sp>
        <p:nvSpPr>
          <p:cNvPr id="37898" name="Text Box 26">
            <a:hlinkClick r:id="" action="ppaction://hlinkshowjump?jump=previousslide"/>
          </p:cNvPr>
          <p:cNvSpPr txBox="1">
            <a:spLocks noChangeArrowheads="1"/>
          </p:cNvSpPr>
          <p:nvPr/>
        </p:nvSpPr>
        <p:spPr bwMode="auto">
          <a:xfrm>
            <a:off x="6330950" y="6369050"/>
            <a:ext cx="8382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1600">
                <a:solidFill>
                  <a:srgbClr val="000000"/>
                </a:solidFill>
              </a:rPr>
              <a:t>前一页</a:t>
            </a:r>
            <a:endParaRPr lang="zh-CN" altLang="en-US" sz="1600">
              <a:solidFill>
                <a:srgbClr val="000000"/>
              </a:solidFill>
            </a:endParaRPr>
          </a:p>
        </p:txBody>
      </p:sp>
      <p:sp>
        <p:nvSpPr>
          <p:cNvPr id="37899" name="Text Box 27">
            <a:hlinkClick r:id="" action="ppaction://hlinkshowjump?jump=nextslide"/>
          </p:cNvPr>
          <p:cNvSpPr txBox="1">
            <a:spLocks noChangeArrowheads="1"/>
          </p:cNvSpPr>
          <p:nvPr/>
        </p:nvSpPr>
        <p:spPr bwMode="auto">
          <a:xfrm>
            <a:off x="7254875" y="6369050"/>
            <a:ext cx="8382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1600">
                <a:solidFill>
                  <a:srgbClr val="000000"/>
                </a:solidFill>
              </a:rPr>
              <a:t>后一页</a:t>
            </a:r>
            <a:endParaRPr lang="zh-CN" altLang="en-US" sz="1600">
              <a:solidFill>
                <a:srgbClr val="000000"/>
              </a:solidFill>
            </a:endParaRPr>
          </a:p>
        </p:txBody>
      </p:sp>
      <p:sp>
        <p:nvSpPr>
          <p:cNvPr id="205852" name="AutoShape 28"/>
          <p:cNvSpPr>
            <a:spLocks noChangeArrowheads="1"/>
          </p:cNvSpPr>
          <p:nvPr/>
        </p:nvSpPr>
        <p:spPr bwMode="auto">
          <a:xfrm>
            <a:off x="5327650" y="6400800"/>
            <a:ext cx="838200" cy="304800"/>
          </a:xfrm>
          <a:prstGeom prst="flowChartTerminator">
            <a:avLst/>
          </a:prstGeom>
          <a:gradFill rotWithShape="0">
            <a:gsLst>
              <a:gs pos="0">
                <a:schemeClr val="bg2"/>
              </a:gs>
              <a:gs pos="50000">
                <a:srgbClr val="FFFFFF"/>
              </a:gs>
              <a:gs pos="100000">
                <a:schemeClr val="bg2"/>
              </a:gs>
            </a:gsLst>
            <a:lin ang="5400000" scaled="1"/>
          </a:gradFill>
          <a:ln>
            <a:noFill/>
          </a:ln>
          <a:effectLst>
            <a:prstShdw prst="shdw17" dist="17961" dir="2700000">
              <a:schemeClr val="bg2">
                <a:gamma/>
                <a:shade val="60000"/>
                <a:invGamma/>
              </a:schemeClr>
            </a:prstShdw>
          </a:effectLst>
        </p:spPr>
        <p:txBody>
          <a:bodyPr wrap="none" anchor="ctr"/>
          <a:lstStyle/>
          <a:p>
            <a:pPr eaLnBrk="1" hangingPunct="1">
              <a:defRPr/>
            </a:pPr>
            <a:endParaRPr lang="zh-CN" altLang="en-US"/>
          </a:p>
        </p:txBody>
      </p:sp>
      <p:sp>
        <p:nvSpPr>
          <p:cNvPr id="37901" name="Text Box 29">
            <a:hlinkClick r:id="rId8" action="ppaction://hlinkpres?slideindex=11&amp;slidetitle=PowerPoint 演示文稿"/>
          </p:cNvPr>
          <p:cNvSpPr txBox="1">
            <a:spLocks noChangeArrowheads="1"/>
          </p:cNvSpPr>
          <p:nvPr/>
        </p:nvSpPr>
        <p:spPr bwMode="auto">
          <a:xfrm>
            <a:off x="5410200" y="6369050"/>
            <a:ext cx="8382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1600">
                <a:solidFill>
                  <a:srgbClr val="000000"/>
                </a:solidFill>
              </a:rPr>
              <a:t>目  录</a:t>
            </a:r>
            <a:endParaRPr kumimoji="0" lang="zh-CN" altLang="en-US" sz="1600">
              <a:solidFill>
                <a:srgbClr val="000000"/>
              </a:solidFill>
            </a:endParaRPr>
          </a:p>
        </p:txBody>
      </p:sp>
      <p:graphicFrame>
        <p:nvGraphicFramePr>
          <p:cNvPr id="205854" name="Object 30"/>
          <p:cNvGraphicFramePr>
            <a:graphicFrameLocks noChangeAspect="1"/>
          </p:cNvGraphicFramePr>
          <p:nvPr/>
        </p:nvGraphicFramePr>
        <p:xfrm>
          <a:off x="1619250" y="765175"/>
          <a:ext cx="5086350" cy="1273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Equation" r:id="rId9" imgW="46329600" imgH="11582400" progId="Equation.3">
                  <p:embed/>
                </p:oleObj>
              </mc:Choice>
              <mc:Fallback>
                <p:oleObj name="Equation" r:id="rId9" imgW="46329600" imgH="11582400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765175"/>
                        <a:ext cx="5086350" cy="1273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55" name="Object 31"/>
          <p:cNvGraphicFramePr>
            <a:graphicFrameLocks noChangeAspect="1"/>
          </p:cNvGraphicFramePr>
          <p:nvPr/>
        </p:nvGraphicFramePr>
        <p:xfrm>
          <a:off x="685800" y="2057400"/>
          <a:ext cx="7821613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Equation" r:id="rId11" imgW="77724000" imgH="5486400" progId="Equation.DSMT4">
                  <p:embed/>
                </p:oleObj>
              </mc:Choice>
              <mc:Fallback>
                <p:oleObj name="Equation" r:id="rId11" imgW="77724000" imgH="548640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057400"/>
                        <a:ext cx="7821613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5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58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5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5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9937" name="Object 2"/>
          <p:cNvGraphicFramePr>
            <a:graphicFrameLocks noChangeAspect="1"/>
          </p:cNvGraphicFramePr>
          <p:nvPr/>
        </p:nvGraphicFramePr>
        <p:xfrm>
          <a:off x="762000" y="609600"/>
          <a:ext cx="7572375" cy="19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Image" r:id="rId1" imgW="10096500" imgH="24765" progId="Photoshop.Image.5">
                  <p:embed/>
                </p:oleObj>
              </mc:Choice>
              <mc:Fallback>
                <p:oleObj name="Image" r:id="rId1" imgW="10096500" imgH="24765" progId="Photoshop.Image.5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609600"/>
                        <a:ext cx="7572375" cy="19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38" name="Text Box 3"/>
          <p:cNvSpPr txBox="1">
            <a:spLocks noChangeArrowheads="1"/>
          </p:cNvSpPr>
          <p:nvPr/>
        </p:nvSpPr>
        <p:spPr bwMode="auto">
          <a:xfrm>
            <a:off x="468313" y="620713"/>
            <a:ext cx="43227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>
                <a:solidFill>
                  <a:srgbClr val="FF0066"/>
                </a:solidFill>
                <a:latin typeface="Times New Roman" panose="02020603050405020304" pitchFamily="18" charset="0"/>
              </a:rPr>
              <a:t>替换原理和矩估计法</a:t>
            </a:r>
            <a:endParaRPr lang="zh-CN" altLang="en-US" sz="2800" b="1">
              <a:solidFill>
                <a:srgbClr val="FF0066"/>
              </a:solidFill>
              <a:latin typeface="Times New Roman" panose="02020603050405020304" pitchFamily="18" charset="0"/>
            </a:endParaRPr>
          </a:p>
        </p:txBody>
      </p:sp>
      <p:sp>
        <p:nvSpPr>
          <p:cNvPr id="39939" name="Rectangle 5"/>
          <p:cNvSpPr>
            <a:spLocks noChangeArrowheads="1"/>
          </p:cNvSpPr>
          <p:nvPr/>
        </p:nvSpPr>
        <p:spPr bwMode="auto">
          <a:xfrm>
            <a:off x="539750" y="2147888"/>
            <a:ext cx="30416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>
                <a:latin typeface="宋体" panose="02010600030101010101" pitchFamily="2" charset="-122"/>
              </a:rPr>
              <a:t>样本的</a:t>
            </a:r>
            <a:r>
              <a:rPr lang="en-US" altLang="zh-CN" sz="2800" b="1" i="1">
                <a:latin typeface="Times New Roman" panose="02020603050405020304" pitchFamily="18" charset="0"/>
              </a:rPr>
              <a:t>k</a:t>
            </a:r>
            <a:r>
              <a:rPr lang="zh-CN" altLang="en-US" sz="2800" b="1">
                <a:latin typeface="宋体" panose="02010600030101010101" pitchFamily="2" charset="-122"/>
              </a:rPr>
              <a:t>阶原点矩</a:t>
            </a:r>
            <a:r>
              <a:rPr lang="en-US" altLang="zh-CN" sz="2800" b="1">
                <a:latin typeface="宋体" panose="02010600030101010101" pitchFamily="2" charset="-122"/>
              </a:rPr>
              <a:t>:</a:t>
            </a:r>
            <a:endParaRPr lang="en-US" altLang="zh-CN" sz="2800" b="1">
              <a:latin typeface="宋体" panose="02010600030101010101" pitchFamily="2" charset="-122"/>
            </a:endParaRPr>
          </a:p>
        </p:txBody>
      </p:sp>
      <p:graphicFrame>
        <p:nvGraphicFramePr>
          <p:cNvPr id="39940" name="Object 6"/>
          <p:cNvGraphicFramePr>
            <a:graphicFrameLocks noChangeAspect="1"/>
          </p:cNvGraphicFramePr>
          <p:nvPr/>
        </p:nvGraphicFramePr>
        <p:xfrm>
          <a:off x="3768725" y="2003425"/>
          <a:ext cx="2603500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Equation" r:id="rId4" imgW="29260800" imgH="10363200" progId="Equation.DSMT4">
                  <p:embed/>
                </p:oleObj>
              </mc:Choice>
              <mc:Fallback>
                <p:oleObj name="Equation" r:id="rId4" imgW="29260800" imgH="10363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8725" y="2003425"/>
                        <a:ext cx="2603500" cy="920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1" name="Rectangle 7"/>
          <p:cNvSpPr>
            <a:spLocks noChangeArrowheads="1"/>
          </p:cNvSpPr>
          <p:nvPr/>
        </p:nvSpPr>
        <p:spPr bwMode="auto">
          <a:xfrm>
            <a:off x="539750" y="1341438"/>
            <a:ext cx="81581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>
                <a:latin typeface="宋体" panose="02010600030101010101" pitchFamily="2" charset="-122"/>
              </a:rPr>
              <a:t>总体</a:t>
            </a:r>
            <a:r>
              <a:rPr lang="en-US" altLang="zh-CN" sz="2800" b="1" i="1">
                <a:latin typeface="Times New Roman" panose="02020603050405020304" pitchFamily="18" charset="0"/>
              </a:rPr>
              <a:t>X</a:t>
            </a:r>
            <a:r>
              <a:rPr lang="zh-CN" altLang="en-US" sz="2800" b="1">
                <a:latin typeface="宋体" panose="02010600030101010101" pitchFamily="2" charset="-122"/>
              </a:rPr>
              <a:t>是一个随机变量</a:t>
            </a:r>
            <a:r>
              <a:rPr lang="en-US" altLang="zh-CN" sz="2800" b="1">
                <a:latin typeface="宋体" panose="02010600030101010101" pitchFamily="2" charset="-122"/>
              </a:rPr>
              <a:t>,</a:t>
            </a:r>
            <a:r>
              <a:rPr lang="zh-CN" altLang="en-US" sz="2800" b="1">
                <a:latin typeface="宋体" panose="02010600030101010101" pitchFamily="2" charset="-122"/>
              </a:rPr>
              <a:t>要</a:t>
            </a:r>
            <a:r>
              <a:rPr lang="zh-CN" altLang="en-US" sz="2800" b="1"/>
              <a:t>估计它的</a:t>
            </a:r>
            <a:r>
              <a:rPr lang="en-US" altLang="zh-CN" sz="2800" b="1" i="1">
                <a:latin typeface="Times New Roman" panose="02020603050405020304" pitchFamily="18" charset="0"/>
              </a:rPr>
              <a:t>k</a:t>
            </a:r>
            <a:r>
              <a:rPr lang="zh-CN" altLang="en-US" sz="2800" b="1"/>
              <a:t>阶原点矩</a:t>
            </a:r>
            <a:r>
              <a:rPr lang="en-US" altLang="zh-CN" sz="2800" b="1" i="1">
                <a:latin typeface="Times New Roman" panose="02020603050405020304" pitchFamily="18" charset="0"/>
              </a:rPr>
              <a:t>E</a:t>
            </a:r>
            <a:r>
              <a:rPr lang="en-US" altLang="zh-CN" sz="2800" b="1">
                <a:latin typeface="Times New Roman" panose="02020603050405020304" pitchFamily="18" charset="0"/>
              </a:rPr>
              <a:t>(</a:t>
            </a:r>
            <a:r>
              <a:rPr lang="en-US" altLang="zh-CN" sz="2800" b="1" i="1">
                <a:latin typeface="Times New Roman" panose="02020603050405020304" pitchFamily="18" charset="0"/>
              </a:rPr>
              <a:t>X</a:t>
            </a:r>
            <a:r>
              <a:rPr lang="en-US" altLang="zh-CN" sz="2800" b="1" i="1" baseline="30000">
                <a:latin typeface="Times New Roman" panose="02020603050405020304" pitchFamily="18" charset="0"/>
              </a:rPr>
              <a:t>k</a:t>
            </a:r>
            <a:r>
              <a:rPr lang="en-US" altLang="zh-CN" sz="2800" b="1">
                <a:latin typeface="Times New Roman" panose="02020603050405020304" pitchFamily="18" charset="0"/>
              </a:rPr>
              <a:t>):</a:t>
            </a:r>
            <a:endParaRPr lang="en-US" altLang="zh-CN" sz="2800" b="1">
              <a:latin typeface="Times New Roman" panose="02020603050405020304" pitchFamily="18" charset="0"/>
            </a:endParaRPr>
          </a:p>
        </p:txBody>
      </p:sp>
      <p:sp>
        <p:nvSpPr>
          <p:cNvPr id="244744" name="Text Box 8"/>
          <p:cNvSpPr txBox="1">
            <a:spLocks noChangeArrowheads="1"/>
          </p:cNvSpPr>
          <p:nvPr/>
        </p:nvSpPr>
        <p:spPr bwMode="auto">
          <a:xfrm>
            <a:off x="457200" y="2997200"/>
            <a:ext cx="6096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>
                <a:solidFill>
                  <a:schemeClr val="accent2"/>
                </a:solidFill>
              </a:rPr>
              <a:t>矩法原理：</a:t>
            </a:r>
            <a:r>
              <a:rPr lang="zh-CN" altLang="en-US" sz="2800" b="1"/>
              <a:t>由辛钦大数定律知</a:t>
            </a:r>
            <a:endParaRPr lang="zh-CN" altLang="en-US" sz="2800" b="1"/>
          </a:p>
        </p:txBody>
      </p:sp>
      <p:graphicFrame>
        <p:nvGraphicFramePr>
          <p:cNvPr id="244745" name="Object 9"/>
          <p:cNvGraphicFramePr>
            <a:graphicFrameLocks noChangeAspect="1"/>
          </p:cNvGraphicFramePr>
          <p:nvPr/>
        </p:nvGraphicFramePr>
        <p:xfrm>
          <a:off x="957263" y="3716338"/>
          <a:ext cx="2190750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Equation" r:id="rId6" imgW="21640800" imgH="10363200" progId="Equation.DSMT4">
                  <p:embed/>
                </p:oleObj>
              </mc:Choice>
              <mc:Fallback>
                <p:oleObj name="Equation" r:id="rId6" imgW="21640800" imgH="10363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7263" y="3716338"/>
                        <a:ext cx="2190750" cy="104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4746" name="Object 10"/>
          <p:cNvGraphicFramePr>
            <a:graphicFrameLocks noChangeAspect="1"/>
          </p:cNvGraphicFramePr>
          <p:nvPr/>
        </p:nvGraphicFramePr>
        <p:xfrm>
          <a:off x="3059113" y="3859213"/>
          <a:ext cx="1485900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Equation" r:id="rId8" imgW="10058400" imgH="4876800" progId="Equation.3">
                  <p:embed/>
                </p:oleObj>
              </mc:Choice>
              <mc:Fallback>
                <p:oleObj name="Equation" r:id="rId8" imgW="10058400" imgH="48768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3859213"/>
                        <a:ext cx="1485900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4747" name="Object 11"/>
          <p:cNvGraphicFramePr>
            <a:graphicFrameLocks noChangeAspect="1"/>
          </p:cNvGraphicFramePr>
          <p:nvPr/>
        </p:nvGraphicFramePr>
        <p:xfrm>
          <a:off x="4500563" y="4005263"/>
          <a:ext cx="1517650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Equation" r:id="rId10" imgW="15849600" imgH="5791200" progId="Equation.DSMT4">
                  <p:embed/>
                </p:oleObj>
              </mc:Choice>
              <mc:Fallback>
                <p:oleObj name="Equation" r:id="rId10" imgW="15849600" imgH="57912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3" y="4005263"/>
                        <a:ext cx="1517650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4748" name="Group 12"/>
          <p:cNvGrpSpPr/>
          <p:nvPr/>
        </p:nvGrpSpPr>
        <p:grpSpPr bwMode="auto">
          <a:xfrm>
            <a:off x="611188" y="4868863"/>
            <a:ext cx="7705725" cy="576262"/>
            <a:chOff x="385" y="3067"/>
            <a:chExt cx="4854" cy="363"/>
          </a:xfrm>
        </p:grpSpPr>
        <p:sp>
          <p:nvSpPr>
            <p:cNvPr id="39947" name="Text Box 13"/>
            <p:cNvSpPr txBox="1">
              <a:spLocks noChangeArrowheads="1"/>
            </p:cNvSpPr>
            <p:nvPr/>
          </p:nvSpPr>
          <p:spPr bwMode="auto">
            <a:xfrm>
              <a:off x="385" y="3067"/>
              <a:ext cx="485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Blip>
                  <a:blip r:embed="rId3"/>
                </a:buBlip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 sz="2800" b="1"/>
                <a:t>所以我们用样本矩       作为总体矩      的估计量</a:t>
              </a:r>
              <a:r>
                <a:rPr lang="en-US" altLang="zh-CN" sz="2800" b="1"/>
                <a:t>.</a:t>
              </a:r>
              <a:endParaRPr lang="en-US" altLang="zh-CN" sz="2800" b="1"/>
            </a:p>
          </p:txBody>
        </p:sp>
        <p:graphicFrame>
          <p:nvGraphicFramePr>
            <p:cNvPr id="39948" name="Object 14"/>
            <p:cNvGraphicFramePr>
              <a:graphicFrameLocks noChangeAspect="1"/>
            </p:cNvGraphicFramePr>
            <p:nvPr/>
          </p:nvGraphicFramePr>
          <p:xfrm>
            <a:off x="2290" y="3067"/>
            <a:ext cx="323" cy="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" name="Equation" r:id="rId12" imgW="4876800" imgH="5486400" progId="Equation.DSMT4">
                    <p:embed/>
                  </p:oleObj>
                </mc:Choice>
                <mc:Fallback>
                  <p:oleObj name="Equation" r:id="rId12" imgW="4876800" imgH="5486400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90" y="3067"/>
                          <a:ext cx="323" cy="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949" name="Object 15"/>
            <p:cNvGraphicFramePr>
              <a:graphicFrameLocks noChangeAspect="1"/>
            </p:cNvGraphicFramePr>
            <p:nvPr/>
          </p:nvGraphicFramePr>
          <p:xfrm>
            <a:off x="3892" y="3067"/>
            <a:ext cx="303" cy="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" name="Equation" r:id="rId14" imgW="4572000" imgH="5486400" progId="Equation.DSMT4">
                    <p:embed/>
                  </p:oleObj>
                </mc:Choice>
                <mc:Fallback>
                  <p:oleObj name="Equation" r:id="rId14" imgW="4572000" imgH="5486400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92" y="3067"/>
                          <a:ext cx="303" cy="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47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47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44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44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44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4744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ext Box 2"/>
          <p:cNvSpPr txBox="1">
            <a:spLocks noChangeArrowheads="1"/>
          </p:cNvSpPr>
          <p:nvPr/>
        </p:nvSpPr>
        <p:spPr bwMode="auto">
          <a:xfrm>
            <a:off x="373063" y="223838"/>
            <a:ext cx="3435350" cy="519112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1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>
                <a:solidFill>
                  <a:schemeClr val="accent2"/>
                </a:solidFill>
                <a:ea typeface="华文隶书" panose="02010800040101010101" pitchFamily="2" charset="-122"/>
              </a:rPr>
              <a:t>      </a:t>
            </a:r>
            <a:r>
              <a:rPr lang="zh-CN" altLang="en-US" sz="2800" b="1">
                <a:ea typeface="黑体" panose="02010609060101010101" pitchFamily="49" charset="-122"/>
              </a:rPr>
              <a:t>二、</a:t>
            </a:r>
            <a:r>
              <a:rPr lang="zh-CN" altLang="en-US" sz="2800" b="1">
                <a:solidFill>
                  <a:srgbClr val="0000FF"/>
                </a:solidFill>
                <a:ea typeface="黑体" panose="02010609060101010101" pitchFamily="49" charset="-122"/>
              </a:rPr>
              <a:t>矩法估计</a:t>
            </a:r>
            <a:endParaRPr lang="zh-CN" altLang="en-US" sz="2800" b="1">
              <a:solidFill>
                <a:srgbClr val="0000FF"/>
              </a:solidFill>
              <a:ea typeface="黑体" panose="02010609060101010101" pitchFamily="49" charset="-122"/>
            </a:endParaRPr>
          </a:p>
        </p:txBody>
      </p:sp>
      <p:graphicFrame>
        <p:nvGraphicFramePr>
          <p:cNvPr id="17411" name="Object 3"/>
          <p:cNvGraphicFramePr>
            <a:graphicFrameLocks noChangeAspect="1"/>
          </p:cNvGraphicFramePr>
          <p:nvPr/>
        </p:nvGraphicFramePr>
        <p:xfrm>
          <a:off x="422275" y="1847850"/>
          <a:ext cx="8197850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" r:id="rId2" imgW="87172800" imgH="10058400" progId="">
                  <p:embed/>
                </p:oleObj>
              </mc:Choice>
              <mc:Fallback>
                <p:oleObj name="" r:id="rId2" imgW="87172800" imgH="10058400" progId="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275" y="1847850"/>
                        <a:ext cx="8197850" cy="94615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2" name="Object 4"/>
          <p:cNvGraphicFramePr>
            <a:graphicFrameLocks noChangeAspect="1"/>
          </p:cNvGraphicFramePr>
          <p:nvPr/>
        </p:nvGraphicFramePr>
        <p:xfrm>
          <a:off x="419100" y="1292225"/>
          <a:ext cx="8304213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" r:id="rId4" imgW="88392000" imgH="5181600" progId="">
                  <p:embed/>
                </p:oleObj>
              </mc:Choice>
              <mc:Fallback>
                <p:oleObj name="" r:id="rId4" imgW="88392000" imgH="5181600" progId="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" y="1292225"/>
                        <a:ext cx="8304213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3" name="Object 5"/>
          <p:cNvGraphicFramePr>
            <a:graphicFrameLocks noChangeAspect="1"/>
          </p:cNvGraphicFramePr>
          <p:nvPr/>
        </p:nvGraphicFramePr>
        <p:xfrm>
          <a:off x="374650" y="3425825"/>
          <a:ext cx="6988175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" r:id="rId6" imgW="73456800" imgH="5486400" progId="">
                  <p:embed/>
                </p:oleObj>
              </mc:Choice>
              <mc:Fallback>
                <p:oleObj name="" r:id="rId6" imgW="73456800" imgH="5486400" progId="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650" y="3425825"/>
                        <a:ext cx="6988175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4" name="Object 6"/>
          <p:cNvGraphicFramePr>
            <a:graphicFrameLocks noChangeAspect="1"/>
          </p:cNvGraphicFramePr>
          <p:nvPr/>
        </p:nvGraphicFramePr>
        <p:xfrm>
          <a:off x="447675" y="3965575"/>
          <a:ext cx="80073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" r:id="rId8" imgW="81991200" imgH="5486400" progId="">
                  <p:embed/>
                </p:oleObj>
              </mc:Choice>
              <mc:Fallback>
                <p:oleObj name="" r:id="rId8" imgW="81991200" imgH="5486400" progId="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675" y="3965575"/>
                        <a:ext cx="800735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5" name="Object 7"/>
          <p:cNvGraphicFramePr>
            <a:graphicFrameLocks noChangeAspect="1"/>
          </p:cNvGraphicFramePr>
          <p:nvPr/>
        </p:nvGraphicFramePr>
        <p:xfrm>
          <a:off x="2212975" y="4651375"/>
          <a:ext cx="1355725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" r:id="rId10" imgW="14630400" imgH="5486400" progId="">
                  <p:embed/>
                </p:oleObj>
              </mc:Choice>
              <mc:Fallback>
                <p:oleObj name="" r:id="rId10" imgW="14630400" imgH="5486400" progId="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2975" y="4651375"/>
                        <a:ext cx="1355725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6" name="Object 8"/>
          <p:cNvGraphicFramePr>
            <a:graphicFrameLocks noChangeAspect="1"/>
          </p:cNvGraphicFramePr>
          <p:nvPr/>
        </p:nvGraphicFramePr>
        <p:xfrm>
          <a:off x="393700" y="2943225"/>
          <a:ext cx="80295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" r:id="rId12" imgW="85344000" imgH="4876800" progId="">
                  <p:embed/>
                </p:oleObj>
              </mc:Choice>
              <mc:Fallback>
                <p:oleObj name="" r:id="rId12" imgW="85344000" imgH="4876800" progId="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700" y="2943225"/>
                        <a:ext cx="802957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7" name="Object 9"/>
          <p:cNvGraphicFramePr>
            <a:graphicFrameLocks noChangeAspect="1"/>
          </p:cNvGraphicFramePr>
          <p:nvPr/>
        </p:nvGraphicFramePr>
        <p:xfrm>
          <a:off x="1581150" y="5529263"/>
          <a:ext cx="2001838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" r:id="rId14" imgW="21640800" imgH="5791200" progId="">
                  <p:embed/>
                </p:oleObj>
              </mc:Choice>
              <mc:Fallback>
                <p:oleObj name="" r:id="rId14" imgW="21640800" imgH="5791200" progId="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1150" y="5529263"/>
                        <a:ext cx="2001838" cy="534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8" name="Object 10"/>
          <p:cNvGraphicFramePr>
            <a:graphicFrameLocks noChangeAspect="1"/>
          </p:cNvGraphicFramePr>
          <p:nvPr/>
        </p:nvGraphicFramePr>
        <p:xfrm>
          <a:off x="3503613" y="5337175"/>
          <a:ext cx="3243262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" r:id="rId16" imgW="35052000" imgH="10363200" progId="">
                  <p:embed/>
                </p:oleObj>
              </mc:Choice>
              <mc:Fallback>
                <p:oleObj name="" r:id="rId16" imgW="35052000" imgH="10363200" progId="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3613" y="5337175"/>
                        <a:ext cx="3243262" cy="955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9" name="Rectangle 11"/>
          <p:cNvSpPr>
            <a:spLocks noChangeArrowheads="1"/>
          </p:cNvSpPr>
          <p:nvPr/>
        </p:nvSpPr>
        <p:spPr bwMode="auto">
          <a:xfrm>
            <a:off x="377825" y="717550"/>
            <a:ext cx="49625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1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1">
                <a:latin typeface="华文隶书" panose="02010800040101010101" pitchFamily="2" charset="-122"/>
                <a:ea typeface="华文隶书" panose="02010800040101010101" pitchFamily="2" charset="-122"/>
              </a:rPr>
              <a:t>     </a:t>
            </a:r>
            <a:r>
              <a:rPr lang="zh-CN" altLang="en-US" sz="2800" b="1">
                <a:latin typeface="Times New Roman" panose="02020603050405020304" pitchFamily="18" charset="0"/>
                <a:ea typeface="华文楷体" panose="02010600040101010101" pitchFamily="2" charset="-122"/>
              </a:rPr>
              <a:t>1. </a:t>
            </a:r>
            <a:r>
              <a:rPr lang="zh-CN" altLang="en-US" sz="2800" b="1">
                <a:solidFill>
                  <a:srgbClr val="0000CC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矩法的基本思想</a:t>
            </a:r>
            <a:endParaRPr lang="zh-CN" altLang="en-US" b="1">
              <a:solidFill>
                <a:srgbClr val="0000CC"/>
              </a:solidFill>
              <a:latin typeface="华文楷体" panose="02010600040101010101" pitchFamily="2" charset="-122"/>
              <a:ea typeface="华文中宋" panose="02010600040101010101" pitchFamily="2" charset="-122"/>
            </a:endParaRPr>
          </a:p>
        </p:txBody>
      </p:sp>
      <p:graphicFrame>
        <p:nvGraphicFramePr>
          <p:cNvPr id="17420" name="Object 12"/>
          <p:cNvGraphicFramePr>
            <a:graphicFrameLocks noChangeAspect="1"/>
          </p:cNvGraphicFramePr>
          <p:nvPr/>
        </p:nvGraphicFramePr>
        <p:xfrm>
          <a:off x="3505200" y="4422775"/>
          <a:ext cx="2200275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" name="" r:id="rId18" imgW="23774400" imgH="10363200" progId="">
                  <p:embed/>
                </p:oleObj>
              </mc:Choice>
              <mc:Fallback>
                <p:oleObj name="" r:id="rId18" imgW="23774400" imgH="10363200" progId="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4422775"/>
                        <a:ext cx="2200275" cy="955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6" name="对象 2"/>
          <p:cNvGraphicFramePr>
            <a:graphicFrameLocks noChangeAspect="1"/>
          </p:cNvGraphicFramePr>
          <p:nvPr/>
        </p:nvGraphicFramePr>
        <p:xfrm>
          <a:off x="7019925" y="4652963"/>
          <a:ext cx="1081088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" name="公式" r:id="rId20" imgW="12496800" imgH="5486400" progId="Equation.3">
                  <p:embed/>
                </p:oleObj>
              </mc:Choice>
              <mc:Fallback>
                <p:oleObj name="公式" r:id="rId20" imgW="12496800" imgH="5486400" progId="Equation.3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9925" y="4652963"/>
                        <a:ext cx="1081088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7" name="对象 3"/>
          <p:cNvGraphicFramePr>
            <a:graphicFrameLocks noChangeAspect="1"/>
          </p:cNvGraphicFramePr>
          <p:nvPr/>
        </p:nvGraphicFramePr>
        <p:xfrm>
          <a:off x="7105650" y="5445125"/>
          <a:ext cx="1054100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" name="公式" r:id="rId22" imgW="12192000" imgH="5486400" progId="Equation.3">
                  <p:embed/>
                </p:oleObj>
              </mc:Choice>
              <mc:Fallback>
                <p:oleObj name="公式" r:id="rId22" imgW="12192000" imgH="5486400" progId="Equation.3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05650" y="5445125"/>
                        <a:ext cx="1054100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0" grpId="0" bldLvl="0" animBg="1" autoUpdateAnimBg="0"/>
      <p:bldP spid="17419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9922" name="Text Box 2"/>
          <p:cNvSpPr txBox="1">
            <a:spLocks noChangeArrowheads="1"/>
          </p:cNvSpPr>
          <p:nvPr/>
        </p:nvSpPr>
        <p:spPr bwMode="auto">
          <a:xfrm>
            <a:off x="2362200" y="260350"/>
            <a:ext cx="544988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1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1">
                <a:solidFill>
                  <a:srgbClr val="D60093"/>
                </a:solidFill>
                <a:latin typeface="Times New Roman" panose="02020603050405020304" pitchFamily="18" charset="0"/>
              </a:rPr>
              <a:t>什么是参数估计？</a:t>
            </a:r>
            <a:endParaRPr lang="zh-CN" altLang="en-US" b="1">
              <a:solidFill>
                <a:srgbClr val="D60093"/>
              </a:solidFill>
              <a:latin typeface="Times New Roman" panose="02020603050405020304" pitchFamily="18" charset="0"/>
            </a:endParaRPr>
          </a:p>
        </p:txBody>
      </p:sp>
      <p:sp>
        <p:nvSpPr>
          <p:cNvPr id="209923" name="Text Box 3"/>
          <p:cNvSpPr txBox="1">
            <a:spLocks noChangeArrowheads="1"/>
          </p:cNvSpPr>
          <p:nvPr/>
        </p:nvSpPr>
        <p:spPr bwMode="auto">
          <a:xfrm>
            <a:off x="971550" y="1196975"/>
            <a:ext cx="64071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1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>
                <a:latin typeface="宋体" panose="02010600030101010101" pitchFamily="2" charset="-122"/>
              </a:rPr>
              <a:t>参数是刻画总体某方面概率特性的数量</a:t>
            </a:r>
            <a:r>
              <a:rPr lang="en-US" altLang="zh-CN" sz="2800" b="1">
                <a:latin typeface="宋体" panose="02010600030101010101" pitchFamily="2" charset="-122"/>
              </a:rPr>
              <a:t>.</a:t>
            </a:r>
            <a:endParaRPr lang="en-US" altLang="zh-CN" sz="2800" b="1">
              <a:latin typeface="宋体" panose="02010600030101010101" pitchFamily="2" charset="-122"/>
            </a:endParaRPr>
          </a:p>
        </p:txBody>
      </p:sp>
      <p:sp>
        <p:nvSpPr>
          <p:cNvPr id="209924" name="Rectangle 4"/>
          <p:cNvSpPr>
            <a:spLocks noChangeArrowheads="1"/>
          </p:cNvSpPr>
          <p:nvPr/>
        </p:nvSpPr>
        <p:spPr bwMode="auto">
          <a:xfrm>
            <a:off x="900113" y="1835150"/>
            <a:ext cx="7559675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1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>
                <a:latin typeface="宋体" panose="02010600030101010101" pitchFamily="2" charset="-122"/>
              </a:rPr>
              <a:t>当此数量未知时</a:t>
            </a:r>
            <a:r>
              <a:rPr lang="en-US" altLang="zh-CN" sz="2800" b="1">
                <a:latin typeface="宋体" panose="02010600030101010101" pitchFamily="2" charset="-122"/>
              </a:rPr>
              <a:t>,</a:t>
            </a:r>
            <a:r>
              <a:rPr lang="zh-CN" altLang="en-US" sz="2800" b="1">
                <a:latin typeface="宋体" panose="02010600030101010101" pitchFamily="2" charset="-122"/>
              </a:rPr>
              <a:t>从总体抽出一个样本，用某种方法对这个未知参数进行估计就是参数估计</a:t>
            </a:r>
            <a:r>
              <a:rPr lang="en-US" altLang="zh-CN" sz="2800" b="1">
                <a:latin typeface="宋体" panose="02010600030101010101" pitchFamily="2" charset="-122"/>
              </a:rPr>
              <a:t>.</a:t>
            </a:r>
            <a:endParaRPr lang="en-US" altLang="zh-CN" sz="2800" b="1">
              <a:latin typeface="宋体" panose="02010600030101010101" pitchFamily="2" charset="-122"/>
            </a:endParaRPr>
          </a:p>
        </p:txBody>
      </p:sp>
      <p:sp>
        <p:nvSpPr>
          <p:cNvPr id="209925" name="Text Box 5"/>
          <p:cNvSpPr txBox="1">
            <a:spLocks noChangeArrowheads="1"/>
          </p:cNvSpPr>
          <p:nvPr/>
        </p:nvSpPr>
        <p:spPr bwMode="auto">
          <a:xfrm>
            <a:off x="971550" y="2874963"/>
            <a:ext cx="38004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1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1">
                <a:latin typeface="Times New Roman" panose="02020603050405020304" pitchFamily="18" charset="0"/>
                <a:ea typeface="楷体_GB2312" pitchFamily="49" charset="-122"/>
              </a:rPr>
              <a:t>例如，</a:t>
            </a:r>
            <a:r>
              <a:rPr lang="en-US" altLang="zh-CN" b="1" i="1">
                <a:latin typeface="Times New Roman" panose="02020603050405020304" pitchFamily="18" charset="0"/>
                <a:ea typeface="楷体_GB2312" pitchFamily="49" charset="-122"/>
              </a:rPr>
              <a:t>X ~N </a:t>
            </a:r>
            <a:r>
              <a:rPr lang="en-US" altLang="zh-CN" b="1"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lang="en-US" altLang="zh-CN" b="1" i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2" charset="2"/>
              </a:rPr>
              <a:t> , </a:t>
            </a:r>
            <a:r>
              <a:rPr lang="en-US" altLang="zh-CN" b="1" baseline="3000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2" charset="2"/>
              </a:rPr>
              <a:t>2</a:t>
            </a:r>
            <a:r>
              <a:rPr lang="en-US" altLang="zh-CN" b="1">
                <a:latin typeface="Times New Roman" panose="02020603050405020304" pitchFamily="18" charset="0"/>
                <a:ea typeface="楷体_GB2312" pitchFamily="49" charset="-122"/>
              </a:rPr>
              <a:t>),</a:t>
            </a:r>
            <a:r>
              <a:rPr lang="en-US" altLang="zh-CN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endParaRPr lang="en-US" altLang="zh-CN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pSp>
        <p:nvGrpSpPr>
          <p:cNvPr id="209926" name="Group 6"/>
          <p:cNvGrpSpPr/>
          <p:nvPr/>
        </p:nvGrpSpPr>
        <p:grpSpPr bwMode="auto">
          <a:xfrm>
            <a:off x="2187575" y="4202113"/>
            <a:ext cx="1447800" cy="1314450"/>
            <a:chOff x="1413" y="3283"/>
            <a:chExt cx="1104" cy="999"/>
          </a:xfrm>
        </p:grpSpPr>
        <p:sp>
          <p:nvSpPr>
            <p:cNvPr id="16395" name="Rectangle 7"/>
            <p:cNvSpPr>
              <a:spLocks noChangeArrowheads="1"/>
            </p:cNvSpPr>
            <p:nvPr/>
          </p:nvSpPr>
          <p:spPr bwMode="auto">
            <a:xfrm>
              <a:off x="1413" y="3283"/>
              <a:ext cx="841" cy="365"/>
            </a:xfrm>
            <a:prstGeom prst="rect">
              <a:avLst/>
            </a:prstGeom>
            <a:noFill/>
            <a:ln w="19050">
              <a:solidFill>
                <a:srgbClr val="660033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CC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Blip>
                  <a:blip r:embed="rId1"/>
                </a:buBlip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400"/>
            </a:p>
          </p:txBody>
        </p:sp>
        <p:grpSp>
          <p:nvGrpSpPr>
            <p:cNvPr id="16396" name="Group 8"/>
            <p:cNvGrpSpPr/>
            <p:nvPr/>
          </p:nvGrpSpPr>
          <p:grpSpPr bwMode="auto">
            <a:xfrm>
              <a:off x="1552" y="3622"/>
              <a:ext cx="965" cy="660"/>
              <a:chOff x="1552" y="3552"/>
              <a:chExt cx="965" cy="660"/>
            </a:xfrm>
          </p:grpSpPr>
          <p:sp>
            <p:nvSpPr>
              <p:cNvPr id="16397" name="Line 9"/>
              <p:cNvSpPr>
                <a:spLocks noChangeShapeType="1"/>
              </p:cNvSpPr>
              <p:nvPr/>
            </p:nvSpPr>
            <p:spPr bwMode="auto">
              <a:xfrm>
                <a:off x="1872" y="3552"/>
                <a:ext cx="192" cy="192"/>
              </a:xfrm>
              <a:prstGeom prst="line">
                <a:avLst/>
              </a:prstGeom>
              <a:noFill/>
              <a:ln w="19050">
                <a:solidFill>
                  <a:srgbClr val="660033"/>
                </a:solidFill>
                <a:miter lim="800000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398" name="Text Box 10"/>
              <p:cNvSpPr txBox="1">
                <a:spLocks noChangeArrowheads="1"/>
              </p:cNvSpPr>
              <p:nvPr/>
            </p:nvSpPr>
            <p:spPr bwMode="auto">
              <a:xfrm>
                <a:off x="1552" y="3810"/>
                <a:ext cx="965" cy="402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rgbClr val="660033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110000"/>
                  <a:buFont typeface="Wingdings" panose="05000000000000000000" pitchFamily="2" charset="2"/>
                  <a:buBlip>
                    <a:blip r:embed="rId1"/>
                  </a:buBlip>
                  <a:defRPr kumimoji="1"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60000"/>
                  <a:buFont typeface="Wingdings" panose="05000000000000000000" pitchFamily="2" charset="2"/>
                  <a:buChar char="n"/>
                  <a:defRPr kumimoji="1" sz="28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95000"/>
                  <a:buFont typeface="Wingdings" panose="05000000000000000000" pitchFamily="2" charset="2"/>
                  <a:buChar char="w"/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zh-CN" altLang="en-US" sz="2800" b="1">
                    <a:latin typeface="Times New Roman" panose="02020603050405020304" pitchFamily="18" charset="0"/>
                    <a:ea typeface="楷体_GB2312" pitchFamily="49" charset="-122"/>
                  </a:rPr>
                  <a:t>点估计</a:t>
                </a:r>
                <a:endParaRPr lang="zh-CN" altLang="en-US" sz="2800" b="1"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</p:grpSp>
      </p:grpSp>
      <p:grpSp>
        <p:nvGrpSpPr>
          <p:cNvPr id="209936" name="Group 16"/>
          <p:cNvGrpSpPr/>
          <p:nvPr/>
        </p:nvGrpSpPr>
        <p:grpSpPr bwMode="auto">
          <a:xfrm>
            <a:off x="3922713" y="4259263"/>
            <a:ext cx="2233612" cy="1238250"/>
            <a:chOff x="2046" y="2802"/>
            <a:chExt cx="1407" cy="780"/>
          </a:xfrm>
        </p:grpSpPr>
        <p:sp>
          <p:nvSpPr>
            <p:cNvPr id="16392" name="Rectangle 12"/>
            <p:cNvSpPr>
              <a:spLocks noChangeArrowheads="1"/>
            </p:cNvSpPr>
            <p:nvPr/>
          </p:nvSpPr>
          <p:spPr bwMode="auto">
            <a:xfrm>
              <a:off x="2046" y="2802"/>
              <a:ext cx="879" cy="250"/>
            </a:xfrm>
            <a:prstGeom prst="rect">
              <a:avLst/>
            </a:prstGeom>
            <a:noFill/>
            <a:ln w="19050">
              <a:solidFill>
                <a:srgbClr val="660033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CC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Blip>
                  <a:blip r:embed="rId1"/>
                </a:buBlip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400"/>
            </a:p>
          </p:txBody>
        </p:sp>
        <p:sp>
          <p:nvSpPr>
            <p:cNvPr id="16393" name="Line 13"/>
            <p:cNvSpPr>
              <a:spLocks noChangeShapeType="1"/>
            </p:cNvSpPr>
            <p:nvPr/>
          </p:nvSpPr>
          <p:spPr bwMode="auto">
            <a:xfrm>
              <a:off x="2426" y="3067"/>
              <a:ext cx="182" cy="182"/>
            </a:xfrm>
            <a:prstGeom prst="line">
              <a:avLst/>
            </a:prstGeom>
            <a:noFill/>
            <a:ln w="19050">
              <a:solidFill>
                <a:srgbClr val="660033"/>
              </a:solidFill>
              <a:miter lim="800000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394" name="Text Box 14"/>
            <p:cNvSpPr txBox="1">
              <a:spLocks noChangeArrowheads="1"/>
            </p:cNvSpPr>
            <p:nvPr/>
          </p:nvSpPr>
          <p:spPr bwMode="auto">
            <a:xfrm>
              <a:off x="2336" y="3249"/>
              <a:ext cx="1117" cy="333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rgbClr val="660033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Blip>
                  <a:blip r:embed="rId1"/>
                </a:buBlip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800" b="1">
                  <a:latin typeface="Times New Roman" panose="02020603050405020304" pitchFamily="18" charset="0"/>
                  <a:ea typeface="楷体_GB2312" pitchFamily="49" charset="-122"/>
                </a:rPr>
                <a:t>区间估计</a:t>
              </a:r>
              <a:endParaRPr lang="zh-CN" altLang="en-US" sz="2800" b="1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  <p:sp>
        <p:nvSpPr>
          <p:cNvPr id="209935" name="Text Box 15"/>
          <p:cNvSpPr txBox="1">
            <a:spLocks noChangeArrowheads="1"/>
          </p:cNvSpPr>
          <p:nvPr/>
        </p:nvSpPr>
        <p:spPr bwMode="auto">
          <a:xfrm>
            <a:off x="827088" y="3648075"/>
            <a:ext cx="7273925" cy="1554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1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1">
                <a:latin typeface="Times New Roman" panose="02020603050405020304" pitchFamily="18" charset="0"/>
                <a:ea typeface="楷体_GB2312" pitchFamily="49" charset="-122"/>
              </a:rPr>
              <a:t>若</a:t>
            </a:r>
            <a:r>
              <a:rPr lang="zh-CN" altLang="en-US" b="1" i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2" charset="2"/>
              </a:rPr>
              <a:t></a:t>
            </a:r>
            <a:r>
              <a:rPr lang="en-US" altLang="zh-CN" b="1" i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2" charset="2"/>
              </a:rPr>
              <a:t>,  </a:t>
            </a:r>
            <a:r>
              <a:rPr lang="en-US" altLang="zh-CN" b="1" baseline="3000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2" charset="2"/>
              </a:rPr>
              <a:t>2</a:t>
            </a:r>
            <a:r>
              <a:rPr lang="zh-CN" altLang="en-US" b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2" charset="2"/>
              </a:rPr>
              <a:t>未知</a:t>
            </a:r>
            <a:r>
              <a:rPr lang="en-US" altLang="zh-CN" b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2" charset="2"/>
              </a:rPr>
              <a:t>, </a:t>
            </a:r>
            <a:r>
              <a:rPr lang="zh-CN" altLang="en-US" b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2" charset="2"/>
              </a:rPr>
              <a:t>通过构造样本的函数</a:t>
            </a:r>
            <a:r>
              <a:rPr lang="en-US" altLang="zh-CN" b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2" charset="2"/>
              </a:rPr>
              <a:t>, </a:t>
            </a:r>
            <a:r>
              <a:rPr lang="zh-CN" altLang="en-US" b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2" charset="2"/>
              </a:rPr>
              <a:t>给出</a:t>
            </a:r>
            <a:endParaRPr lang="zh-CN" altLang="en-US" b="1">
              <a:latin typeface="Times New Roman" panose="02020603050405020304" pitchFamily="18" charset="0"/>
              <a:ea typeface="楷体_GB2312" pitchFamily="49" charset="-122"/>
              <a:sym typeface="Symbol" panose="05050102010706020507" pitchFamily="2" charset="2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2" charset="2"/>
              </a:rPr>
              <a:t>它们的估计值或取值范围就是参数估计</a:t>
            </a:r>
            <a:endParaRPr lang="zh-CN" altLang="en-US" b="1">
              <a:latin typeface="Times New Roman" panose="02020603050405020304" pitchFamily="18" charset="0"/>
              <a:ea typeface="楷体_GB2312" pitchFamily="49" charset="-122"/>
              <a:sym typeface="Symbol" panose="05050102010706020507" pitchFamily="2" charset="2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2" charset="2"/>
              </a:rPr>
              <a:t>的内容</a:t>
            </a:r>
            <a:r>
              <a:rPr lang="en-US" altLang="zh-CN" b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2" charset="2"/>
              </a:rPr>
              <a:t>.</a:t>
            </a:r>
            <a:endParaRPr lang="en-US" altLang="zh-CN" b="1" baseline="30000">
              <a:latin typeface="Times New Roman" panose="02020603050405020304" pitchFamily="18" charset="0"/>
              <a:ea typeface="楷体_GB2312" pitchFamily="49" charset="-122"/>
              <a:sym typeface="Symbol" panose="05050102010706020507" pitchFamily="2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09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09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09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09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2099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209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2099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9922" grpId="0" autoUpdateAnimBg="0"/>
      <p:bldP spid="209923" grpId="0" autoUpdateAnimBg="0"/>
      <p:bldP spid="209924" grpId="0" autoUpdateAnimBg="0"/>
      <p:bldP spid="209925" grpId="0" autoUpdateAnimBg="0"/>
      <p:bldP spid="209935" grpId="0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434" name="Object 2"/>
          <p:cNvGraphicFramePr>
            <a:graphicFrameLocks noChangeAspect="1"/>
          </p:cNvGraphicFramePr>
          <p:nvPr/>
        </p:nvGraphicFramePr>
        <p:xfrm>
          <a:off x="360363" y="838200"/>
          <a:ext cx="8034337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" r:id="rId1" imgW="85648800" imgH="10668000" progId="">
                  <p:embed/>
                </p:oleObj>
              </mc:Choice>
              <mc:Fallback>
                <p:oleObj name="" r:id="rId1" imgW="85648800" imgH="10668000" progId="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363" y="838200"/>
                        <a:ext cx="8034337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5" name="Object 3"/>
          <p:cNvGraphicFramePr>
            <a:graphicFrameLocks noChangeAspect="1"/>
          </p:cNvGraphicFramePr>
          <p:nvPr/>
        </p:nvGraphicFramePr>
        <p:xfrm>
          <a:off x="401638" y="1882775"/>
          <a:ext cx="626427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" r:id="rId3" imgW="66751200" imgH="5181600" progId="">
                  <p:embed/>
                </p:oleObj>
              </mc:Choice>
              <mc:Fallback>
                <p:oleObj name="" r:id="rId3" imgW="66751200" imgH="5181600" progId="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638" y="1882775"/>
                        <a:ext cx="6264275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6" name="Object 4"/>
          <p:cNvGraphicFramePr>
            <a:graphicFrameLocks noChangeAspect="1"/>
          </p:cNvGraphicFramePr>
          <p:nvPr/>
        </p:nvGraphicFramePr>
        <p:xfrm>
          <a:off x="1747838" y="2457450"/>
          <a:ext cx="4316412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" r:id="rId5" imgW="46024800" imgH="5486400" progId="">
                  <p:embed/>
                </p:oleObj>
              </mc:Choice>
              <mc:Fallback>
                <p:oleObj name="" r:id="rId5" imgW="46024800" imgH="5486400" progId="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7838" y="2457450"/>
                        <a:ext cx="4316412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7" name="Object 5"/>
          <p:cNvGraphicFramePr>
            <a:graphicFrameLocks noChangeAspect="1"/>
          </p:cNvGraphicFramePr>
          <p:nvPr/>
        </p:nvGraphicFramePr>
        <p:xfrm>
          <a:off x="450850" y="3725863"/>
          <a:ext cx="7062788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" r:id="rId7" imgW="75285600" imgH="12192000" progId="">
                  <p:embed/>
                </p:oleObj>
              </mc:Choice>
              <mc:Fallback>
                <p:oleObj name="" r:id="rId7" imgW="75285600" imgH="12192000" progId="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850" y="3725863"/>
                        <a:ext cx="7062788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8" name="Object 6"/>
          <p:cNvGraphicFramePr>
            <a:graphicFrameLocks noChangeAspect="1"/>
          </p:cNvGraphicFramePr>
          <p:nvPr/>
        </p:nvGraphicFramePr>
        <p:xfrm>
          <a:off x="450850" y="5662613"/>
          <a:ext cx="757872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" r:id="rId9" imgW="80772000" imgH="5791200" progId="">
                  <p:embed/>
                </p:oleObj>
              </mc:Choice>
              <mc:Fallback>
                <p:oleObj name="" r:id="rId9" imgW="80772000" imgH="5791200" progId="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850" y="5662613"/>
                        <a:ext cx="7578725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9" name="Rectangle 7"/>
          <p:cNvSpPr>
            <a:spLocks noChangeArrowheads="1"/>
          </p:cNvSpPr>
          <p:nvPr/>
        </p:nvSpPr>
        <p:spPr bwMode="auto">
          <a:xfrm>
            <a:off x="377825" y="260350"/>
            <a:ext cx="49625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11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1">
                <a:latin typeface="华文隶书" panose="02010800040101010101" pitchFamily="2" charset="-122"/>
                <a:ea typeface="华文隶书" panose="02010800040101010101" pitchFamily="2" charset="-122"/>
              </a:rPr>
              <a:t>     </a:t>
            </a:r>
            <a:r>
              <a:rPr lang="zh-CN" altLang="en-US" b="1">
                <a:ea typeface="华文隶书" panose="02010800040101010101" pitchFamily="2" charset="-122"/>
              </a:rPr>
              <a:t>2</a:t>
            </a:r>
            <a:r>
              <a:rPr lang="zh-CN" altLang="en-US" sz="2800" b="1">
                <a:ea typeface="华文楷体" panose="02010600040101010101" pitchFamily="2" charset="-122"/>
              </a:rPr>
              <a:t>. </a:t>
            </a:r>
            <a:r>
              <a:rPr lang="zh-CN" altLang="en-US" sz="2800" b="1">
                <a:solidFill>
                  <a:srgbClr val="0000CC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矩估计的求法</a:t>
            </a:r>
            <a:endParaRPr lang="zh-CN" altLang="en-US" b="1">
              <a:solidFill>
                <a:srgbClr val="0000CC"/>
              </a:solidFill>
              <a:latin typeface="华文楷体" panose="02010600040101010101" pitchFamily="2" charset="-122"/>
              <a:ea typeface="华文中宋" panose="02010600040101010101" pitchFamily="2" charset="-122"/>
            </a:endParaRPr>
          </a:p>
        </p:txBody>
      </p:sp>
      <p:graphicFrame>
        <p:nvGraphicFramePr>
          <p:cNvPr id="18440" name="Object 8"/>
          <p:cNvGraphicFramePr>
            <a:graphicFrameLocks noChangeAspect="1"/>
          </p:cNvGraphicFramePr>
          <p:nvPr/>
        </p:nvGraphicFramePr>
        <p:xfrm>
          <a:off x="604838" y="3024188"/>
          <a:ext cx="577532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" r:id="rId12" imgW="61569600" imgH="5791200" progId="">
                  <p:embed/>
                </p:oleObj>
              </mc:Choice>
              <mc:Fallback>
                <p:oleObj name="" r:id="rId12" imgW="61569600" imgH="5791200" progId="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838" y="3024188"/>
                        <a:ext cx="5775325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1" name="Object 9"/>
          <p:cNvGraphicFramePr>
            <a:graphicFrameLocks noChangeAspect="1"/>
          </p:cNvGraphicFramePr>
          <p:nvPr/>
        </p:nvGraphicFramePr>
        <p:xfrm>
          <a:off x="655638" y="4979988"/>
          <a:ext cx="423227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" r:id="rId14" imgW="45110400" imgH="5791200" progId="">
                  <p:embed/>
                </p:oleObj>
              </mc:Choice>
              <mc:Fallback>
                <p:oleObj name="" r:id="rId14" imgW="45110400" imgH="5791200" progId="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638" y="4979988"/>
                        <a:ext cx="4232275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9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3" name="标题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/>
              <a:t>矩估计得基本思想</a:t>
            </a:r>
            <a:endParaRPr lang="zh-CN" altLang="en-US" b="1"/>
          </a:p>
        </p:txBody>
      </p:sp>
      <p:sp>
        <p:nvSpPr>
          <p:cNvPr id="44034" name="内容占位符 2" descr="Rectangle: Click to edit Master text styles&#13;&#10;Second level&#13;&#10;Third level&#13;&#10;Fourth level&#13;&#10;Fifth level"/>
          <p:cNvSpPr>
            <a:spLocks noGrp="1" noChangeArrowheads="1"/>
          </p:cNvSpPr>
          <p:nvPr>
            <p:ph idx="1"/>
          </p:nvPr>
        </p:nvSpPr>
        <p:spPr>
          <a:xfrm>
            <a:off x="457200" y="1600200"/>
            <a:ext cx="8229600" cy="2189163"/>
          </a:xfrm>
        </p:spPr>
        <p:txBody>
          <a:bodyPr/>
          <a:lstStyle/>
          <a:p>
            <a:r>
              <a:rPr lang="zh-CN" altLang="en-US" b="1"/>
              <a:t>基本思想：用样本矩估计总体矩</a:t>
            </a:r>
            <a:endParaRPr lang="en-US" altLang="zh-CN" b="1"/>
          </a:p>
          <a:p>
            <a:endParaRPr lang="en-US" altLang="zh-CN" b="1"/>
          </a:p>
          <a:p>
            <a:r>
              <a:rPr lang="zh-CN" altLang="en-US" b="1"/>
              <a:t>要求：总体分布的类型已知或未知均可</a:t>
            </a:r>
            <a:endParaRPr lang="zh-CN" altLang="en-US" b="1"/>
          </a:p>
        </p:txBody>
      </p:sp>
      <p:sp>
        <p:nvSpPr>
          <p:cNvPr id="44035" name="矩形 3"/>
          <p:cNvSpPr>
            <a:spLocks noChangeArrowheads="1"/>
          </p:cNvSpPr>
          <p:nvPr/>
        </p:nvSpPr>
        <p:spPr bwMode="auto">
          <a:xfrm>
            <a:off x="1042988" y="4149725"/>
            <a:ext cx="7129462" cy="1076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1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1"/>
              <a:t>不足：</a:t>
            </a:r>
            <a:endParaRPr lang="en-US" altLang="zh-CN" b="1"/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1"/>
              <a:t>没有利用总体分布，效果不一定理想？</a:t>
            </a:r>
            <a:endParaRPr lang="zh-CN" altLang="en-US"/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1906" name="Text Box 2"/>
          <p:cNvSpPr txBox="1">
            <a:spLocks noChangeArrowheads="1"/>
          </p:cNvSpPr>
          <p:nvPr/>
        </p:nvSpPr>
        <p:spPr bwMode="auto">
          <a:xfrm>
            <a:off x="517525" y="273050"/>
            <a:ext cx="7870825" cy="3078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1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1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zh-CN" altLang="en-US" b="1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sz="3600" b="1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b="1">
                <a:latin typeface="Times New Roman" panose="02020603050405020304" pitchFamily="18" charset="0"/>
                <a:ea typeface="楷体_GB2312" pitchFamily="49" charset="-122"/>
              </a:rPr>
              <a:t>设从某灯泡厂某天生产的灯泡中随机</a:t>
            </a:r>
            <a:endParaRPr lang="zh-CN" altLang="en-US" b="1">
              <a:latin typeface="Times New Roman" panose="02020603050405020304" pitchFamily="18" charset="0"/>
              <a:ea typeface="楷体_GB2312" pitchFamily="49" charset="-122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1">
                <a:latin typeface="Times New Roman" panose="02020603050405020304" pitchFamily="18" charset="0"/>
                <a:ea typeface="楷体_GB2312" pitchFamily="49" charset="-122"/>
              </a:rPr>
              <a:t>抽取</a:t>
            </a:r>
            <a:r>
              <a:rPr lang="en-US" altLang="zh-CN" b="1">
                <a:latin typeface="Times New Roman" panose="02020603050405020304" pitchFamily="18" charset="0"/>
                <a:ea typeface="楷体_GB2312" pitchFamily="49" charset="-122"/>
              </a:rPr>
              <a:t>10</a:t>
            </a:r>
            <a:r>
              <a:rPr lang="zh-CN" altLang="en-US" b="1">
                <a:latin typeface="Times New Roman" panose="02020603050405020304" pitchFamily="18" charset="0"/>
                <a:ea typeface="楷体_GB2312" pitchFamily="49" charset="-122"/>
              </a:rPr>
              <a:t>只灯泡，测得其寿命为</a:t>
            </a:r>
            <a:r>
              <a:rPr lang="en-US" altLang="zh-CN" b="1"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lang="zh-CN" altLang="en-US" b="1">
                <a:latin typeface="Times New Roman" panose="02020603050405020304" pitchFamily="18" charset="0"/>
                <a:ea typeface="楷体_GB2312" pitchFamily="49" charset="-122"/>
              </a:rPr>
              <a:t>单位</a:t>
            </a:r>
            <a:r>
              <a:rPr lang="en-US" altLang="zh-CN" b="1">
                <a:latin typeface="Times New Roman" panose="02020603050405020304" pitchFamily="18" charset="0"/>
                <a:ea typeface="楷体_GB2312" pitchFamily="49" charset="-122"/>
              </a:rPr>
              <a:t>:</a:t>
            </a:r>
            <a:r>
              <a:rPr lang="zh-CN" altLang="en-US" b="1">
                <a:latin typeface="Times New Roman" panose="02020603050405020304" pitchFamily="18" charset="0"/>
                <a:ea typeface="楷体_GB2312" pitchFamily="49" charset="-122"/>
              </a:rPr>
              <a:t>小时</a:t>
            </a:r>
            <a:r>
              <a:rPr lang="en-US" altLang="zh-CN" b="1">
                <a:latin typeface="Times New Roman" panose="02020603050405020304" pitchFamily="18" charset="0"/>
                <a:ea typeface="楷体_GB2312" pitchFamily="49" charset="-122"/>
              </a:rPr>
              <a:t>)</a:t>
            </a:r>
            <a:endParaRPr lang="en-US" altLang="zh-CN" b="1">
              <a:latin typeface="Times New Roman" panose="02020603050405020304" pitchFamily="18" charset="0"/>
              <a:ea typeface="楷体_GB2312" pitchFamily="49" charset="-122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b="1">
                <a:latin typeface="Times New Roman" panose="02020603050405020304" pitchFamily="18" charset="0"/>
                <a:ea typeface="楷体_GB2312" pitchFamily="49" charset="-122"/>
              </a:rPr>
              <a:t>            1050,   1100,   1080,   1120,   1200</a:t>
            </a:r>
            <a:endParaRPr lang="en-US" altLang="zh-CN" b="1">
              <a:latin typeface="Times New Roman" panose="02020603050405020304" pitchFamily="18" charset="0"/>
              <a:ea typeface="楷体_GB2312" pitchFamily="49" charset="-122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b="1">
                <a:latin typeface="Times New Roman" panose="02020603050405020304" pitchFamily="18" charset="0"/>
                <a:ea typeface="楷体_GB2312" pitchFamily="49" charset="-122"/>
              </a:rPr>
              <a:t>            1250,   1040,   1130,   1300,   1200</a:t>
            </a:r>
            <a:endParaRPr lang="en-US" altLang="zh-CN" b="1">
              <a:latin typeface="Times New Roman" panose="02020603050405020304" pitchFamily="18" charset="0"/>
              <a:ea typeface="楷体_GB2312" pitchFamily="49" charset="-122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1">
                <a:latin typeface="Times New Roman" panose="02020603050405020304" pitchFamily="18" charset="0"/>
                <a:ea typeface="楷体_GB2312" pitchFamily="49" charset="-122"/>
              </a:rPr>
              <a:t>试用矩法估计该厂这天生产的灯泡的平均</a:t>
            </a:r>
            <a:endParaRPr lang="zh-CN" altLang="en-US" b="1">
              <a:latin typeface="Times New Roman" panose="02020603050405020304" pitchFamily="18" charset="0"/>
              <a:ea typeface="楷体_GB2312" pitchFamily="49" charset="-122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1">
                <a:latin typeface="Times New Roman" panose="02020603050405020304" pitchFamily="18" charset="0"/>
                <a:ea typeface="楷体_GB2312" pitchFamily="49" charset="-122"/>
              </a:rPr>
              <a:t>寿命及寿命分布的方差</a:t>
            </a:r>
            <a:r>
              <a:rPr lang="en-US" altLang="zh-CN" b="1">
                <a:latin typeface="Times New Roman" panose="02020603050405020304" pitchFamily="18" charset="0"/>
                <a:ea typeface="楷体_GB2312" pitchFamily="49" charset="-122"/>
              </a:rPr>
              <a:t>.</a:t>
            </a:r>
            <a:endParaRPr lang="en-US" altLang="zh-CN" b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51907" name="Text Box 3"/>
          <p:cNvSpPr txBox="1">
            <a:spLocks noChangeArrowheads="1"/>
          </p:cNvSpPr>
          <p:nvPr/>
        </p:nvSpPr>
        <p:spPr bwMode="auto">
          <a:xfrm>
            <a:off x="539750" y="3573463"/>
            <a:ext cx="54292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1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3600" b="1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  <a:endParaRPr lang="zh-CN" altLang="en-US" sz="3600" b="1">
              <a:solidFill>
                <a:schemeClr val="accent2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251908" name="Object 4"/>
          <p:cNvGraphicFramePr>
            <a:graphicFrameLocks noChangeAspect="1"/>
          </p:cNvGraphicFramePr>
          <p:nvPr/>
        </p:nvGraphicFramePr>
        <p:xfrm>
          <a:off x="2051050" y="3500438"/>
          <a:ext cx="4824413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Equation" r:id="rId2" imgW="1805940" imgH="364490" progId="Equation.DSMT4">
                  <p:embed/>
                </p:oleObj>
              </mc:Choice>
              <mc:Fallback>
                <p:oleObj name="Equation" r:id="rId2" imgW="1805940" imgH="36449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3500438"/>
                        <a:ext cx="4824413" cy="1022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1909" name="Object 5"/>
          <p:cNvGraphicFramePr>
            <a:graphicFrameLocks noChangeAspect="1"/>
          </p:cNvGraphicFramePr>
          <p:nvPr/>
        </p:nvGraphicFramePr>
        <p:xfrm>
          <a:off x="1908175" y="4724400"/>
          <a:ext cx="5184775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Equation" r:id="rId4" imgW="2187575" imgH="364490" progId="Equation.DSMT4">
                  <p:embed/>
                </p:oleObj>
              </mc:Choice>
              <mc:Fallback>
                <p:oleObj name="Equation" r:id="rId4" imgW="2187575" imgH="36449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4724400"/>
                        <a:ext cx="5184775" cy="1006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519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519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0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5190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0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5190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0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25190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0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25190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251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251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2519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1906" grpId="0" autoUpdateAnimBg="0" build="p"/>
      <p:bldP spid="251907" grpId="0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3955" name="Text Box 3"/>
          <p:cNvSpPr txBox="1">
            <a:spLocks noChangeArrowheads="1"/>
          </p:cNvSpPr>
          <p:nvPr/>
        </p:nvSpPr>
        <p:spPr bwMode="auto">
          <a:xfrm>
            <a:off x="609600" y="576263"/>
            <a:ext cx="8102600" cy="1260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1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b="1">
                <a:solidFill>
                  <a:schemeClr val="accent2"/>
                </a:solidFill>
                <a:latin typeface="Times New Roman" panose="02020603050405020304" pitchFamily="18" charset="0"/>
              </a:rPr>
              <a:t>例</a:t>
            </a:r>
            <a:r>
              <a:rPr lang="en-US" altLang="zh-CN" b="1">
                <a:solidFill>
                  <a:schemeClr val="accent2"/>
                </a:solidFill>
                <a:latin typeface="Times New Roman" panose="02020603050405020304" pitchFamily="18" charset="0"/>
              </a:rPr>
              <a:t>1 </a:t>
            </a:r>
            <a:r>
              <a:rPr lang="en-US" altLang="zh-CN" b="1">
                <a:latin typeface="Times New Roman" panose="02020603050405020304" pitchFamily="18" charset="0"/>
              </a:rPr>
              <a:t> </a:t>
            </a:r>
            <a:r>
              <a:rPr lang="en-US" altLang="zh-CN" b="1" i="1">
                <a:latin typeface="Times New Roman" panose="02020603050405020304" pitchFamily="18" charset="0"/>
              </a:rPr>
              <a:t>X</a:t>
            </a:r>
            <a:r>
              <a:rPr lang="zh-CN" altLang="en-US" b="1">
                <a:latin typeface="Times New Roman" panose="02020603050405020304" pitchFamily="18" charset="0"/>
              </a:rPr>
              <a:t>服从二项分布</a:t>
            </a:r>
            <a:r>
              <a:rPr lang="en-US" altLang="zh-CN" b="1" i="1">
                <a:latin typeface="Times New Roman" panose="02020603050405020304" pitchFamily="18" charset="0"/>
              </a:rPr>
              <a:t>X</a:t>
            </a:r>
            <a:r>
              <a:rPr lang="en-US" altLang="zh-CN" b="1">
                <a:latin typeface="Times New Roman" panose="02020603050405020304" pitchFamily="18" charset="0"/>
              </a:rPr>
              <a:t>~</a:t>
            </a:r>
            <a:r>
              <a:rPr lang="en-US" altLang="zh-CN" b="1" i="1">
                <a:latin typeface="Times New Roman" panose="02020603050405020304" pitchFamily="18" charset="0"/>
              </a:rPr>
              <a:t>B</a:t>
            </a:r>
            <a:r>
              <a:rPr lang="en-US" altLang="zh-CN" b="1">
                <a:latin typeface="Times New Roman" panose="02020603050405020304" pitchFamily="18" charset="0"/>
              </a:rPr>
              <a:t>(</a:t>
            </a:r>
            <a:r>
              <a:rPr lang="en-US" altLang="zh-CN" b="1" i="1">
                <a:latin typeface="Times New Roman" panose="02020603050405020304" pitchFamily="18" charset="0"/>
              </a:rPr>
              <a:t>m,p</a:t>
            </a:r>
            <a:r>
              <a:rPr lang="en-US" altLang="zh-CN" b="1">
                <a:latin typeface="Times New Roman" panose="02020603050405020304" pitchFamily="18" charset="0"/>
              </a:rPr>
              <a:t>)</a:t>
            </a:r>
            <a:r>
              <a:rPr lang="zh-CN" altLang="en-US" b="1">
                <a:latin typeface="Times New Roman" panose="02020603050405020304" pitchFamily="18" charset="0"/>
              </a:rPr>
              <a:t>，样本容量为</a:t>
            </a:r>
            <a:r>
              <a:rPr lang="en-US" altLang="zh-CN" b="1" i="1">
                <a:latin typeface="Times New Roman" panose="02020603050405020304" pitchFamily="18" charset="0"/>
              </a:rPr>
              <a:t>n</a:t>
            </a:r>
            <a:r>
              <a:rPr lang="en-US" altLang="zh-CN" b="1">
                <a:latin typeface="Times New Roman" panose="02020603050405020304" pitchFamily="18" charset="0"/>
              </a:rPr>
              <a:t>,</a:t>
            </a:r>
            <a:r>
              <a:rPr lang="zh-CN" altLang="en-US" b="1">
                <a:latin typeface="Times New Roman" panose="02020603050405020304" pitchFamily="18" charset="0"/>
              </a:rPr>
              <a:t>求参数</a:t>
            </a:r>
            <a:r>
              <a:rPr lang="en-US" altLang="zh-CN" b="1" i="1">
                <a:latin typeface="Times New Roman" panose="02020603050405020304" pitchFamily="18" charset="0"/>
              </a:rPr>
              <a:t>p</a:t>
            </a:r>
            <a:r>
              <a:rPr lang="zh-CN" altLang="en-US" b="1">
                <a:latin typeface="Times New Roman" panose="02020603050405020304" pitchFamily="18" charset="0"/>
              </a:rPr>
              <a:t>的矩估计 </a:t>
            </a:r>
            <a:endParaRPr lang="zh-CN" altLang="en-US" b="1">
              <a:latin typeface="Times New Roman" panose="02020603050405020304" pitchFamily="18" charset="0"/>
            </a:endParaRPr>
          </a:p>
        </p:txBody>
      </p:sp>
      <p:sp>
        <p:nvSpPr>
          <p:cNvPr id="253956" name="Text Box 4"/>
          <p:cNvSpPr txBox="1">
            <a:spLocks noChangeArrowheads="1"/>
          </p:cNvSpPr>
          <p:nvPr/>
        </p:nvSpPr>
        <p:spPr bwMode="auto">
          <a:xfrm>
            <a:off x="684213" y="2057400"/>
            <a:ext cx="1223962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1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b="1">
                <a:latin typeface="Times New Roman" panose="02020603050405020304" pitchFamily="18" charset="0"/>
              </a:rPr>
              <a:t>解：</a:t>
            </a:r>
            <a:endParaRPr lang="zh-CN" altLang="en-US" b="1">
              <a:latin typeface="Times New Roman" panose="02020603050405020304" pitchFamily="18" charset="0"/>
            </a:endParaRPr>
          </a:p>
        </p:txBody>
      </p:sp>
      <p:graphicFrame>
        <p:nvGraphicFramePr>
          <p:cNvPr id="253957" name="Object 5"/>
          <p:cNvGraphicFramePr>
            <a:graphicFrameLocks noChangeAspect="1"/>
          </p:cNvGraphicFramePr>
          <p:nvPr/>
        </p:nvGraphicFramePr>
        <p:xfrm>
          <a:off x="1476375" y="1860550"/>
          <a:ext cx="6408738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Equation" r:id="rId2" imgW="62484000" imgH="10363200" progId="Equation.DSMT4">
                  <p:embed/>
                </p:oleObj>
              </mc:Choice>
              <mc:Fallback>
                <p:oleObj name="Equation" r:id="rId2" imgW="62484000" imgH="10363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1860550"/>
                        <a:ext cx="6408738" cy="1063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3962" name="Object 10"/>
          <p:cNvGraphicFramePr>
            <a:graphicFrameLocks noChangeAspect="1"/>
          </p:cNvGraphicFramePr>
          <p:nvPr/>
        </p:nvGraphicFramePr>
        <p:xfrm>
          <a:off x="395288" y="3141663"/>
          <a:ext cx="8308975" cy="170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Equation" r:id="rId4" imgW="74371200" imgH="15240000" progId="Equation.DSMT4">
                  <p:embed/>
                </p:oleObj>
              </mc:Choice>
              <mc:Fallback>
                <p:oleObj name="Equation" r:id="rId4" imgW="74371200" imgH="152400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3141663"/>
                        <a:ext cx="8308975" cy="170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3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3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53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53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3955" grpId="0" autoUpdateAnimBg="0"/>
      <p:bldP spid="253956" grpId="0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988" name="Text Box 4"/>
          <p:cNvSpPr txBox="1">
            <a:spLocks noChangeArrowheads="1"/>
          </p:cNvSpPr>
          <p:nvPr/>
        </p:nvSpPr>
        <p:spPr bwMode="auto">
          <a:xfrm>
            <a:off x="828675" y="549275"/>
            <a:ext cx="73437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1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b="1">
                <a:solidFill>
                  <a:schemeClr val="accent2"/>
                </a:solidFill>
                <a:latin typeface="Times New Roman" panose="02020603050405020304" pitchFamily="18" charset="0"/>
              </a:rPr>
              <a:t>例</a:t>
            </a:r>
            <a:r>
              <a:rPr lang="en-US" altLang="zh-CN" b="1">
                <a:solidFill>
                  <a:schemeClr val="accent2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b="1">
                <a:latin typeface="Times New Roman" panose="02020603050405020304" pitchFamily="18" charset="0"/>
              </a:rPr>
              <a:t> </a:t>
            </a:r>
            <a:r>
              <a:rPr lang="en-US" altLang="zh-CN" b="1" i="1">
                <a:latin typeface="Times New Roman" panose="02020603050405020304" pitchFamily="18" charset="0"/>
              </a:rPr>
              <a:t>X</a:t>
            </a:r>
            <a:r>
              <a:rPr lang="zh-CN" altLang="en-US" b="1">
                <a:latin typeface="Times New Roman" panose="02020603050405020304" pitchFamily="18" charset="0"/>
              </a:rPr>
              <a:t>服从泊松分布，求参数的矩估计。 </a:t>
            </a:r>
            <a:endParaRPr lang="zh-CN" altLang="en-US" b="1">
              <a:latin typeface="Times New Roman" panose="02020603050405020304" pitchFamily="18" charset="0"/>
            </a:endParaRPr>
          </a:p>
        </p:txBody>
      </p:sp>
      <p:sp>
        <p:nvSpPr>
          <p:cNvPr id="297989" name="Text Box 5"/>
          <p:cNvSpPr txBox="1">
            <a:spLocks noChangeArrowheads="1"/>
          </p:cNvSpPr>
          <p:nvPr/>
        </p:nvSpPr>
        <p:spPr bwMode="auto">
          <a:xfrm>
            <a:off x="900113" y="1484313"/>
            <a:ext cx="1223962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1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b="1">
                <a:latin typeface="Times New Roman" panose="02020603050405020304" pitchFamily="18" charset="0"/>
              </a:rPr>
              <a:t>解：</a:t>
            </a:r>
            <a:endParaRPr lang="zh-CN" altLang="en-US" b="1">
              <a:latin typeface="Times New Roman" panose="02020603050405020304" pitchFamily="18" charset="0"/>
            </a:endParaRPr>
          </a:p>
        </p:txBody>
      </p:sp>
      <p:graphicFrame>
        <p:nvGraphicFramePr>
          <p:cNvPr id="297990" name="Object 6"/>
          <p:cNvGraphicFramePr>
            <a:graphicFrameLocks noChangeAspect="1"/>
          </p:cNvGraphicFramePr>
          <p:nvPr/>
        </p:nvGraphicFramePr>
        <p:xfrm>
          <a:off x="1979613" y="1608138"/>
          <a:ext cx="1790700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Equation" r:id="rId2" imgW="15544800" imgH="4572000" progId="Equation.DSMT4">
                  <p:embed/>
                </p:oleObj>
              </mc:Choice>
              <mc:Fallback>
                <p:oleObj name="Equation" r:id="rId2" imgW="15544800" imgH="4572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1608138"/>
                        <a:ext cx="1790700" cy="525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991" name="Object 7"/>
          <p:cNvGraphicFramePr>
            <a:graphicFrameLocks noChangeAspect="1"/>
          </p:cNvGraphicFramePr>
          <p:nvPr/>
        </p:nvGraphicFramePr>
        <p:xfrm>
          <a:off x="1189038" y="2708275"/>
          <a:ext cx="554355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Equation" r:id="rId4" imgW="50901600" imgH="5486400" progId="Equation.DSMT4">
                  <p:embed/>
                </p:oleObj>
              </mc:Choice>
              <mc:Fallback>
                <p:oleObj name="Equation" r:id="rId4" imgW="50901600" imgH="54864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9038" y="2708275"/>
                        <a:ext cx="554355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7" name="Object 8"/>
          <p:cNvGraphicFramePr>
            <a:graphicFrameLocks noChangeAspect="1"/>
          </p:cNvGraphicFramePr>
          <p:nvPr/>
        </p:nvGraphicFramePr>
        <p:xfrm>
          <a:off x="1116013" y="3597275"/>
          <a:ext cx="3311525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Equation" r:id="rId6" imgW="28956000" imgH="9448800" progId="Equation.DSMT4">
                  <p:embed/>
                </p:oleObj>
              </mc:Choice>
              <mc:Fallback>
                <p:oleObj name="Equation" r:id="rId6" imgW="28956000" imgH="9448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3597275"/>
                        <a:ext cx="3311525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8" name="Object 9"/>
          <p:cNvGraphicFramePr>
            <a:graphicFrameLocks noChangeAspect="1"/>
          </p:cNvGraphicFramePr>
          <p:nvPr/>
        </p:nvGraphicFramePr>
        <p:xfrm>
          <a:off x="3779838" y="1268413"/>
          <a:ext cx="3529012" cy="118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Equation" r:id="rId8" imgW="30784800" imgH="10363200" progId="Equation.DSMT4">
                  <p:embed/>
                </p:oleObj>
              </mc:Choice>
              <mc:Fallback>
                <p:oleObj name="Equation" r:id="rId8" imgW="30784800" imgH="10363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838" y="1268413"/>
                        <a:ext cx="3529012" cy="1187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7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97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97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97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988" grpId="0" autoUpdateAnimBg="0"/>
      <p:bldP spid="297989" grpId="0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56003" name="Object 3"/>
          <p:cNvGraphicFramePr>
            <a:graphicFrameLocks noChangeAspect="1"/>
          </p:cNvGraphicFramePr>
          <p:nvPr/>
        </p:nvGraphicFramePr>
        <p:xfrm>
          <a:off x="1116013" y="257175"/>
          <a:ext cx="7559675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Equation" r:id="rId1" imgW="79552800" imgH="5486400" progId="Equation.3">
                  <p:embed/>
                </p:oleObj>
              </mc:Choice>
              <mc:Fallback>
                <p:oleObj name="Equation" r:id="rId1" imgW="79552800" imgH="54864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257175"/>
                        <a:ext cx="7559675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04" name="Object 4"/>
          <p:cNvGraphicFramePr>
            <a:graphicFrameLocks noChangeAspect="1"/>
          </p:cNvGraphicFramePr>
          <p:nvPr/>
        </p:nvGraphicFramePr>
        <p:xfrm>
          <a:off x="539750" y="833438"/>
          <a:ext cx="316865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Equation" r:id="rId3" imgW="33832800" imgH="5181600" progId="Equation.3">
                  <p:embed/>
                </p:oleObj>
              </mc:Choice>
              <mc:Fallback>
                <p:oleObj name="Equation" r:id="rId3" imgW="33832800" imgH="5181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833438"/>
                        <a:ext cx="316865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05" name="Object 5"/>
          <p:cNvGraphicFramePr>
            <a:graphicFrameLocks noChangeAspect="1"/>
          </p:cNvGraphicFramePr>
          <p:nvPr/>
        </p:nvGraphicFramePr>
        <p:xfrm>
          <a:off x="1258888" y="1316038"/>
          <a:ext cx="3744912" cy="919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Equation" r:id="rId5" imgW="41148000" imgH="10058400" progId="Equation.DSMT4">
                  <p:embed/>
                </p:oleObj>
              </mc:Choice>
              <mc:Fallback>
                <p:oleObj name="Equation" r:id="rId5" imgW="41148000" imgH="10058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1316038"/>
                        <a:ext cx="3744912" cy="919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04" name="Text Box 6"/>
          <p:cNvSpPr txBox="1">
            <a:spLocks noChangeArrowheads="1"/>
          </p:cNvSpPr>
          <p:nvPr/>
        </p:nvSpPr>
        <p:spPr bwMode="auto">
          <a:xfrm>
            <a:off x="457200" y="188913"/>
            <a:ext cx="1447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7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>
                <a:solidFill>
                  <a:schemeClr val="accent2"/>
                </a:solidFill>
                <a:latin typeface="Times New Roman" panose="02020603050405020304" pitchFamily="18" charset="0"/>
              </a:rPr>
              <a:t>例</a:t>
            </a:r>
            <a:r>
              <a:rPr lang="en-US" altLang="zh-CN" sz="2800" b="1">
                <a:solidFill>
                  <a:schemeClr val="accent2"/>
                </a:solidFill>
                <a:latin typeface="Times New Roman" panose="02020603050405020304" pitchFamily="18" charset="0"/>
              </a:rPr>
              <a:t>3</a:t>
            </a:r>
            <a:endParaRPr lang="en-US" altLang="zh-CN" sz="2800" b="1">
              <a:solidFill>
                <a:schemeClr val="accent2"/>
              </a:solidFill>
              <a:latin typeface="Times New Roman" panose="02020603050405020304" pitchFamily="18" charset="0"/>
            </a:endParaRPr>
          </a:p>
        </p:txBody>
      </p:sp>
      <p:sp>
        <p:nvSpPr>
          <p:cNvPr id="256007" name="Text Box 7"/>
          <p:cNvSpPr txBox="1">
            <a:spLocks noChangeArrowheads="1"/>
          </p:cNvSpPr>
          <p:nvPr/>
        </p:nvSpPr>
        <p:spPr bwMode="auto">
          <a:xfrm>
            <a:off x="484188" y="1544638"/>
            <a:ext cx="1066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7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>
                <a:solidFill>
                  <a:schemeClr val="accent2"/>
                </a:solidFill>
              </a:rPr>
              <a:t>解：</a:t>
            </a:r>
            <a:endParaRPr lang="zh-CN" altLang="en-US" sz="2800" b="1">
              <a:solidFill>
                <a:schemeClr val="accent2"/>
              </a:solidFill>
            </a:endParaRPr>
          </a:p>
        </p:txBody>
      </p:sp>
      <p:graphicFrame>
        <p:nvGraphicFramePr>
          <p:cNvPr id="256008" name="Object 8"/>
          <p:cNvGraphicFramePr>
            <a:graphicFrameLocks noChangeAspect="1"/>
          </p:cNvGraphicFramePr>
          <p:nvPr/>
        </p:nvGraphicFramePr>
        <p:xfrm>
          <a:off x="1042988" y="2252663"/>
          <a:ext cx="5041900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Equation" r:id="rId8" imgW="57607200" imgH="10668000" progId="Equation.DSMT4">
                  <p:embed/>
                </p:oleObj>
              </mc:Choice>
              <mc:Fallback>
                <p:oleObj name="Equation" r:id="rId8" imgW="57607200" imgH="106680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2252663"/>
                        <a:ext cx="5041900" cy="933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09" name="Object 9"/>
          <p:cNvGraphicFramePr>
            <a:graphicFrameLocks noChangeAspect="1"/>
          </p:cNvGraphicFramePr>
          <p:nvPr/>
        </p:nvGraphicFramePr>
        <p:xfrm>
          <a:off x="684213" y="3260725"/>
          <a:ext cx="3527425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Equation" r:id="rId10" imgW="39319200" imgH="11582400" progId="Equation.DSMT4">
                  <p:embed/>
                </p:oleObj>
              </mc:Choice>
              <mc:Fallback>
                <p:oleObj name="Equation" r:id="rId10" imgW="39319200" imgH="115824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3260725"/>
                        <a:ext cx="3527425" cy="1038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10" name="Object 10"/>
          <p:cNvGraphicFramePr>
            <a:graphicFrameLocks noChangeAspect="1"/>
          </p:cNvGraphicFramePr>
          <p:nvPr/>
        </p:nvGraphicFramePr>
        <p:xfrm>
          <a:off x="4427538" y="3189288"/>
          <a:ext cx="3889375" cy="1154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Equation" r:id="rId12" imgW="39014400" imgH="11582400" progId="Equation.DSMT4">
                  <p:embed/>
                </p:oleObj>
              </mc:Choice>
              <mc:Fallback>
                <p:oleObj name="Equation" r:id="rId12" imgW="39014400" imgH="115824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538" y="3189288"/>
                        <a:ext cx="3889375" cy="1154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12" name="Object 12"/>
          <p:cNvGraphicFramePr>
            <a:graphicFrameLocks noChangeAspect="1"/>
          </p:cNvGraphicFramePr>
          <p:nvPr/>
        </p:nvGraphicFramePr>
        <p:xfrm>
          <a:off x="468313" y="4340225"/>
          <a:ext cx="8459787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Equation" r:id="rId14" imgW="110947200" imgH="12801600" progId="Equation.DSMT4">
                  <p:embed/>
                </p:oleObj>
              </mc:Choice>
              <mc:Fallback>
                <p:oleObj name="Equation" r:id="rId14" imgW="110947200" imgH="128016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4340225"/>
                        <a:ext cx="8459787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13" name="Object 13"/>
          <p:cNvGraphicFramePr>
            <a:graphicFrameLocks noChangeAspect="1"/>
          </p:cNvGraphicFramePr>
          <p:nvPr/>
        </p:nvGraphicFramePr>
        <p:xfrm>
          <a:off x="755650" y="5373688"/>
          <a:ext cx="2952750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Equation" r:id="rId16" imgW="35052000" imgH="10668000" progId="Equation.DSMT4">
                  <p:embed/>
                </p:oleObj>
              </mc:Choice>
              <mc:Fallback>
                <p:oleObj name="Equation" r:id="rId16" imgW="35052000" imgH="106680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5373688"/>
                        <a:ext cx="2952750" cy="89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14" name="Object 14"/>
          <p:cNvGraphicFramePr>
            <a:graphicFrameLocks noChangeAspect="1"/>
          </p:cNvGraphicFramePr>
          <p:nvPr/>
        </p:nvGraphicFramePr>
        <p:xfrm>
          <a:off x="4067175" y="5373688"/>
          <a:ext cx="3384550" cy="995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" name="Equation" r:id="rId18" imgW="36271200" imgH="10668000" progId="Equation.DSMT4">
                  <p:embed/>
                </p:oleObj>
              </mc:Choice>
              <mc:Fallback>
                <p:oleObj name="Equation" r:id="rId18" imgW="36271200" imgH="106680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75" y="5373688"/>
                        <a:ext cx="3384550" cy="995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60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6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560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560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560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560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56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56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56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56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07" grpId="0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3249" name="Object 2"/>
          <p:cNvGraphicFramePr>
            <a:graphicFrameLocks noChangeAspect="1"/>
          </p:cNvGraphicFramePr>
          <p:nvPr/>
        </p:nvGraphicFramePr>
        <p:xfrm>
          <a:off x="785813" y="590550"/>
          <a:ext cx="7572375" cy="19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Image" r:id="rId1" imgW="10096500" imgH="24765" progId="Photoshop.Image.5">
                  <p:embed/>
                </p:oleObj>
              </mc:Choice>
              <mc:Fallback>
                <p:oleObj name="Image" r:id="rId1" imgW="10096500" imgH="24765" progId="Photoshop.Image.5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813" y="590550"/>
                        <a:ext cx="7572375" cy="19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8051" name="Object 3"/>
          <p:cNvGraphicFramePr>
            <a:graphicFrameLocks noChangeAspect="1"/>
          </p:cNvGraphicFramePr>
          <p:nvPr/>
        </p:nvGraphicFramePr>
        <p:xfrm>
          <a:off x="1187450" y="692150"/>
          <a:ext cx="7358063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Equation" r:id="rId3" imgW="82905600" imgH="5791200" progId="Equation.DSMT4">
                  <p:embed/>
                </p:oleObj>
              </mc:Choice>
              <mc:Fallback>
                <p:oleObj name="Equation" r:id="rId3" imgW="82905600" imgH="5791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692150"/>
                        <a:ext cx="7358063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8052" name="Object 4"/>
          <p:cNvGraphicFramePr>
            <a:graphicFrameLocks noChangeAspect="1"/>
          </p:cNvGraphicFramePr>
          <p:nvPr/>
        </p:nvGraphicFramePr>
        <p:xfrm>
          <a:off x="539750" y="1268413"/>
          <a:ext cx="3455988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Equation" r:id="rId5" imgW="36271200" imgH="5486400" progId="Equation.3">
                  <p:embed/>
                </p:oleObj>
              </mc:Choice>
              <mc:Fallback>
                <p:oleObj name="Equation" r:id="rId5" imgW="36271200" imgH="54864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1268413"/>
                        <a:ext cx="3455988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8053" name="Object 5"/>
          <p:cNvGraphicFramePr>
            <a:graphicFrameLocks noChangeAspect="1"/>
          </p:cNvGraphicFramePr>
          <p:nvPr/>
        </p:nvGraphicFramePr>
        <p:xfrm>
          <a:off x="533400" y="2001838"/>
          <a:ext cx="1028700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Equation" r:id="rId7" imgW="329565" imgH="161925" progId="Equation.3">
                  <p:embed/>
                </p:oleObj>
              </mc:Choice>
              <mc:Fallback>
                <p:oleObj name="Equation" r:id="rId7" imgW="329565" imgH="161925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001838"/>
                        <a:ext cx="1028700" cy="563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8054" name="Object 6"/>
          <p:cNvGraphicFramePr>
            <a:graphicFrameLocks noChangeAspect="1"/>
          </p:cNvGraphicFramePr>
          <p:nvPr/>
        </p:nvGraphicFramePr>
        <p:xfrm>
          <a:off x="1258888" y="1844675"/>
          <a:ext cx="3889375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Equation" r:id="rId9" imgW="42367200" imgH="10363200" progId="Equation.DSMT4">
                  <p:embed/>
                </p:oleObj>
              </mc:Choice>
              <mc:Fallback>
                <p:oleObj name="Equation" r:id="rId9" imgW="42367200" imgH="10363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1844675"/>
                        <a:ext cx="3889375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54" name="Text Box 7"/>
          <p:cNvSpPr txBox="1">
            <a:spLocks noChangeArrowheads="1"/>
          </p:cNvSpPr>
          <p:nvPr/>
        </p:nvSpPr>
        <p:spPr bwMode="auto">
          <a:xfrm>
            <a:off x="457200" y="685800"/>
            <a:ext cx="1447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11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>
                <a:solidFill>
                  <a:schemeClr val="accent2"/>
                </a:solidFill>
                <a:latin typeface="Times New Roman" panose="02020603050405020304" pitchFamily="18" charset="0"/>
              </a:rPr>
              <a:t>例</a:t>
            </a:r>
            <a:r>
              <a:rPr lang="en-US" altLang="zh-CN" sz="2800" b="1">
                <a:solidFill>
                  <a:schemeClr val="accent2"/>
                </a:solidFill>
                <a:latin typeface="Times New Roman" panose="02020603050405020304" pitchFamily="18" charset="0"/>
              </a:rPr>
              <a:t>4</a:t>
            </a:r>
            <a:endParaRPr lang="en-US" altLang="zh-CN" sz="2800" b="1">
              <a:solidFill>
                <a:schemeClr val="accent2"/>
              </a:solidFill>
              <a:latin typeface="Times New Roman" panose="02020603050405020304" pitchFamily="18" charset="0"/>
            </a:endParaRPr>
          </a:p>
        </p:txBody>
      </p:sp>
      <p:sp>
        <p:nvSpPr>
          <p:cNvPr id="53255" name="Rectangle 9"/>
          <p:cNvSpPr>
            <a:spLocks noChangeArrowheads="1"/>
          </p:cNvSpPr>
          <p:nvPr/>
        </p:nvSpPr>
        <p:spPr bwMode="auto">
          <a:xfrm>
            <a:off x="0" y="32766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11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/>
          </a:p>
        </p:txBody>
      </p:sp>
      <p:graphicFrame>
        <p:nvGraphicFramePr>
          <p:cNvPr id="258058" name="Object 10"/>
          <p:cNvGraphicFramePr>
            <a:graphicFrameLocks noChangeAspect="1"/>
          </p:cNvGraphicFramePr>
          <p:nvPr/>
        </p:nvGraphicFramePr>
        <p:xfrm>
          <a:off x="1187450" y="2924175"/>
          <a:ext cx="6072188" cy="245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Equation" r:id="rId12" imgW="66141600" imgH="26822400" progId="Equation.DSMT4">
                  <p:embed/>
                </p:oleObj>
              </mc:Choice>
              <mc:Fallback>
                <p:oleObj name="Equation" r:id="rId12" imgW="66141600" imgH="268224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2924175"/>
                        <a:ext cx="6072188" cy="2457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8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8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58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58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58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434" name="Object 2"/>
          <p:cNvGraphicFramePr>
            <a:graphicFrameLocks noChangeAspect="1"/>
          </p:cNvGraphicFramePr>
          <p:nvPr/>
        </p:nvGraphicFramePr>
        <p:xfrm>
          <a:off x="360363" y="838200"/>
          <a:ext cx="8034337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" r:id="rId1" imgW="85648800" imgH="10668000" progId="">
                  <p:embed/>
                </p:oleObj>
              </mc:Choice>
              <mc:Fallback>
                <p:oleObj name="" r:id="rId1" imgW="85648800" imgH="10668000" progId="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363" y="838200"/>
                        <a:ext cx="8034337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5" name="Object 3"/>
          <p:cNvGraphicFramePr>
            <a:graphicFrameLocks noChangeAspect="1"/>
          </p:cNvGraphicFramePr>
          <p:nvPr/>
        </p:nvGraphicFramePr>
        <p:xfrm>
          <a:off x="401638" y="1882775"/>
          <a:ext cx="626427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" r:id="rId3" imgW="66751200" imgH="5181600" progId="">
                  <p:embed/>
                </p:oleObj>
              </mc:Choice>
              <mc:Fallback>
                <p:oleObj name="" r:id="rId3" imgW="66751200" imgH="5181600" progId="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638" y="1882775"/>
                        <a:ext cx="6264275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6" name="Object 4"/>
          <p:cNvGraphicFramePr>
            <a:graphicFrameLocks noChangeAspect="1"/>
          </p:cNvGraphicFramePr>
          <p:nvPr/>
        </p:nvGraphicFramePr>
        <p:xfrm>
          <a:off x="1747838" y="2457450"/>
          <a:ext cx="4316412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" r:id="rId5" imgW="46024800" imgH="5486400" progId="">
                  <p:embed/>
                </p:oleObj>
              </mc:Choice>
              <mc:Fallback>
                <p:oleObj name="" r:id="rId5" imgW="46024800" imgH="5486400" progId="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7838" y="2457450"/>
                        <a:ext cx="4316412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7" name="Object 5"/>
          <p:cNvGraphicFramePr>
            <a:graphicFrameLocks noChangeAspect="1"/>
          </p:cNvGraphicFramePr>
          <p:nvPr/>
        </p:nvGraphicFramePr>
        <p:xfrm>
          <a:off x="450850" y="3725863"/>
          <a:ext cx="7062788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" r:id="rId7" imgW="75285600" imgH="12192000" progId="">
                  <p:embed/>
                </p:oleObj>
              </mc:Choice>
              <mc:Fallback>
                <p:oleObj name="" r:id="rId7" imgW="75285600" imgH="12192000" progId="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850" y="3725863"/>
                        <a:ext cx="7062788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8" name="Object 6"/>
          <p:cNvGraphicFramePr>
            <a:graphicFrameLocks noChangeAspect="1"/>
          </p:cNvGraphicFramePr>
          <p:nvPr/>
        </p:nvGraphicFramePr>
        <p:xfrm>
          <a:off x="450850" y="5662613"/>
          <a:ext cx="757872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" r:id="rId9" imgW="80772000" imgH="5791200" progId="">
                  <p:embed/>
                </p:oleObj>
              </mc:Choice>
              <mc:Fallback>
                <p:oleObj name="" r:id="rId9" imgW="80772000" imgH="5791200" progId="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850" y="5662613"/>
                        <a:ext cx="7578725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9" name="Rectangle 7"/>
          <p:cNvSpPr>
            <a:spLocks noChangeArrowheads="1"/>
          </p:cNvSpPr>
          <p:nvPr/>
        </p:nvSpPr>
        <p:spPr bwMode="auto">
          <a:xfrm>
            <a:off x="377825" y="260350"/>
            <a:ext cx="49625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11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1">
                <a:latin typeface="华文隶书" panose="02010800040101010101" pitchFamily="2" charset="-122"/>
                <a:ea typeface="华文隶书" panose="02010800040101010101" pitchFamily="2" charset="-122"/>
              </a:rPr>
              <a:t>     </a:t>
            </a:r>
            <a:r>
              <a:rPr lang="zh-CN" altLang="en-US" b="1">
                <a:ea typeface="华文隶书" panose="02010800040101010101" pitchFamily="2" charset="-122"/>
              </a:rPr>
              <a:t>2</a:t>
            </a:r>
            <a:r>
              <a:rPr lang="zh-CN" altLang="en-US" sz="2800" b="1">
                <a:ea typeface="华文楷体" panose="02010600040101010101" pitchFamily="2" charset="-122"/>
              </a:rPr>
              <a:t>. </a:t>
            </a:r>
            <a:r>
              <a:rPr lang="zh-CN" altLang="en-US" sz="2800" b="1">
                <a:solidFill>
                  <a:srgbClr val="0000CC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矩估计的求法</a:t>
            </a:r>
            <a:endParaRPr lang="zh-CN" altLang="en-US" b="1">
              <a:solidFill>
                <a:srgbClr val="0000CC"/>
              </a:solidFill>
              <a:latin typeface="华文楷体" panose="02010600040101010101" pitchFamily="2" charset="-122"/>
              <a:ea typeface="华文中宋" panose="02010600040101010101" pitchFamily="2" charset="-122"/>
            </a:endParaRPr>
          </a:p>
        </p:txBody>
      </p:sp>
      <p:graphicFrame>
        <p:nvGraphicFramePr>
          <p:cNvPr id="18440" name="Object 8"/>
          <p:cNvGraphicFramePr>
            <a:graphicFrameLocks noChangeAspect="1"/>
          </p:cNvGraphicFramePr>
          <p:nvPr/>
        </p:nvGraphicFramePr>
        <p:xfrm>
          <a:off x="604838" y="3024188"/>
          <a:ext cx="577532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" r:id="rId12" imgW="61569600" imgH="5791200" progId="">
                  <p:embed/>
                </p:oleObj>
              </mc:Choice>
              <mc:Fallback>
                <p:oleObj name="" r:id="rId12" imgW="61569600" imgH="5791200" progId="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838" y="3024188"/>
                        <a:ext cx="5775325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1" name="Object 9"/>
          <p:cNvGraphicFramePr>
            <a:graphicFrameLocks noChangeAspect="1"/>
          </p:cNvGraphicFramePr>
          <p:nvPr/>
        </p:nvGraphicFramePr>
        <p:xfrm>
          <a:off x="655638" y="4979988"/>
          <a:ext cx="423227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" r:id="rId14" imgW="45110400" imgH="5791200" progId="">
                  <p:embed/>
                </p:oleObj>
              </mc:Choice>
              <mc:Fallback>
                <p:oleObj name="" r:id="rId14" imgW="45110400" imgH="5791200" progId="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638" y="4979988"/>
                        <a:ext cx="4232275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9" grpId="0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60099" name="Object 3"/>
          <p:cNvGraphicFramePr>
            <a:graphicFrameLocks noChangeAspect="1"/>
          </p:cNvGraphicFramePr>
          <p:nvPr/>
        </p:nvGraphicFramePr>
        <p:xfrm>
          <a:off x="611188" y="461963"/>
          <a:ext cx="7489825" cy="1341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Equation" r:id="rId1" imgW="78638400" imgH="14325600" progId="Equation.3">
                  <p:embed/>
                </p:oleObj>
              </mc:Choice>
              <mc:Fallback>
                <p:oleObj name="Equation" r:id="rId1" imgW="78638400" imgH="143256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461963"/>
                        <a:ext cx="7489825" cy="1341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0100" name="Object 4"/>
          <p:cNvGraphicFramePr>
            <a:graphicFrameLocks noChangeAspect="1"/>
          </p:cNvGraphicFramePr>
          <p:nvPr/>
        </p:nvGraphicFramePr>
        <p:xfrm>
          <a:off x="1403350" y="1908175"/>
          <a:ext cx="3743325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Equation" r:id="rId3" imgW="35052000" imgH="5181600" progId="Equation.3">
                  <p:embed/>
                </p:oleObj>
              </mc:Choice>
              <mc:Fallback>
                <p:oleObj name="Equation" r:id="rId3" imgW="35052000" imgH="5181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1908175"/>
                        <a:ext cx="3743325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0101" name="Object 5"/>
          <p:cNvGraphicFramePr>
            <a:graphicFrameLocks noChangeAspect="1"/>
          </p:cNvGraphicFramePr>
          <p:nvPr/>
        </p:nvGraphicFramePr>
        <p:xfrm>
          <a:off x="4932363" y="1654175"/>
          <a:ext cx="3240087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Equation" r:id="rId5" imgW="36880800" imgH="11582400" progId="Equation.3">
                  <p:embed/>
                </p:oleObj>
              </mc:Choice>
              <mc:Fallback>
                <p:oleObj name="Equation" r:id="rId5" imgW="36880800" imgH="115824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363" y="1654175"/>
                        <a:ext cx="3240087" cy="1012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0102" name="Object 6"/>
          <p:cNvGraphicFramePr>
            <a:graphicFrameLocks noChangeAspect="1"/>
          </p:cNvGraphicFramePr>
          <p:nvPr/>
        </p:nvGraphicFramePr>
        <p:xfrm>
          <a:off x="677863" y="1849438"/>
          <a:ext cx="630237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Equation" r:id="rId7" imgW="191135" imgH="156210" progId="Equation.3">
                  <p:embed/>
                </p:oleObj>
              </mc:Choice>
              <mc:Fallback>
                <p:oleObj name="Equation" r:id="rId7" imgW="191135" imgH="15621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863" y="1849438"/>
                        <a:ext cx="630237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0103" name="Text Box 7"/>
          <p:cNvSpPr txBox="1">
            <a:spLocks noChangeArrowheads="1"/>
          </p:cNvSpPr>
          <p:nvPr/>
        </p:nvSpPr>
        <p:spPr bwMode="auto">
          <a:xfrm>
            <a:off x="611188" y="420688"/>
            <a:ext cx="1447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9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>
                <a:solidFill>
                  <a:schemeClr val="accent2"/>
                </a:solidFill>
                <a:latin typeface="Times New Roman" panose="02020603050405020304" pitchFamily="18" charset="0"/>
              </a:rPr>
              <a:t>例</a:t>
            </a:r>
            <a:r>
              <a:rPr lang="en-US" altLang="zh-CN" sz="2800" b="1">
                <a:solidFill>
                  <a:schemeClr val="accent2"/>
                </a:solidFill>
                <a:latin typeface="Times New Roman" panose="02020603050405020304" pitchFamily="18" charset="0"/>
              </a:rPr>
              <a:t>5</a:t>
            </a:r>
            <a:endParaRPr lang="en-US" altLang="zh-CN" sz="2800" b="1">
              <a:solidFill>
                <a:schemeClr val="accent2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260104" name="Object 8"/>
          <p:cNvGraphicFramePr>
            <a:graphicFrameLocks noChangeAspect="1"/>
          </p:cNvGraphicFramePr>
          <p:nvPr/>
        </p:nvGraphicFramePr>
        <p:xfrm>
          <a:off x="766763" y="2595563"/>
          <a:ext cx="3573462" cy="1087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Equation" r:id="rId10" imgW="36880800" imgH="11277600" progId="Equation.3">
                  <p:embed/>
                </p:oleObj>
              </mc:Choice>
              <mc:Fallback>
                <p:oleObj name="Equation" r:id="rId10" imgW="36880800" imgH="112776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763" y="2595563"/>
                        <a:ext cx="3573462" cy="1087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0105" name="Object 9"/>
          <p:cNvGraphicFramePr>
            <a:graphicFrameLocks noChangeAspect="1"/>
          </p:cNvGraphicFramePr>
          <p:nvPr/>
        </p:nvGraphicFramePr>
        <p:xfrm>
          <a:off x="4314825" y="2595563"/>
          <a:ext cx="2341563" cy="113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Equation" r:id="rId12" imgW="23774400" imgH="11582400" progId="Equation.3">
                  <p:embed/>
                </p:oleObj>
              </mc:Choice>
              <mc:Fallback>
                <p:oleObj name="Equation" r:id="rId12" imgW="23774400" imgH="115824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4825" y="2595563"/>
                        <a:ext cx="2341563" cy="1136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0106" name="Object 10"/>
          <p:cNvGraphicFramePr>
            <a:graphicFrameLocks noChangeAspect="1"/>
          </p:cNvGraphicFramePr>
          <p:nvPr/>
        </p:nvGraphicFramePr>
        <p:xfrm>
          <a:off x="6659563" y="2667000"/>
          <a:ext cx="644525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Equation" r:id="rId14" imgW="7010400" imgH="9448800" progId="Equation.3">
                  <p:embed/>
                </p:oleObj>
              </mc:Choice>
              <mc:Fallback>
                <p:oleObj name="Equation" r:id="rId14" imgW="7010400" imgH="94488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9563" y="2667000"/>
                        <a:ext cx="644525" cy="865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0107" name="Object 11"/>
          <p:cNvGraphicFramePr>
            <a:graphicFrameLocks noChangeAspect="1"/>
          </p:cNvGraphicFramePr>
          <p:nvPr/>
        </p:nvGraphicFramePr>
        <p:xfrm>
          <a:off x="1403350" y="3522663"/>
          <a:ext cx="1350963" cy="1017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Equation" r:id="rId16" imgW="12496800" imgH="9448800" progId="Equation.3">
                  <p:embed/>
                </p:oleObj>
              </mc:Choice>
              <mc:Fallback>
                <p:oleObj name="Equation" r:id="rId16" imgW="12496800" imgH="94488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3522663"/>
                        <a:ext cx="1350963" cy="1017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0108" name="Object 12"/>
          <p:cNvGraphicFramePr>
            <a:graphicFrameLocks noChangeAspect="1"/>
          </p:cNvGraphicFramePr>
          <p:nvPr/>
        </p:nvGraphicFramePr>
        <p:xfrm>
          <a:off x="755650" y="3738563"/>
          <a:ext cx="479425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" name="Equation" r:id="rId18" imgW="4876800" imgH="4876800" progId="Equation.3">
                  <p:embed/>
                </p:oleObj>
              </mc:Choice>
              <mc:Fallback>
                <p:oleObj name="Equation" r:id="rId18" imgW="4876800" imgH="48768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3738563"/>
                        <a:ext cx="479425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0109" name="Object 13"/>
          <p:cNvGraphicFramePr>
            <a:graphicFrameLocks noChangeAspect="1"/>
          </p:cNvGraphicFramePr>
          <p:nvPr/>
        </p:nvGraphicFramePr>
        <p:xfrm>
          <a:off x="2698750" y="3819525"/>
          <a:ext cx="3709988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" name="Equation" r:id="rId20" imgW="37490400" imgH="5181600" progId="Equation.3">
                  <p:embed/>
                </p:oleObj>
              </mc:Choice>
              <mc:Fallback>
                <p:oleObj name="Equation" r:id="rId20" imgW="37490400" imgH="51816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8750" y="3819525"/>
                        <a:ext cx="3709988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0110" name="Object 14"/>
          <p:cNvGraphicFramePr>
            <a:graphicFrameLocks noChangeAspect="1"/>
          </p:cNvGraphicFramePr>
          <p:nvPr/>
        </p:nvGraphicFramePr>
        <p:xfrm>
          <a:off x="6227763" y="3532188"/>
          <a:ext cx="1387475" cy="1023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" name="Equation" r:id="rId22" imgW="12801600" imgH="9448800" progId="Equation.3">
                  <p:embed/>
                </p:oleObj>
              </mc:Choice>
              <mc:Fallback>
                <p:oleObj name="Equation" r:id="rId22" imgW="12801600" imgH="94488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7763" y="3532188"/>
                        <a:ext cx="1387475" cy="1023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0112" name="Object 16"/>
          <p:cNvGraphicFramePr>
            <a:graphicFrameLocks noChangeAspect="1"/>
          </p:cNvGraphicFramePr>
          <p:nvPr/>
        </p:nvGraphicFramePr>
        <p:xfrm>
          <a:off x="660400" y="4684713"/>
          <a:ext cx="7065963" cy="1227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" name="Equation" r:id="rId24" imgW="80772000" imgH="14020800" progId="Equation.DSMT4">
                  <p:embed/>
                </p:oleObj>
              </mc:Choice>
              <mc:Fallback>
                <p:oleObj name="Equation" r:id="rId24" imgW="80772000" imgH="140208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400" y="4684713"/>
                        <a:ext cx="7065963" cy="1227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r:id="rId26" p14:bwMode="auto">
            <p14:nvContentPartPr>
              <p14:cNvPr id="14" name="墨迹 13"/>
              <p14:cNvContentPartPr/>
              <p14:nvPr/>
            </p14:nvContentPartPr>
            <p14:xfrm>
              <a:off x="1880640" y="3336840"/>
              <a:ext cx="5578560" cy="551880"/>
            </p14:xfrm>
          </p:contentPart>
        </mc:Choice>
        <mc:Fallback xmlns="">
          <p:pic>
            <p:nvPicPr>
              <p:cNvPr id="14" name="墨迹 13"/>
            </p:nvPicPr>
            <p:blipFill>
              <a:blip r:embed="rId27"/>
            </p:blipFill>
            <p:spPr>
              <a:xfrm>
                <a:off x="1880640" y="3336840"/>
                <a:ext cx="5578560" cy="551880"/>
              </a:xfrm>
              <a:prstGeom prst="rect"/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0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60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60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60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60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60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60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60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60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60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60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60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60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0103" grpId="0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7345" name="Object 2"/>
          <p:cNvGraphicFramePr>
            <a:graphicFrameLocks noChangeAspect="1"/>
          </p:cNvGraphicFramePr>
          <p:nvPr/>
        </p:nvGraphicFramePr>
        <p:xfrm>
          <a:off x="785813" y="590550"/>
          <a:ext cx="7572375" cy="19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Image" r:id="rId1" imgW="10096500" imgH="24765" progId="Photoshop.Image.5">
                  <p:embed/>
                </p:oleObj>
              </mc:Choice>
              <mc:Fallback>
                <p:oleObj name="Image" r:id="rId1" imgW="10096500" imgH="24765" progId="Photoshop.Image.5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813" y="590550"/>
                        <a:ext cx="7572375" cy="19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2148" name="Object 4"/>
          <p:cNvGraphicFramePr>
            <a:graphicFrameLocks noChangeAspect="1"/>
          </p:cNvGraphicFramePr>
          <p:nvPr/>
        </p:nvGraphicFramePr>
        <p:xfrm>
          <a:off x="1319213" y="598488"/>
          <a:ext cx="3633787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Equation" r:id="rId3" imgW="38709600" imgH="5181600" progId="Equation.3">
                  <p:embed/>
                </p:oleObj>
              </mc:Choice>
              <mc:Fallback>
                <p:oleObj name="Equation" r:id="rId3" imgW="38709600" imgH="5181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9213" y="598488"/>
                        <a:ext cx="3633787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2149" name="Object 5"/>
          <p:cNvGraphicFramePr>
            <a:graphicFrameLocks noChangeAspect="1"/>
          </p:cNvGraphicFramePr>
          <p:nvPr/>
        </p:nvGraphicFramePr>
        <p:xfrm>
          <a:off x="1752600" y="1260475"/>
          <a:ext cx="4494213" cy="108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Equation" r:id="rId5" imgW="47548800" imgH="11582400" progId="Equation.3">
                  <p:embed/>
                </p:oleObj>
              </mc:Choice>
              <mc:Fallback>
                <p:oleObj name="Equation" r:id="rId5" imgW="47548800" imgH="115824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1260475"/>
                        <a:ext cx="4494213" cy="1089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2150" name="Object 6"/>
          <p:cNvGraphicFramePr>
            <a:graphicFrameLocks noChangeAspect="1"/>
          </p:cNvGraphicFramePr>
          <p:nvPr/>
        </p:nvGraphicFramePr>
        <p:xfrm>
          <a:off x="608013" y="2420938"/>
          <a:ext cx="7469187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Equation" r:id="rId7" imgW="74980800" imgH="5181600" progId="Equation.3">
                  <p:embed/>
                </p:oleObj>
              </mc:Choice>
              <mc:Fallback>
                <p:oleObj name="Equation" r:id="rId7" imgW="74980800" imgH="51816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013" y="2420938"/>
                        <a:ext cx="7469187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2151" name="Object 7"/>
          <p:cNvGraphicFramePr>
            <a:graphicFrameLocks noChangeAspect="1"/>
          </p:cNvGraphicFramePr>
          <p:nvPr/>
        </p:nvGraphicFramePr>
        <p:xfrm>
          <a:off x="609600" y="3284538"/>
          <a:ext cx="685800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Equation" r:id="rId9" imgW="191135" imgH="156210" progId="Equation.3">
                  <p:embed/>
                </p:oleObj>
              </mc:Choice>
              <mc:Fallback>
                <p:oleObj name="Equation" r:id="rId9" imgW="191135" imgH="15621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284538"/>
                        <a:ext cx="685800" cy="509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2152" name="Object 8"/>
          <p:cNvGraphicFramePr>
            <a:graphicFrameLocks noChangeAspect="1"/>
          </p:cNvGraphicFramePr>
          <p:nvPr/>
        </p:nvGraphicFramePr>
        <p:xfrm>
          <a:off x="1323975" y="3030538"/>
          <a:ext cx="2598738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Equation" r:id="rId11" imgW="25908000" imgH="11277600" progId="Equation.3">
                  <p:embed/>
                </p:oleObj>
              </mc:Choice>
              <mc:Fallback>
                <p:oleObj name="Equation" r:id="rId11" imgW="25908000" imgH="112776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3975" y="3030538"/>
                        <a:ext cx="2598738" cy="1123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2153" name="Object 9"/>
          <p:cNvGraphicFramePr>
            <a:graphicFrameLocks noChangeAspect="1"/>
          </p:cNvGraphicFramePr>
          <p:nvPr/>
        </p:nvGraphicFramePr>
        <p:xfrm>
          <a:off x="3922713" y="3052763"/>
          <a:ext cx="2638425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Equation" r:id="rId13" imgW="28651200" imgH="11582400" progId="Equation.3">
                  <p:embed/>
                </p:oleObj>
              </mc:Choice>
              <mc:Fallback>
                <p:oleObj name="Equation" r:id="rId13" imgW="28651200" imgH="115824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2713" y="3052763"/>
                        <a:ext cx="2638425" cy="1060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2154" name="Object 10"/>
          <p:cNvGraphicFramePr>
            <a:graphicFrameLocks noChangeAspect="1"/>
          </p:cNvGraphicFramePr>
          <p:nvPr/>
        </p:nvGraphicFramePr>
        <p:xfrm>
          <a:off x="6589713" y="3106738"/>
          <a:ext cx="1295400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Equation" r:id="rId15" imgW="12496800" imgH="9448800" progId="Equation.3">
                  <p:embed/>
                </p:oleObj>
              </mc:Choice>
              <mc:Fallback>
                <p:oleObj name="Equation" r:id="rId15" imgW="12496800" imgH="94488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9713" y="3106738"/>
                        <a:ext cx="1295400" cy="930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2155" name="Object 11"/>
          <p:cNvGraphicFramePr>
            <a:graphicFrameLocks noChangeAspect="1"/>
          </p:cNvGraphicFramePr>
          <p:nvPr/>
        </p:nvGraphicFramePr>
        <p:xfrm>
          <a:off x="1106488" y="4297363"/>
          <a:ext cx="512762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" name="Equation" r:id="rId17" imgW="4876800" imgH="4876800" progId="Equation.3">
                  <p:embed/>
                </p:oleObj>
              </mc:Choice>
              <mc:Fallback>
                <p:oleObj name="Equation" r:id="rId17" imgW="4876800" imgH="48768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6488" y="4297363"/>
                        <a:ext cx="512762" cy="487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2156" name="Object 12"/>
          <p:cNvGraphicFramePr>
            <a:graphicFrameLocks noChangeAspect="1"/>
          </p:cNvGraphicFramePr>
          <p:nvPr/>
        </p:nvGraphicFramePr>
        <p:xfrm>
          <a:off x="1766888" y="4081463"/>
          <a:ext cx="1714500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" name="Equation" r:id="rId19" imgW="16764000" imgH="9448800" progId="Equation.3">
                  <p:embed/>
                </p:oleObj>
              </mc:Choice>
              <mc:Fallback>
                <p:oleObj name="Equation" r:id="rId19" imgW="16764000" imgH="94488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6888" y="4081463"/>
                        <a:ext cx="1714500" cy="91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2157" name="Object 13"/>
          <p:cNvGraphicFramePr>
            <a:graphicFrameLocks noChangeAspect="1"/>
          </p:cNvGraphicFramePr>
          <p:nvPr/>
        </p:nvGraphicFramePr>
        <p:xfrm>
          <a:off x="685800" y="5238750"/>
          <a:ext cx="3856038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" name="Equation" r:id="rId21" imgW="37795200" imgH="5181600" progId="Equation.3">
                  <p:embed/>
                </p:oleObj>
              </mc:Choice>
              <mc:Fallback>
                <p:oleObj name="Equation" r:id="rId21" imgW="37795200" imgH="51816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5238750"/>
                        <a:ext cx="3856038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56" name="Text Box 14"/>
          <p:cNvSpPr txBox="1">
            <a:spLocks noChangeArrowheads="1"/>
          </p:cNvSpPr>
          <p:nvPr/>
        </p:nvSpPr>
        <p:spPr bwMode="auto">
          <a:xfrm>
            <a:off x="520700" y="549275"/>
            <a:ext cx="1447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23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>
                <a:solidFill>
                  <a:schemeClr val="accent2"/>
                </a:solidFill>
                <a:latin typeface="Times New Roman" panose="02020603050405020304" pitchFamily="18" charset="0"/>
              </a:rPr>
              <a:t>例</a:t>
            </a:r>
            <a:r>
              <a:rPr lang="en-US" altLang="zh-CN" sz="2800" b="1">
                <a:solidFill>
                  <a:schemeClr val="accent2"/>
                </a:solidFill>
                <a:latin typeface="Times New Roman" panose="02020603050405020304" pitchFamily="18" charset="0"/>
              </a:rPr>
              <a:t>6</a:t>
            </a:r>
            <a:endParaRPr lang="en-US" altLang="zh-CN" sz="2800" b="1">
              <a:solidFill>
                <a:schemeClr val="accent2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262159" name="Object 15"/>
          <p:cNvGraphicFramePr>
            <a:graphicFrameLocks noChangeAspect="1"/>
          </p:cNvGraphicFramePr>
          <p:nvPr/>
        </p:nvGraphicFramePr>
        <p:xfrm>
          <a:off x="4495800" y="5018088"/>
          <a:ext cx="1990725" cy="944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" name="Equation" r:id="rId24" imgW="19507200" imgH="9753600" progId="Equation.3">
                  <p:embed/>
                </p:oleObj>
              </mc:Choice>
              <mc:Fallback>
                <p:oleObj name="Equation" r:id="rId24" imgW="19507200" imgH="97536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5018088"/>
                        <a:ext cx="1990725" cy="944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r:id="rId26" p14:bwMode="auto">
            <p14:nvContentPartPr>
              <p14:cNvPr id="14" name="墨迹 13"/>
              <p14:cNvContentPartPr/>
              <p14:nvPr/>
            </p14:nvContentPartPr>
            <p14:xfrm>
              <a:off x="1440360" y="2914200"/>
              <a:ext cx="6017040" cy="1292760"/>
            </p14:xfrm>
          </p:contentPart>
        </mc:Choice>
        <mc:Fallback xmlns="">
          <p:pic>
            <p:nvPicPr>
              <p:cNvPr id="14" name="墨迹 13"/>
            </p:nvPicPr>
            <p:blipFill>
              <a:blip r:embed="rId27"/>
            </p:blipFill>
            <p:spPr>
              <a:xfrm>
                <a:off x="1440360" y="2914200"/>
                <a:ext cx="6017040" cy="1292760"/>
              </a:xfrm>
              <a:prstGeom prst="rect"/>
            </p:spPr>
          </p:pic>
        </mc:Fallback>
      </mc:AlternateContent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2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62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62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62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62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62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62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62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62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62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62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0946" name="Text Box 2"/>
          <p:cNvSpPr txBox="1">
            <a:spLocks noChangeArrowheads="1"/>
          </p:cNvSpPr>
          <p:nvPr/>
        </p:nvSpPr>
        <p:spPr bwMode="auto">
          <a:xfrm>
            <a:off x="2268538" y="333375"/>
            <a:ext cx="3671887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1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3600" b="1">
                <a:latin typeface="Times New Roman" panose="02020603050405020304" pitchFamily="18" charset="0"/>
                <a:ea typeface="楷体_GB2312" pitchFamily="49" charset="-122"/>
              </a:rPr>
              <a:t>参数估计的类型</a:t>
            </a:r>
            <a:endParaRPr lang="zh-CN" altLang="en-US" sz="3600" b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10947" name="Text Box 3"/>
          <p:cNvSpPr txBox="1">
            <a:spLocks noChangeArrowheads="1"/>
          </p:cNvSpPr>
          <p:nvPr/>
        </p:nvSpPr>
        <p:spPr bwMode="auto">
          <a:xfrm>
            <a:off x="838200" y="1655763"/>
            <a:ext cx="6326188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1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1">
                <a:latin typeface="Times New Roman" panose="02020603050405020304" pitchFamily="18" charset="0"/>
                <a:ea typeface="楷体_GB2312" pitchFamily="49" charset="-122"/>
              </a:rPr>
              <a:t>点估计 </a:t>
            </a:r>
            <a:r>
              <a:rPr lang="en-US" altLang="zh-CN" b="1">
                <a:latin typeface="Times New Roman" panose="02020603050405020304" pitchFamily="18" charset="0"/>
                <a:ea typeface="楷体_GB2312" pitchFamily="49" charset="-122"/>
              </a:rPr>
              <a:t>—— </a:t>
            </a:r>
            <a:r>
              <a:rPr lang="zh-CN" altLang="en-US" b="1">
                <a:latin typeface="Times New Roman" panose="02020603050405020304" pitchFamily="18" charset="0"/>
                <a:ea typeface="楷体_GB2312" pitchFamily="49" charset="-122"/>
              </a:rPr>
              <a:t>估计未知参数的值</a:t>
            </a:r>
            <a:endParaRPr lang="zh-CN" altLang="en-US" b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10948" name="Text Box 4"/>
          <p:cNvSpPr txBox="1">
            <a:spLocks noChangeArrowheads="1"/>
          </p:cNvSpPr>
          <p:nvPr/>
        </p:nvSpPr>
        <p:spPr bwMode="auto">
          <a:xfrm>
            <a:off x="755650" y="2554288"/>
            <a:ext cx="7345363" cy="15541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1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1">
                <a:latin typeface="Times New Roman" panose="02020603050405020304" pitchFamily="18" charset="0"/>
                <a:ea typeface="楷体_GB2312" pitchFamily="49" charset="-122"/>
              </a:rPr>
              <a:t>区间估计</a:t>
            </a:r>
            <a:r>
              <a:rPr lang="en-US" altLang="zh-CN" b="1">
                <a:latin typeface="Times New Roman" panose="02020603050405020304" pitchFamily="18" charset="0"/>
                <a:ea typeface="楷体_GB2312" pitchFamily="49" charset="-122"/>
              </a:rPr>
              <a:t>—— </a:t>
            </a:r>
            <a:endParaRPr lang="en-US" altLang="zh-CN" b="1">
              <a:latin typeface="Times New Roman" panose="02020603050405020304" pitchFamily="18" charset="0"/>
              <a:ea typeface="楷体_GB2312" pitchFamily="49" charset="-122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b="1">
                <a:latin typeface="Times New Roman" panose="02020603050405020304" pitchFamily="18" charset="0"/>
                <a:ea typeface="楷体_GB2312" pitchFamily="49" charset="-122"/>
              </a:rPr>
              <a:t>         </a:t>
            </a:r>
            <a:r>
              <a:rPr lang="zh-CN" altLang="en-US" b="1">
                <a:latin typeface="Times New Roman" panose="02020603050405020304" pitchFamily="18" charset="0"/>
                <a:ea typeface="楷体_GB2312" pitchFamily="49" charset="-122"/>
              </a:rPr>
              <a:t>估计未知参数的取值范围</a:t>
            </a:r>
            <a:r>
              <a:rPr lang="en-US" altLang="zh-CN" b="1">
                <a:latin typeface="Times New Roman" panose="02020603050405020304" pitchFamily="18" charset="0"/>
                <a:ea typeface="楷体_GB2312" pitchFamily="49" charset="-122"/>
              </a:rPr>
              <a:t>,</a:t>
            </a:r>
            <a:r>
              <a:rPr lang="zh-CN" altLang="en-US" b="1">
                <a:latin typeface="Times New Roman" panose="02020603050405020304" pitchFamily="18" charset="0"/>
                <a:ea typeface="楷体_GB2312" pitchFamily="49" charset="-122"/>
              </a:rPr>
              <a:t>并使此范围包含未知参数真值的概率为给定的值</a:t>
            </a:r>
            <a:r>
              <a:rPr lang="en-US" altLang="zh-CN" b="1">
                <a:latin typeface="Times New Roman" panose="02020603050405020304" pitchFamily="18" charset="0"/>
                <a:ea typeface="楷体_GB2312" pitchFamily="49" charset="-122"/>
              </a:rPr>
              <a:t>.</a:t>
            </a:r>
            <a:endParaRPr lang="en-US" altLang="zh-CN" b="1">
              <a:latin typeface="Times New Roman" panose="02020603050405020304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10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10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10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0946" grpId="0" autoUpdateAnimBg="0"/>
      <p:bldP spid="210947" grpId="0" autoUpdateAnimBg="0"/>
      <p:bldP spid="210948" grpId="0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9393" name="Object 2"/>
          <p:cNvGraphicFramePr>
            <a:graphicFrameLocks noChangeAspect="1"/>
          </p:cNvGraphicFramePr>
          <p:nvPr/>
        </p:nvGraphicFramePr>
        <p:xfrm>
          <a:off x="785813" y="742950"/>
          <a:ext cx="7572375" cy="19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Image" r:id="rId1" imgW="10096500" imgH="24765" progId="Photoshop.Image.5">
                  <p:embed/>
                </p:oleObj>
              </mc:Choice>
              <mc:Fallback>
                <p:oleObj name="Image" r:id="rId1" imgW="10096500" imgH="24765" progId="Photoshop.Image.5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813" y="742950"/>
                        <a:ext cx="7572375" cy="19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394" name="Rectangle 5"/>
          <p:cNvSpPr>
            <a:spLocks noChangeArrowheads="1"/>
          </p:cNvSpPr>
          <p:nvPr/>
        </p:nvSpPr>
        <p:spPr bwMode="auto">
          <a:xfrm>
            <a:off x="334963" y="1484313"/>
            <a:ext cx="8718550" cy="1373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>
                <a:solidFill>
                  <a:schemeClr val="accent2"/>
                </a:solidFill>
                <a:latin typeface="宋体" panose="02010600030101010101" pitchFamily="2" charset="-122"/>
              </a:rPr>
              <a:t>例</a:t>
            </a:r>
            <a:r>
              <a:rPr lang="en-US" altLang="zh-CN" sz="2800" b="1">
                <a:solidFill>
                  <a:schemeClr val="accent2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2800" b="1">
                <a:latin typeface="Times New Roman" panose="02020603050405020304" pitchFamily="18" charset="0"/>
              </a:rPr>
              <a:t> </a:t>
            </a:r>
            <a:r>
              <a:rPr lang="zh-CN" altLang="en-US" sz="2800" b="1">
                <a:latin typeface="Times New Roman" panose="02020603050405020304" pitchFamily="18" charset="0"/>
              </a:rPr>
              <a:t>我班某</a:t>
            </a:r>
            <a:r>
              <a:rPr lang="zh-CN" altLang="en-US" sz="2800" b="1">
                <a:latin typeface="宋体" panose="02010600030101010101" pitchFamily="2" charset="-122"/>
              </a:rPr>
              <a:t>同学与一位神枪手一同进行实弹射击，两人</a:t>
            </a:r>
            <a:endParaRPr lang="zh-CN" altLang="en-US" sz="2800" b="1">
              <a:latin typeface="宋体" panose="02010600030101010101" pitchFamily="2" charset="-122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>
                <a:latin typeface="宋体" panose="02010600030101010101" pitchFamily="2" charset="-122"/>
              </a:rPr>
              <a:t>同打一个靶子，每人各打一发，结果仅中一发，问认为</a:t>
            </a:r>
            <a:endParaRPr lang="zh-CN" altLang="en-US" sz="2800" b="1">
              <a:latin typeface="宋体" panose="02010600030101010101" pitchFamily="2" charset="-122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>
                <a:latin typeface="宋体" panose="02010600030101010101" pitchFamily="2" charset="-122"/>
              </a:rPr>
              <a:t>这一发是谁打中的较为合理</a:t>
            </a:r>
            <a:r>
              <a:rPr lang="en-US" altLang="zh-CN" sz="2800" b="1">
                <a:latin typeface="Times New Roman" panose="02020603050405020304" pitchFamily="18" charset="0"/>
              </a:rPr>
              <a:t>?</a:t>
            </a:r>
            <a:r>
              <a:rPr lang="en-US" altLang="zh-CN" sz="2800" b="1">
                <a:latin typeface="宋体" panose="02010600030101010101" pitchFamily="2" charset="-122"/>
              </a:rPr>
              <a:t> </a:t>
            </a:r>
            <a:r>
              <a:rPr lang="zh-CN" altLang="en-US" sz="2800" b="1">
                <a:latin typeface="宋体" panose="02010600030101010101" pitchFamily="2" charset="-122"/>
              </a:rPr>
              <a:t>为什么</a:t>
            </a:r>
            <a:r>
              <a:rPr lang="en-US" altLang="zh-CN" sz="2800" b="1">
                <a:latin typeface="Times New Roman" panose="02020603050405020304" pitchFamily="18" charset="0"/>
              </a:rPr>
              <a:t>?</a:t>
            </a:r>
            <a:r>
              <a:rPr lang="en-US" altLang="zh-CN" sz="2800" b="1">
                <a:latin typeface="宋体" panose="02010600030101010101" pitchFamily="2" charset="-122"/>
              </a:rPr>
              <a:t> </a:t>
            </a:r>
            <a:endParaRPr lang="en-US" altLang="zh-CN" sz="2800" b="1">
              <a:latin typeface="宋体" panose="02010600030101010101" pitchFamily="2" charset="-122"/>
            </a:endParaRPr>
          </a:p>
        </p:txBody>
      </p:sp>
      <p:sp>
        <p:nvSpPr>
          <p:cNvPr id="264198" name="Rectangle 6"/>
          <p:cNvSpPr>
            <a:spLocks noChangeArrowheads="1"/>
          </p:cNvSpPr>
          <p:nvPr/>
        </p:nvSpPr>
        <p:spPr bwMode="auto">
          <a:xfrm>
            <a:off x="468313" y="3068638"/>
            <a:ext cx="8280400" cy="2143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>
                <a:solidFill>
                  <a:schemeClr val="accent2"/>
                </a:solidFill>
                <a:latin typeface="宋体" panose="02010600030101010101" pitchFamily="2" charset="-122"/>
              </a:rPr>
              <a:t>例</a:t>
            </a:r>
            <a:r>
              <a:rPr lang="en-US" altLang="zh-CN" sz="2800" b="1">
                <a:solidFill>
                  <a:schemeClr val="accent2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800" b="1">
                <a:latin typeface="Times New Roman" panose="02020603050405020304" pitchFamily="18" charset="0"/>
              </a:rPr>
              <a:t> </a:t>
            </a:r>
            <a:r>
              <a:rPr lang="zh-CN" altLang="en-US" sz="2800" b="1"/>
              <a:t>有两个外表相同的箱子，一号箱子装有</a:t>
            </a:r>
            <a:r>
              <a:rPr lang="en-US" altLang="zh-CN" sz="2800" b="1">
                <a:latin typeface="Times New Roman" panose="02020603050405020304" pitchFamily="18" charset="0"/>
              </a:rPr>
              <a:t>99</a:t>
            </a:r>
            <a:r>
              <a:rPr lang="zh-CN" altLang="en-US" sz="2800" b="1"/>
              <a:t>个白球</a:t>
            </a:r>
            <a:r>
              <a:rPr lang="en-US" altLang="zh-CN" sz="2800" b="1">
                <a:latin typeface="Times New Roman" panose="02020603050405020304" pitchFamily="18" charset="0"/>
              </a:rPr>
              <a:t>1</a:t>
            </a:r>
            <a:r>
              <a:rPr lang="zh-CN" altLang="en-US" sz="2800" b="1"/>
              <a:t>个黑球，二号箱子装有</a:t>
            </a:r>
            <a:r>
              <a:rPr lang="zh-CN" altLang="en-US" sz="2800" b="1">
                <a:latin typeface="Times New Roman" panose="02020603050405020304" pitchFamily="18" charset="0"/>
              </a:rPr>
              <a:t> </a:t>
            </a:r>
            <a:r>
              <a:rPr lang="en-US" altLang="zh-CN" sz="2800" b="1">
                <a:latin typeface="Times New Roman" panose="02020603050405020304" pitchFamily="18" charset="0"/>
              </a:rPr>
              <a:t>1</a:t>
            </a:r>
            <a:r>
              <a:rPr lang="zh-CN" altLang="en-US" sz="2800" b="1"/>
              <a:t>个白球</a:t>
            </a:r>
            <a:r>
              <a:rPr lang="en-US" altLang="zh-CN" sz="2800" b="1">
                <a:latin typeface="Times New Roman" panose="02020603050405020304" pitchFamily="18" charset="0"/>
              </a:rPr>
              <a:t>99</a:t>
            </a:r>
            <a:r>
              <a:rPr lang="zh-CN" altLang="en-US" sz="2800" b="1"/>
              <a:t>个黑球。任取一个箱子，并从其中任取一个球，发现是个白球。</a:t>
            </a:r>
            <a:endParaRPr lang="zh-CN" altLang="en-US" sz="2800" b="1"/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/>
              <a:t>请你猜测取的是哪只箱子。</a:t>
            </a:r>
            <a:endParaRPr lang="zh-CN" altLang="en-US" sz="2800" b="1"/>
          </a:p>
        </p:txBody>
      </p:sp>
      <p:sp>
        <p:nvSpPr>
          <p:cNvPr id="264199" name="Text Box 7"/>
          <p:cNvSpPr txBox="1">
            <a:spLocks noChangeArrowheads="1"/>
          </p:cNvSpPr>
          <p:nvPr/>
        </p:nvSpPr>
        <p:spPr bwMode="auto">
          <a:xfrm>
            <a:off x="611188" y="765175"/>
            <a:ext cx="3335337" cy="641350"/>
          </a:xfrm>
          <a:prstGeom prst="rect">
            <a:avLst/>
          </a:prstGeom>
          <a:solidFill>
            <a:srgbClr val="FF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 typeface="Wingdings" panose="05000000000000000000" pitchFamily="2" charset="2"/>
              <a:buChar char="q"/>
            </a:pPr>
            <a:r>
              <a:rPr lang="en-US" altLang="zh-CN" sz="3600">
                <a:solidFill>
                  <a:srgbClr val="A5002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3600" b="1">
                <a:solidFill>
                  <a:srgbClr val="A5002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极大似然法 </a:t>
            </a:r>
            <a:endParaRPr lang="zh-CN" altLang="en-US" sz="3600" b="1">
              <a:solidFill>
                <a:srgbClr val="A5002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64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7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2641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641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4198" grpId="0"/>
      <p:bldP spid="264199" grpId="0" animBg="1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 Box 2"/>
          <p:cNvSpPr txBox="1">
            <a:spLocks noChangeArrowheads="1"/>
          </p:cNvSpPr>
          <p:nvPr/>
        </p:nvSpPr>
        <p:spPr bwMode="auto">
          <a:xfrm>
            <a:off x="373063" y="257175"/>
            <a:ext cx="8231187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1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zh-CN" altLang="zh-CN" b="1">
                <a:solidFill>
                  <a:schemeClr val="accent2"/>
                </a:solidFill>
                <a:ea typeface="华文隶书" panose="02010800040101010101" pitchFamily="2" charset="-122"/>
              </a:rPr>
              <a:t>  </a:t>
            </a:r>
            <a:r>
              <a:rPr lang="zh-CN" altLang="zh-CN" b="1">
                <a:ea typeface="黑体" panose="02010609060101010101" pitchFamily="49" charset="-122"/>
              </a:rPr>
              <a:t>一、</a:t>
            </a:r>
            <a:r>
              <a:rPr lang="zh-CN" altLang="zh-CN" b="1">
                <a:solidFill>
                  <a:srgbClr val="0000FF"/>
                </a:solidFill>
                <a:ea typeface="黑体" panose="02010609060101010101" pitchFamily="49" charset="-122"/>
              </a:rPr>
              <a:t>最大似然估计</a:t>
            </a:r>
            <a:endParaRPr lang="zh-CN" altLang="zh-CN" b="1">
              <a:solidFill>
                <a:srgbClr val="0000FF"/>
              </a:solidFill>
              <a:ea typeface="黑体" panose="02010609060101010101" pitchFamily="49" charset="-122"/>
            </a:endParaRPr>
          </a:p>
        </p:txBody>
      </p:sp>
      <p:sp>
        <p:nvSpPr>
          <p:cNvPr id="6147" name="Text Box 3"/>
          <p:cNvSpPr txBox="1">
            <a:spLocks noChangeArrowheads="1"/>
          </p:cNvSpPr>
          <p:nvPr/>
        </p:nvSpPr>
        <p:spPr bwMode="auto">
          <a:xfrm>
            <a:off x="360363" y="876300"/>
            <a:ext cx="3132137" cy="51752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8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      </a:t>
            </a:r>
            <a:r>
              <a:rPr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1. 基本思想</a:t>
            </a:r>
            <a:endParaRPr lang="zh-CN" altLang="en-US" sz="2800" b="1"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6148" name="Text Box 4"/>
          <p:cNvSpPr txBox="1">
            <a:spLocks noChangeArrowheads="1"/>
          </p:cNvSpPr>
          <p:nvPr/>
        </p:nvSpPr>
        <p:spPr bwMode="auto">
          <a:xfrm>
            <a:off x="409575" y="1536700"/>
            <a:ext cx="2003425" cy="517525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800" b="1">
                <a:solidFill>
                  <a:schemeClr val="accent2"/>
                </a:solidFill>
                <a:latin typeface="华文隶书" panose="02010800040101010101" pitchFamily="2" charset="-122"/>
                <a:ea typeface="华文隶书" panose="02010800040101010101" pitchFamily="2" charset="-122"/>
              </a:rPr>
              <a:t>      </a:t>
            </a:r>
            <a:r>
              <a:rPr lang="zh-CN" altLang="en-US" sz="2800" b="1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49" charset="-122"/>
                <a:ea typeface="华文中宋" panose="02010600040101010101" pitchFamily="2" charset="-122"/>
              </a:rPr>
              <a:t>引例</a:t>
            </a:r>
            <a:endParaRPr lang="zh-CN" altLang="en-US" sz="2800" b="1">
              <a:solidFill>
                <a:srgbClr val="0000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华文中宋" panose="02010600040101010101" pitchFamily="2" charset="-122"/>
            </a:endParaRPr>
          </a:p>
        </p:txBody>
      </p:sp>
      <p:sp>
        <p:nvSpPr>
          <p:cNvPr id="6149" name="Text Box 5"/>
          <p:cNvSpPr txBox="1">
            <a:spLocks noChangeArrowheads="1"/>
          </p:cNvSpPr>
          <p:nvPr/>
        </p:nvSpPr>
        <p:spPr bwMode="auto">
          <a:xfrm>
            <a:off x="415925" y="2074863"/>
            <a:ext cx="8188325" cy="1806575"/>
          </a:xfrm>
          <a:prstGeom prst="rect">
            <a:avLst/>
          </a:prstGeom>
          <a:noFill/>
          <a:ln w="9525">
            <a:solidFill>
              <a:schemeClr val="tx2"/>
            </a:solidFill>
            <a:beve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1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>
                <a:ea typeface="华文楷体" panose="02010600040101010101" pitchFamily="2" charset="-122"/>
              </a:rPr>
              <a:t>       一天, 一个枪法娴熟的老猎手和一个初出茅庐的</a:t>
            </a:r>
            <a:endParaRPr lang="zh-CN" altLang="en-US" sz="2800" b="1">
              <a:ea typeface="华文楷体" panose="02010600040101010101" pitchFamily="2" charset="-122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>
                <a:ea typeface="华文楷体" panose="02010600040101010101" pitchFamily="2" charset="-122"/>
              </a:rPr>
              <a:t>小猎手一同去打猎.只听得: 砰砰两声枪响, 一只飞鸟</a:t>
            </a:r>
            <a:endParaRPr lang="zh-CN" altLang="en-US" sz="2800" b="1">
              <a:ea typeface="华文楷体" panose="02010600040101010101" pitchFamily="2" charset="-122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>
                <a:ea typeface="华文楷体" panose="02010600040101010101" pitchFamily="2" charset="-122"/>
              </a:rPr>
              <a:t>从天而降.  两位猎手上前查看, 结果发现这鸟只中了</a:t>
            </a:r>
            <a:endParaRPr lang="zh-CN" altLang="en-US" sz="2800" b="1">
              <a:ea typeface="华文楷体" panose="02010600040101010101" pitchFamily="2" charset="-122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>
                <a:ea typeface="华文楷体" panose="02010600040101010101" pitchFamily="2" charset="-122"/>
              </a:rPr>
              <a:t>一枪, 你估计这鸟是谁击中的？</a:t>
            </a:r>
            <a:endParaRPr lang="zh-CN" altLang="en-US" sz="2800" b="1">
              <a:ea typeface="华文楷体" panose="02010600040101010101" pitchFamily="2" charset="-122"/>
            </a:endParaRPr>
          </a:p>
        </p:txBody>
      </p:sp>
      <p:sp>
        <p:nvSpPr>
          <p:cNvPr id="6150" name="Text Box 6"/>
          <p:cNvSpPr txBox="1">
            <a:spLocks noChangeArrowheads="1"/>
          </p:cNvSpPr>
          <p:nvPr/>
        </p:nvSpPr>
        <p:spPr bwMode="auto">
          <a:xfrm>
            <a:off x="415925" y="3951288"/>
            <a:ext cx="2392363" cy="519112"/>
          </a:xfrm>
          <a:prstGeom prst="rect">
            <a:avLst/>
          </a:prstGeom>
          <a:solidFill>
            <a:srgbClr val="E9F66E"/>
          </a:solidFill>
          <a:ln>
            <a:noFill/>
          </a:ln>
          <a:effectLst/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r>
              <a:rPr lang="zh-CN" altLang="zh-CN" sz="28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      直观分析</a:t>
            </a:r>
            <a:endParaRPr lang="zh-CN" altLang="zh-CN" sz="2800" b="1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6151" name="Text Box 7"/>
          <p:cNvSpPr txBox="1">
            <a:spLocks noChangeArrowheads="1"/>
          </p:cNvSpPr>
          <p:nvPr/>
        </p:nvSpPr>
        <p:spPr bwMode="auto">
          <a:xfrm>
            <a:off x="390525" y="4530725"/>
            <a:ext cx="8302625" cy="944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1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>
                <a:ea typeface="华文楷体" panose="02010600040101010101" pitchFamily="2" charset="-122"/>
              </a:rPr>
              <a:t>      根据题目情景，老猎手一枪击落飞鸟的可能性相比于小猎手更大. 所以我们估计击中者是</a:t>
            </a:r>
            <a:r>
              <a:rPr lang="zh-CN" altLang="en-US" sz="2800" b="1">
                <a:solidFill>
                  <a:srgbClr val="0000FF"/>
                </a:solidFill>
                <a:ea typeface="华文楷体" panose="02010600040101010101" pitchFamily="2" charset="-122"/>
              </a:rPr>
              <a:t>老猎手</a:t>
            </a:r>
            <a:r>
              <a:rPr lang="zh-CN" altLang="en-US" sz="2800" b="1">
                <a:ea typeface="华文楷体" panose="02010600040101010101" pitchFamily="2" charset="-122"/>
              </a:rPr>
              <a:t>.</a:t>
            </a:r>
            <a:endParaRPr lang="zh-CN" altLang="en-US" sz="2800" b="1">
              <a:ea typeface="华文楷体" panose="0201060004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6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6" grpId="0" bldLvl="0" animBg="1" autoUpdateAnimBg="0"/>
      <p:bldP spid="6147" grpId="0" bldLvl="0" animBg="1" autoUpdateAnimBg="0"/>
      <p:bldP spid="6148" grpId="0" bldLvl="0" animBg="1" autoUpdateAnimBg="0"/>
      <p:bldP spid="6149" grpId="0" bldLvl="0" animBg="1" autoUpdateAnimBg="0"/>
      <p:bldP spid="6150" grpId="0" bldLvl="0" animBg="1" autoUpdateAnimBg="0"/>
      <p:bldP spid="6151" grpId="0" autoUpdateAnimBg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ext Box 2"/>
          <p:cNvSpPr txBox="1">
            <a:spLocks noChangeArrowheads="1"/>
          </p:cNvSpPr>
          <p:nvPr/>
        </p:nvSpPr>
        <p:spPr bwMode="auto">
          <a:xfrm>
            <a:off x="358775" y="246063"/>
            <a:ext cx="2700338" cy="519112"/>
          </a:xfrm>
          <a:prstGeom prst="rect">
            <a:avLst/>
          </a:prstGeom>
          <a:solidFill>
            <a:srgbClr val="E9F66E"/>
          </a:solidFill>
          <a:ln>
            <a:noFill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zh-CN" altLang="zh-CN" sz="28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      数学分析</a:t>
            </a:r>
            <a:endParaRPr lang="zh-CN" altLang="zh-CN" sz="2800" b="1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7171" name="Object 3"/>
          <p:cNvGraphicFramePr>
            <a:graphicFrameLocks noChangeAspect="1"/>
          </p:cNvGraphicFramePr>
          <p:nvPr/>
        </p:nvGraphicFramePr>
        <p:xfrm>
          <a:off x="388938" y="809625"/>
          <a:ext cx="8242300" cy="158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" r:id="rId1" imgW="85648800" imgH="16459200" progId="">
                  <p:embed/>
                </p:oleObj>
              </mc:Choice>
              <mc:Fallback>
                <p:oleObj name="" r:id="rId1" imgW="85648800" imgH="16459200" progId="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938" y="809625"/>
                        <a:ext cx="8242300" cy="158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" name="Object 4"/>
          <p:cNvGraphicFramePr>
            <a:graphicFrameLocks noChangeAspect="1"/>
          </p:cNvGraphicFramePr>
          <p:nvPr/>
        </p:nvGraphicFramePr>
        <p:xfrm>
          <a:off x="398463" y="2389188"/>
          <a:ext cx="6981825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" r:id="rId3" imgW="72542400" imgH="5791200" progId="">
                  <p:embed/>
                </p:oleObj>
              </mc:Choice>
              <mc:Fallback>
                <p:oleObj name="" r:id="rId3" imgW="72542400" imgH="5791200" progId="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463" y="2389188"/>
                        <a:ext cx="6981825" cy="560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5"/>
          <p:cNvGraphicFramePr>
            <a:graphicFrameLocks noChangeAspect="1"/>
          </p:cNvGraphicFramePr>
          <p:nvPr/>
        </p:nvGraphicFramePr>
        <p:xfrm>
          <a:off x="396875" y="3036888"/>
          <a:ext cx="7302500" cy="2236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" r:id="rId5" imgW="75895200" imgH="23164800" progId="">
                  <p:embed/>
                </p:oleObj>
              </mc:Choice>
              <mc:Fallback>
                <p:oleObj name="" r:id="rId5" imgW="75895200" imgH="23164800" progId="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875" y="3036888"/>
                        <a:ext cx="7302500" cy="2236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6"/>
          <p:cNvGraphicFramePr>
            <a:graphicFrameLocks noChangeAspect="1"/>
          </p:cNvGraphicFramePr>
          <p:nvPr/>
        </p:nvGraphicFramePr>
        <p:xfrm>
          <a:off x="454025" y="5695950"/>
          <a:ext cx="783431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" r:id="rId7" imgW="81381600" imgH="4876800" progId="">
                  <p:embed/>
                </p:oleObj>
              </mc:Choice>
              <mc:Fallback>
                <p:oleObj name="" r:id="rId7" imgW="81381600" imgH="4876800" progId="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025" y="5695950"/>
                        <a:ext cx="7834313" cy="4699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beve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0" grpId="0" bldLvl="0" animBg="1" autoUpdateAnimBg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3489" name="Object 2"/>
          <p:cNvGraphicFramePr>
            <a:graphicFrameLocks noChangeAspect="1"/>
          </p:cNvGraphicFramePr>
          <p:nvPr/>
        </p:nvGraphicFramePr>
        <p:xfrm>
          <a:off x="785813" y="742950"/>
          <a:ext cx="7572375" cy="19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Image" r:id="rId1" imgW="10096500" imgH="24765" progId="Photoshop.Image.5">
                  <p:embed/>
                </p:oleObj>
              </mc:Choice>
              <mc:Fallback>
                <p:oleObj name="Image" r:id="rId1" imgW="10096500" imgH="24765" progId="Photoshop.Image.5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813" y="742950"/>
                        <a:ext cx="7572375" cy="19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490" name="Rectangle 3"/>
          <p:cNvSpPr>
            <a:spLocks noChangeArrowheads="1"/>
          </p:cNvSpPr>
          <p:nvPr/>
        </p:nvSpPr>
        <p:spPr bwMode="auto">
          <a:xfrm>
            <a:off x="1524000" y="152400"/>
            <a:ext cx="57150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>
                <a:latin typeface="隶书" panose="02010509060101010101" pitchFamily="49" charset="-122"/>
                <a:ea typeface="隶书" panose="02010509060101010101" pitchFamily="49" charset="-122"/>
              </a:rPr>
              <a:t>第七章 参数估计</a:t>
            </a:r>
            <a:endParaRPr lang="zh-CN" altLang="en-US" sz="2400" b="1">
              <a:solidFill>
                <a:srgbClr val="FF0066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63491" name="Rectangle 4"/>
          <p:cNvSpPr>
            <a:spLocks noChangeArrowheads="1"/>
          </p:cNvSpPr>
          <p:nvPr/>
        </p:nvSpPr>
        <p:spPr bwMode="auto">
          <a:xfrm>
            <a:off x="7426325" y="309563"/>
            <a:ext cx="1336675" cy="376237"/>
          </a:xfrm>
          <a:prstGeom prst="rect">
            <a:avLst/>
          </a:prstGeom>
          <a:solidFill>
            <a:srgbClr val="FFCC66"/>
          </a:solidFill>
          <a:ln w="9525">
            <a:solidFill>
              <a:schemeClr val="accent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latin typeface="Times New Roman" panose="02020603050405020304" pitchFamily="18" charset="0"/>
              </a:rPr>
              <a:t>§1  </a:t>
            </a:r>
            <a:r>
              <a:rPr lang="zh-CN" altLang="en-US" sz="1800">
                <a:latin typeface="Times New Roman" panose="02020603050405020304" pitchFamily="18" charset="0"/>
              </a:rPr>
              <a:t>点估计</a:t>
            </a:r>
            <a:endParaRPr lang="zh-CN" altLang="en-US" sz="1800">
              <a:latin typeface="Times New Roman" panose="02020603050405020304" pitchFamily="18" charset="0"/>
            </a:endParaRPr>
          </a:p>
        </p:txBody>
      </p:sp>
      <p:sp>
        <p:nvSpPr>
          <p:cNvPr id="263173" name="Text Box 5"/>
          <p:cNvSpPr txBox="1">
            <a:spLocks noChangeArrowheads="1"/>
          </p:cNvSpPr>
          <p:nvPr/>
        </p:nvSpPr>
        <p:spPr bwMode="auto">
          <a:xfrm>
            <a:off x="685800" y="850900"/>
            <a:ext cx="914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>
                <a:solidFill>
                  <a:schemeClr val="accent2"/>
                </a:solidFill>
                <a:latin typeface="Times New Roman" panose="02020603050405020304" pitchFamily="18" charset="0"/>
              </a:rPr>
              <a:t>例</a:t>
            </a:r>
            <a:r>
              <a:rPr lang="en-US" altLang="zh-CN" sz="2800" b="1">
                <a:solidFill>
                  <a:schemeClr val="accent2"/>
                </a:solidFill>
                <a:latin typeface="Times New Roman" panose="02020603050405020304" pitchFamily="18" charset="0"/>
              </a:rPr>
              <a:t>4</a:t>
            </a:r>
            <a:endParaRPr lang="en-US" altLang="zh-CN" sz="2800" b="1">
              <a:solidFill>
                <a:schemeClr val="accent2"/>
              </a:solidFill>
              <a:latin typeface="Times New Roman" panose="02020603050405020304" pitchFamily="18" charset="0"/>
            </a:endParaRPr>
          </a:p>
        </p:txBody>
      </p:sp>
      <p:sp>
        <p:nvSpPr>
          <p:cNvPr id="263174" name="Text Box 6"/>
          <p:cNvSpPr txBox="1">
            <a:spLocks noChangeArrowheads="1"/>
          </p:cNvSpPr>
          <p:nvPr/>
        </p:nvSpPr>
        <p:spPr bwMode="auto">
          <a:xfrm>
            <a:off x="1600200" y="836613"/>
            <a:ext cx="6705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/>
              <a:t>如果一个射手击中目标的概率可能是</a:t>
            </a:r>
            <a:endParaRPr lang="zh-CN" altLang="en-US" sz="2800" b="1"/>
          </a:p>
        </p:txBody>
      </p:sp>
      <p:graphicFrame>
        <p:nvGraphicFramePr>
          <p:cNvPr id="263175" name="Object 7"/>
          <p:cNvGraphicFramePr>
            <a:graphicFrameLocks noChangeAspect="1"/>
          </p:cNvGraphicFramePr>
          <p:nvPr/>
        </p:nvGraphicFramePr>
        <p:xfrm>
          <a:off x="2743200" y="1370013"/>
          <a:ext cx="2286000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Equation" r:id="rId4" imgW="21945600" imgH="9448800" progId="Equation.3">
                  <p:embed/>
                </p:oleObj>
              </mc:Choice>
              <mc:Fallback>
                <p:oleObj name="Equation" r:id="rId4" imgW="21945600" imgH="94488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1370013"/>
                        <a:ext cx="2286000" cy="984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3176" name="Text Box 8"/>
          <p:cNvSpPr txBox="1">
            <a:spLocks noChangeArrowheads="1"/>
          </p:cNvSpPr>
          <p:nvPr/>
        </p:nvSpPr>
        <p:spPr bwMode="auto">
          <a:xfrm>
            <a:off x="611188" y="2517775"/>
            <a:ext cx="77724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>
                <a:latin typeface="Times New Roman" panose="02020603050405020304" pitchFamily="18" charset="0"/>
              </a:rPr>
              <a:t>现在让他打三发子弹，在不同的命中目标的次数下，我们应该如何取 </a:t>
            </a:r>
            <a:r>
              <a:rPr lang="en-US" altLang="zh-CN" sz="2800" b="1" i="1">
                <a:latin typeface="Times New Roman" panose="02020603050405020304" pitchFamily="18" charset="0"/>
              </a:rPr>
              <a:t>p </a:t>
            </a:r>
            <a:r>
              <a:rPr lang="zh-CN" altLang="en-US" sz="2800" b="1">
                <a:latin typeface="Times New Roman" panose="02020603050405020304" pitchFamily="18" charset="0"/>
              </a:rPr>
              <a:t>的估计值</a:t>
            </a:r>
            <a:endParaRPr lang="zh-CN" altLang="en-US" sz="2800" b="1">
              <a:latin typeface="Times New Roman" panose="02020603050405020304" pitchFamily="18" charset="0"/>
            </a:endParaRPr>
          </a:p>
        </p:txBody>
      </p:sp>
      <p:graphicFrame>
        <p:nvGraphicFramePr>
          <p:cNvPr id="263177" name="Object 9"/>
          <p:cNvGraphicFramePr>
            <a:graphicFrameLocks noChangeAspect="1"/>
          </p:cNvGraphicFramePr>
          <p:nvPr/>
        </p:nvGraphicFramePr>
        <p:xfrm>
          <a:off x="5791200" y="2971800"/>
          <a:ext cx="595313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Equation" r:id="rId6" imgW="5791200" imgH="5181600" progId="Equation.3">
                  <p:embed/>
                </p:oleObj>
              </mc:Choice>
              <mc:Fallback>
                <p:oleObj name="Equation" r:id="rId6" imgW="5791200" imgH="51816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2971800"/>
                        <a:ext cx="595313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3178" name="Object 10"/>
          <p:cNvGraphicFramePr>
            <a:graphicFrameLocks noChangeAspect="1"/>
          </p:cNvGraphicFramePr>
          <p:nvPr/>
        </p:nvGraphicFramePr>
        <p:xfrm>
          <a:off x="685800" y="3679825"/>
          <a:ext cx="609600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Equation" r:id="rId8" imgW="191135" imgH="156210" progId="Equation.3">
                  <p:embed/>
                </p:oleObj>
              </mc:Choice>
              <mc:Fallback>
                <p:oleObj name="Equation" r:id="rId8" imgW="191135" imgH="15621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679825"/>
                        <a:ext cx="609600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3179" name="Text Box 11"/>
          <p:cNvSpPr txBox="1">
            <a:spLocks noChangeArrowheads="1"/>
          </p:cNvSpPr>
          <p:nvPr/>
        </p:nvSpPr>
        <p:spPr bwMode="auto">
          <a:xfrm>
            <a:off x="1524000" y="3656013"/>
            <a:ext cx="4648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>
                <a:latin typeface="Times New Roman" panose="02020603050405020304" pitchFamily="18" charset="0"/>
              </a:rPr>
              <a:t>用 </a:t>
            </a:r>
            <a:r>
              <a:rPr lang="en-US" altLang="zh-CN" sz="2800" b="1" i="1">
                <a:latin typeface="Times New Roman" panose="02020603050405020304" pitchFamily="18" charset="0"/>
              </a:rPr>
              <a:t>X </a:t>
            </a:r>
            <a:r>
              <a:rPr lang="zh-CN" altLang="en-US" sz="2800" b="1">
                <a:latin typeface="Times New Roman" panose="02020603050405020304" pitchFamily="18" charset="0"/>
              </a:rPr>
              <a:t>表示命中目标的次数，</a:t>
            </a:r>
            <a:endParaRPr lang="zh-CN" altLang="en-US" sz="2800" b="1">
              <a:latin typeface="Times New Roman" panose="02020603050405020304" pitchFamily="18" charset="0"/>
            </a:endParaRPr>
          </a:p>
        </p:txBody>
      </p:sp>
      <p:sp>
        <p:nvSpPr>
          <p:cNvPr id="263180" name="Text Box 12"/>
          <p:cNvSpPr txBox="1">
            <a:spLocks noChangeArrowheads="1"/>
          </p:cNvSpPr>
          <p:nvPr/>
        </p:nvSpPr>
        <p:spPr bwMode="auto">
          <a:xfrm>
            <a:off x="5791200" y="3656013"/>
            <a:ext cx="2971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>
                <a:latin typeface="Times New Roman" panose="02020603050405020304" pitchFamily="18" charset="0"/>
              </a:rPr>
              <a:t>则 </a:t>
            </a:r>
            <a:r>
              <a:rPr lang="en-US" altLang="zh-CN" sz="2800" b="1" i="1">
                <a:latin typeface="Times New Roman" panose="02020603050405020304" pitchFamily="18" charset="0"/>
              </a:rPr>
              <a:t>X </a:t>
            </a:r>
            <a:r>
              <a:rPr lang="en-US" altLang="zh-CN" sz="2800" b="1">
                <a:latin typeface="Times New Roman" panose="02020603050405020304" pitchFamily="18" charset="0"/>
              </a:rPr>
              <a:t>~</a:t>
            </a:r>
            <a:r>
              <a:rPr lang="en-US" altLang="zh-CN" sz="2800" b="1" i="1">
                <a:latin typeface="Times New Roman" panose="02020603050405020304" pitchFamily="18" charset="0"/>
              </a:rPr>
              <a:t>B</a:t>
            </a:r>
            <a:r>
              <a:rPr lang="en-US" altLang="zh-CN" sz="2800" b="1">
                <a:latin typeface="Times New Roman" panose="02020603050405020304" pitchFamily="18" charset="0"/>
              </a:rPr>
              <a:t>(3, </a:t>
            </a:r>
            <a:r>
              <a:rPr lang="en-US" altLang="zh-CN" sz="2800" b="1" i="1">
                <a:latin typeface="Times New Roman" panose="02020603050405020304" pitchFamily="18" charset="0"/>
              </a:rPr>
              <a:t>p</a:t>
            </a:r>
            <a:r>
              <a:rPr lang="en-US" altLang="zh-CN" sz="2800" b="1">
                <a:latin typeface="Times New Roman" panose="02020603050405020304" pitchFamily="18" charset="0"/>
              </a:rPr>
              <a:t>),</a:t>
            </a:r>
            <a:r>
              <a:rPr lang="zh-CN" altLang="en-US" sz="2800" b="1">
                <a:latin typeface="Times New Roman" panose="02020603050405020304" pitchFamily="18" charset="0"/>
              </a:rPr>
              <a:t>即</a:t>
            </a:r>
            <a:endParaRPr lang="zh-CN" altLang="en-US" sz="2800" b="1">
              <a:latin typeface="Times New Roman" panose="02020603050405020304" pitchFamily="18" charset="0"/>
            </a:endParaRPr>
          </a:p>
        </p:txBody>
      </p:sp>
      <p:graphicFrame>
        <p:nvGraphicFramePr>
          <p:cNvPr id="263181" name="Object 13"/>
          <p:cNvGraphicFramePr>
            <a:graphicFrameLocks noChangeAspect="1"/>
          </p:cNvGraphicFramePr>
          <p:nvPr/>
        </p:nvGraphicFramePr>
        <p:xfrm>
          <a:off x="1444625" y="4394200"/>
          <a:ext cx="5641975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Equation" r:id="rId10" imgW="59740800" imgH="5791200" progId="Equation.3">
                  <p:embed/>
                </p:oleObj>
              </mc:Choice>
              <mc:Fallback>
                <p:oleObj name="Equation" r:id="rId10" imgW="59740800" imgH="57912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4625" y="4394200"/>
                        <a:ext cx="5641975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3182" name="Text Box 14"/>
          <p:cNvSpPr txBox="1">
            <a:spLocks noChangeArrowheads="1"/>
          </p:cNvSpPr>
          <p:nvPr/>
        </p:nvSpPr>
        <p:spPr bwMode="auto">
          <a:xfrm>
            <a:off x="1371600" y="5027613"/>
            <a:ext cx="3657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>
                <a:latin typeface="Times New Roman" panose="02020603050405020304" pitchFamily="18" charset="0"/>
              </a:rPr>
              <a:t>计算结果列表如下：</a:t>
            </a:r>
            <a:endParaRPr lang="zh-CN" altLang="en-US" sz="2800" b="1">
              <a:latin typeface="Times New Roman" panose="02020603050405020304" pitchFamily="18" charset="0"/>
            </a:endParaRPr>
          </a:p>
        </p:txBody>
      </p:sp>
      <p:sp>
        <p:nvSpPr>
          <p:cNvPr id="263183" name="AutoShape 15"/>
          <p:cNvSpPr>
            <a:spLocks noChangeArrowheads="1"/>
          </p:cNvSpPr>
          <p:nvPr/>
        </p:nvSpPr>
        <p:spPr bwMode="auto">
          <a:xfrm>
            <a:off x="8170863" y="6400800"/>
            <a:ext cx="838200" cy="304800"/>
          </a:xfrm>
          <a:prstGeom prst="flowChartTerminator">
            <a:avLst/>
          </a:prstGeom>
          <a:gradFill rotWithShape="0">
            <a:gsLst>
              <a:gs pos="0">
                <a:schemeClr val="bg2"/>
              </a:gs>
              <a:gs pos="50000">
                <a:srgbClr val="FFFFFF"/>
              </a:gs>
              <a:gs pos="100000">
                <a:schemeClr val="bg2"/>
              </a:gs>
            </a:gsLst>
            <a:lin ang="5400000" scaled="1"/>
          </a:gradFill>
          <a:ln>
            <a:noFill/>
          </a:ln>
          <a:effectLst>
            <a:prstShdw prst="shdw17" dist="17961" dir="2700000">
              <a:schemeClr val="bg2">
                <a:gamma/>
                <a:shade val="60000"/>
                <a:invGamma/>
              </a:schemeClr>
            </a:prstShdw>
          </a:effectLst>
        </p:spPr>
        <p:txBody>
          <a:bodyPr wrap="none" anchor="ctr"/>
          <a:lstStyle/>
          <a:p>
            <a:pPr eaLnBrk="1" hangingPunct="1">
              <a:defRPr/>
            </a:pPr>
            <a:endParaRPr lang="zh-CN" altLang="en-US"/>
          </a:p>
        </p:txBody>
      </p:sp>
      <p:sp>
        <p:nvSpPr>
          <p:cNvPr id="63503" name="Text Box 16">
            <a:hlinkClick r:id="" action="ppaction://hlinkshowjump?jump=endshow"/>
          </p:cNvPr>
          <p:cNvSpPr txBox="1">
            <a:spLocks noChangeArrowheads="1"/>
          </p:cNvSpPr>
          <p:nvPr/>
        </p:nvSpPr>
        <p:spPr bwMode="auto">
          <a:xfrm>
            <a:off x="8247063" y="6369050"/>
            <a:ext cx="8382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1600">
                <a:solidFill>
                  <a:srgbClr val="000000"/>
                </a:solidFill>
              </a:rPr>
              <a:t>退  出</a:t>
            </a:r>
            <a:endParaRPr lang="zh-CN" altLang="en-US" sz="1600">
              <a:solidFill>
                <a:srgbClr val="000000"/>
              </a:solidFill>
            </a:endParaRPr>
          </a:p>
        </p:txBody>
      </p:sp>
      <p:sp>
        <p:nvSpPr>
          <p:cNvPr id="263185" name="AutoShape 17"/>
          <p:cNvSpPr>
            <a:spLocks noChangeArrowheads="1"/>
          </p:cNvSpPr>
          <p:nvPr/>
        </p:nvSpPr>
        <p:spPr bwMode="auto">
          <a:xfrm>
            <a:off x="6283325" y="6400800"/>
            <a:ext cx="838200" cy="304800"/>
          </a:xfrm>
          <a:prstGeom prst="flowChartTerminator">
            <a:avLst/>
          </a:prstGeom>
          <a:gradFill rotWithShape="0">
            <a:gsLst>
              <a:gs pos="0">
                <a:schemeClr val="bg2"/>
              </a:gs>
              <a:gs pos="50000">
                <a:srgbClr val="FFFFFF"/>
              </a:gs>
              <a:gs pos="100000">
                <a:schemeClr val="bg2"/>
              </a:gs>
            </a:gsLst>
            <a:lin ang="5400000" scaled="1"/>
          </a:gradFill>
          <a:ln>
            <a:noFill/>
          </a:ln>
          <a:effectLst>
            <a:prstShdw prst="shdw17" dist="17961" dir="2700000">
              <a:schemeClr val="bg2">
                <a:gamma/>
                <a:shade val="60000"/>
                <a:invGamma/>
              </a:schemeClr>
            </a:prstShdw>
          </a:effectLst>
        </p:spPr>
        <p:txBody>
          <a:bodyPr wrap="none" anchor="ctr"/>
          <a:lstStyle/>
          <a:p>
            <a:pPr eaLnBrk="1" hangingPunct="1">
              <a:defRPr/>
            </a:pPr>
            <a:endParaRPr lang="zh-CN" altLang="en-US"/>
          </a:p>
        </p:txBody>
      </p:sp>
      <p:sp>
        <p:nvSpPr>
          <p:cNvPr id="263186" name="AutoShape 18"/>
          <p:cNvSpPr>
            <a:spLocks noChangeArrowheads="1"/>
          </p:cNvSpPr>
          <p:nvPr/>
        </p:nvSpPr>
        <p:spPr bwMode="auto">
          <a:xfrm>
            <a:off x="7239000" y="6400800"/>
            <a:ext cx="838200" cy="304800"/>
          </a:xfrm>
          <a:prstGeom prst="flowChartTerminator">
            <a:avLst/>
          </a:prstGeom>
          <a:gradFill rotWithShape="0">
            <a:gsLst>
              <a:gs pos="0">
                <a:schemeClr val="bg2"/>
              </a:gs>
              <a:gs pos="50000">
                <a:srgbClr val="FFFFFF"/>
              </a:gs>
              <a:gs pos="100000">
                <a:schemeClr val="bg2"/>
              </a:gs>
            </a:gsLst>
            <a:lin ang="5400000" scaled="1"/>
          </a:gradFill>
          <a:ln>
            <a:noFill/>
          </a:ln>
          <a:effectLst>
            <a:prstShdw prst="shdw17" dist="17961" dir="2700000">
              <a:schemeClr val="bg2">
                <a:gamma/>
                <a:shade val="60000"/>
                <a:invGamma/>
              </a:schemeClr>
            </a:prstShdw>
          </a:effectLst>
        </p:spPr>
        <p:txBody>
          <a:bodyPr wrap="none" anchor="ctr"/>
          <a:lstStyle/>
          <a:p>
            <a:pPr eaLnBrk="1" hangingPunct="1">
              <a:defRPr/>
            </a:pPr>
            <a:endParaRPr lang="zh-CN" altLang="en-US"/>
          </a:p>
        </p:txBody>
      </p:sp>
      <p:sp>
        <p:nvSpPr>
          <p:cNvPr id="63506" name="Text Box 19">
            <a:hlinkClick r:id="" action="ppaction://hlinkshowjump?jump=previousslide"/>
          </p:cNvPr>
          <p:cNvSpPr txBox="1">
            <a:spLocks noChangeArrowheads="1"/>
          </p:cNvSpPr>
          <p:nvPr/>
        </p:nvSpPr>
        <p:spPr bwMode="auto">
          <a:xfrm>
            <a:off x="6330950" y="6369050"/>
            <a:ext cx="8382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1600">
                <a:solidFill>
                  <a:srgbClr val="000000"/>
                </a:solidFill>
              </a:rPr>
              <a:t>前一页</a:t>
            </a:r>
            <a:endParaRPr lang="zh-CN" altLang="en-US" sz="1600">
              <a:solidFill>
                <a:srgbClr val="000000"/>
              </a:solidFill>
            </a:endParaRPr>
          </a:p>
        </p:txBody>
      </p:sp>
      <p:sp>
        <p:nvSpPr>
          <p:cNvPr id="63507" name="Text Box 20">
            <a:hlinkClick r:id="" action="ppaction://hlinkshowjump?jump=nextslide"/>
          </p:cNvPr>
          <p:cNvSpPr txBox="1">
            <a:spLocks noChangeArrowheads="1"/>
          </p:cNvSpPr>
          <p:nvPr/>
        </p:nvSpPr>
        <p:spPr bwMode="auto">
          <a:xfrm>
            <a:off x="7254875" y="6369050"/>
            <a:ext cx="8382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1600">
                <a:solidFill>
                  <a:srgbClr val="000000"/>
                </a:solidFill>
              </a:rPr>
              <a:t>后一页</a:t>
            </a:r>
            <a:endParaRPr lang="zh-CN" altLang="en-US" sz="1600">
              <a:solidFill>
                <a:srgbClr val="000000"/>
              </a:solidFill>
            </a:endParaRPr>
          </a:p>
        </p:txBody>
      </p:sp>
      <p:sp>
        <p:nvSpPr>
          <p:cNvPr id="263189" name="AutoShape 21"/>
          <p:cNvSpPr>
            <a:spLocks noChangeArrowheads="1"/>
          </p:cNvSpPr>
          <p:nvPr/>
        </p:nvSpPr>
        <p:spPr bwMode="auto">
          <a:xfrm>
            <a:off x="5327650" y="6400800"/>
            <a:ext cx="838200" cy="304800"/>
          </a:xfrm>
          <a:prstGeom prst="flowChartTerminator">
            <a:avLst/>
          </a:prstGeom>
          <a:gradFill rotWithShape="0">
            <a:gsLst>
              <a:gs pos="0">
                <a:schemeClr val="bg2"/>
              </a:gs>
              <a:gs pos="50000">
                <a:srgbClr val="FFFFFF"/>
              </a:gs>
              <a:gs pos="100000">
                <a:schemeClr val="bg2"/>
              </a:gs>
            </a:gsLst>
            <a:lin ang="5400000" scaled="1"/>
          </a:gradFill>
          <a:ln>
            <a:noFill/>
          </a:ln>
          <a:effectLst>
            <a:prstShdw prst="shdw17" dist="17961" dir="2700000">
              <a:schemeClr val="bg2">
                <a:gamma/>
                <a:shade val="60000"/>
                <a:invGamma/>
              </a:schemeClr>
            </a:prstShdw>
          </a:effectLst>
        </p:spPr>
        <p:txBody>
          <a:bodyPr wrap="none" anchor="ctr"/>
          <a:lstStyle/>
          <a:p>
            <a:pPr eaLnBrk="1" hangingPunct="1">
              <a:defRPr/>
            </a:pPr>
            <a:endParaRPr lang="zh-CN" altLang="en-US"/>
          </a:p>
        </p:txBody>
      </p:sp>
      <p:sp>
        <p:nvSpPr>
          <p:cNvPr id="63509" name="Text Box 22">
            <a:hlinkClick r:id="rId12" action="ppaction://hlinkpres?slideindex=11&amp;slidetitle=PowerPoint 演示文稿"/>
          </p:cNvPr>
          <p:cNvSpPr txBox="1">
            <a:spLocks noChangeArrowheads="1"/>
          </p:cNvSpPr>
          <p:nvPr/>
        </p:nvSpPr>
        <p:spPr bwMode="auto">
          <a:xfrm>
            <a:off x="5410200" y="6369050"/>
            <a:ext cx="8382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1600">
                <a:solidFill>
                  <a:srgbClr val="000000"/>
                </a:solidFill>
              </a:rPr>
              <a:t>目  录</a:t>
            </a:r>
            <a:endParaRPr kumimoji="0" lang="zh-CN" altLang="en-US" sz="1600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3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63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63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63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63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63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63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63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63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63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3173" grpId="0" autoUpdateAnimBg="0"/>
      <p:bldP spid="263174" grpId="0" autoUpdateAnimBg="0"/>
      <p:bldP spid="263176" grpId="0" autoUpdateAnimBg="0"/>
      <p:bldP spid="263179" grpId="0" autoUpdateAnimBg="0"/>
      <p:bldP spid="263180" grpId="0" autoUpdateAnimBg="0"/>
      <p:bldP spid="263182" grpId="0" autoUpdateAnimBg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5537" name="Object 2"/>
          <p:cNvGraphicFramePr>
            <a:graphicFrameLocks noChangeAspect="1"/>
          </p:cNvGraphicFramePr>
          <p:nvPr/>
        </p:nvGraphicFramePr>
        <p:xfrm>
          <a:off x="785813" y="590550"/>
          <a:ext cx="7572375" cy="19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Image" r:id="rId1" imgW="10096500" imgH="24765" progId="Photoshop.Image.5">
                  <p:embed/>
                </p:oleObj>
              </mc:Choice>
              <mc:Fallback>
                <p:oleObj name="Image" r:id="rId1" imgW="10096500" imgH="24765" progId="Photoshop.Image.5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813" y="590550"/>
                        <a:ext cx="7572375" cy="19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38" name="Rectangle 3"/>
          <p:cNvSpPr>
            <a:spLocks noChangeArrowheads="1"/>
          </p:cNvSpPr>
          <p:nvPr/>
        </p:nvSpPr>
        <p:spPr bwMode="auto">
          <a:xfrm>
            <a:off x="685800" y="228600"/>
            <a:ext cx="7772400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>
                <a:latin typeface="隶书" panose="02010509060101010101" pitchFamily="49" charset="-122"/>
                <a:ea typeface="隶书" panose="02010509060101010101" pitchFamily="49" charset="-122"/>
              </a:rPr>
              <a:t>第七章 参数估计</a:t>
            </a:r>
            <a:endParaRPr lang="zh-CN" altLang="en-US" sz="3600">
              <a:latin typeface="Times New Roman" panose="02020603050405020304" pitchFamily="18" charset="0"/>
            </a:endParaRPr>
          </a:p>
        </p:txBody>
      </p:sp>
      <p:sp>
        <p:nvSpPr>
          <p:cNvPr id="65539" name="Rectangle 4"/>
          <p:cNvSpPr>
            <a:spLocks noChangeArrowheads="1"/>
          </p:cNvSpPr>
          <p:nvPr/>
        </p:nvSpPr>
        <p:spPr bwMode="auto">
          <a:xfrm>
            <a:off x="7426325" y="188913"/>
            <a:ext cx="1336675" cy="376237"/>
          </a:xfrm>
          <a:prstGeom prst="rect">
            <a:avLst/>
          </a:prstGeom>
          <a:solidFill>
            <a:srgbClr val="FFCC66"/>
          </a:solidFill>
          <a:ln w="9525">
            <a:solidFill>
              <a:schemeClr val="accent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latin typeface="Times New Roman" panose="02020603050405020304" pitchFamily="18" charset="0"/>
              </a:rPr>
              <a:t>§1  </a:t>
            </a:r>
            <a:r>
              <a:rPr lang="zh-CN" altLang="en-US" sz="1800">
                <a:latin typeface="Times New Roman" panose="02020603050405020304" pitchFamily="18" charset="0"/>
              </a:rPr>
              <a:t>点估计</a:t>
            </a:r>
            <a:endParaRPr lang="zh-CN" altLang="en-US" sz="1800">
              <a:latin typeface="Times New Roman" panose="02020603050405020304" pitchFamily="18" charset="0"/>
            </a:endParaRPr>
          </a:p>
        </p:txBody>
      </p:sp>
      <p:grpSp>
        <p:nvGrpSpPr>
          <p:cNvPr id="226309" name="Group 5"/>
          <p:cNvGrpSpPr/>
          <p:nvPr/>
        </p:nvGrpSpPr>
        <p:grpSpPr bwMode="auto">
          <a:xfrm>
            <a:off x="1808163" y="620713"/>
            <a:ext cx="5334000" cy="2759075"/>
            <a:chOff x="672" y="672"/>
            <a:chExt cx="3360" cy="1738"/>
          </a:xfrm>
        </p:grpSpPr>
        <p:sp>
          <p:nvSpPr>
            <p:cNvPr id="65566" name="Line 6"/>
            <p:cNvSpPr>
              <a:spLocks noChangeShapeType="1"/>
            </p:cNvSpPr>
            <p:nvPr/>
          </p:nvSpPr>
          <p:spPr bwMode="auto">
            <a:xfrm>
              <a:off x="768" y="672"/>
              <a:ext cx="326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5567" name="Line 7"/>
            <p:cNvSpPr>
              <a:spLocks noChangeShapeType="1"/>
            </p:cNvSpPr>
            <p:nvPr/>
          </p:nvSpPr>
          <p:spPr bwMode="auto">
            <a:xfrm>
              <a:off x="768" y="960"/>
              <a:ext cx="326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5568" name="Line 8"/>
            <p:cNvSpPr>
              <a:spLocks noChangeShapeType="1"/>
            </p:cNvSpPr>
            <p:nvPr/>
          </p:nvSpPr>
          <p:spPr bwMode="auto">
            <a:xfrm>
              <a:off x="768" y="1460"/>
              <a:ext cx="326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5569" name="Line 9"/>
            <p:cNvSpPr>
              <a:spLocks noChangeShapeType="1"/>
            </p:cNvSpPr>
            <p:nvPr/>
          </p:nvSpPr>
          <p:spPr bwMode="auto">
            <a:xfrm>
              <a:off x="768" y="1920"/>
              <a:ext cx="326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5570" name="Line 10"/>
            <p:cNvSpPr>
              <a:spLocks noChangeShapeType="1"/>
            </p:cNvSpPr>
            <p:nvPr/>
          </p:nvSpPr>
          <p:spPr bwMode="auto">
            <a:xfrm>
              <a:off x="768" y="2410"/>
              <a:ext cx="326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5571" name="Line 11"/>
            <p:cNvSpPr>
              <a:spLocks noChangeShapeType="1"/>
            </p:cNvSpPr>
            <p:nvPr/>
          </p:nvSpPr>
          <p:spPr bwMode="auto">
            <a:xfrm>
              <a:off x="1536" y="672"/>
              <a:ext cx="0" cy="17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5572" name="Line 12"/>
            <p:cNvSpPr>
              <a:spLocks noChangeShapeType="1"/>
            </p:cNvSpPr>
            <p:nvPr/>
          </p:nvSpPr>
          <p:spPr bwMode="auto">
            <a:xfrm>
              <a:off x="2208" y="672"/>
              <a:ext cx="0" cy="17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5573" name="Line 13"/>
            <p:cNvSpPr>
              <a:spLocks noChangeShapeType="1"/>
            </p:cNvSpPr>
            <p:nvPr/>
          </p:nvSpPr>
          <p:spPr bwMode="auto">
            <a:xfrm>
              <a:off x="2880" y="672"/>
              <a:ext cx="0" cy="17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5574" name="Line 14"/>
            <p:cNvSpPr>
              <a:spLocks noChangeShapeType="1"/>
            </p:cNvSpPr>
            <p:nvPr/>
          </p:nvSpPr>
          <p:spPr bwMode="auto">
            <a:xfrm>
              <a:off x="3552" y="672"/>
              <a:ext cx="0" cy="17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65575" name="Object 15"/>
            <p:cNvGraphicFramePr>
              <a:graphicFrameLocks noChangeAspect="1"/>
            </p:cNvGraphicFramePr>
            <p:nvPr/>
          </p:nvGraphicFramePr>
          <p:xfrm>
            <a:off x="672" y="720"/>
            <a:ext cx="842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" name="Equation" r:id="rId4" imgW="19202400" imgH="5181600" progId="Equation.3">
                    <p:embed/>
                  </p:oleObj>
                </mc:Choice>
                <mc:Fallback>
                  <p:oleObj name="Equation" r:id="rId4" imgW="19202400" imgH="5181600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2" y="720"/>
                          <a:ext cx="842" cy="2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5576" name="Object 16"/>
            <p:cNvGraphicFramePr>
              <a:graphicFrameLocks noChangeAspect="1"/>
            </p:cNvGraphicFramePr>
            <p:nvPr/>
          </p:nvGraphicFramePr>
          <p:xfrm>
            <a:off x="1824" y="720"/>
            <a:ext cx="177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" name="Equation" r:id="rId6" imgW="3048000" imgH="4267200" progId="Equation.3">
                    <p:embed/>
                  </p:oleObj>
                </mc:Choice>
                <mc:Fallback>
                  <p:oleObj name="Equation" r:id="rId6" imgW="3048000" imgH="4267200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24" y="720"/>
                          <a:ext cx="177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5577" name="Object 17"/>
            <p:cNvGraphicFramePr>
              <a:graphicFrameLocks noChangeAspect="1"/>
            </p:cNvGraphicFramePr>
            <p:nvPr/>
          </p:nvGraphicFramePr>
          <p:xfrm>
            <a:off x="2424" y="710"/>
            <a:ext cx="159" cy="2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" name="Equation" r:id="rId8" imgW="2743200" imgH="3962400" progId="Equation.3">
                    <p:embed/>
                  </p:oleObj>
                </mc:Choice>
                <mc:Fallback>
                  <p:oleObj name="Equation" r:id="rId8" imgW="2743200" imgH="3962400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24" y="710"/>
                          <a:ext cx="159" cy="2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5578" name="Object 18"/>
            <p:cNvGraphicFramePr>
              <a:graphicFrameLocks noChangeAspect="1"/>
            </p:cNvGraphicFramePr>
            <p:nvPr/>
          </p:nvGraphicFramePr>
          <p:xfrm>
            <a:off x="3135" y="710"/>
            <a:ext cx="177" cy="2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" name="Equation" r:id="rId10" imgW="3048000" imgH="3962400" progId="Equation.3">
                    <p:embed/>
                  </p:oleObj>
                </mc:Choice>
                <mc:Fallback>
                  <p:oleObj name="Equation" r:id="rId10" imgW="3048000" imgH="3962400" progId="Equation.3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35" y="710"/>
                          <a:ext cx="177" cy="2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5579" name="Object 19"/>
            <p:cNvGraphicFramePr>
              <a:graphicFrameLocks noChangeAspect="1"/>
            </p:cNvGraphicFramePr>
            <p:nvPr/>
          </p:nvGraphicFramePr>
          <p:xfrm>
            <a:off x="3711" y="720"/>
            <a:ext cx="177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" name="Equation" r:id="rId12" imgW="3048000" imgH="4267200" progId="Equation.3">
                    <p:embed/>
                  </p:oleObj>
                </mc:Choice>
                <mc:Fallback>
                  <p:oleObj name="Equation" r:id="rId12" imgW="3048000" imgH="4267200" progId="Equation.3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11" y="720"/>
                          <a:ext cx="177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5580" name="Object 20"/>
            <p:cNvGraphicFramePr>
              <a:graphicFrameLocks noChangeAspect="1"/>
            </p:cNvGraphicFramePr>
            <p:nvPr/>
          </p:nvGraphicFramePr>
          <p:xfrm>
            <a:off x="824" y="1004"/>
            <a:ext cx="576" cy="4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" name="Equation" r:id="rId14" imgW="12496800" imgH="9448800" progId="Equation.3">
                    <p:embed/>
                  </p:oleObj>
                </mc:Choice>
                <mc:Fallback>
                  <p:oleObj name="Equation" r:id="rId14" imgW="12496800" imgH="9448800" progId="Equation.3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4" y="1004"/>
                          <a:ext cx="576" cy="4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5581" name="Object 21"/>
            <p:cNvGraphicFramePr>
              <a:graphicFrameLocks noChangeAspect="1"/>
            </p:cNvGraphicFramePr>
            <p:nvPr/>
          </p:nvGraphicFramePr>
          <p:xfrm>
            <a:off x="781" y="1456"/>
            <a:ext cx="646" cy="4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" name="Equation" r:id="rId16" imgW="14020800" imgH="9448800" progId="Equation.3">
                    <p:embed/>
                  </p:oleObj>
                </mc:Choice>
                <mc:Fallback>
                  <p:oleObj name="Equation" r:id="rId16" imgW="14020800" imgH="9448800" progId="Equation.3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1" y="1456"/>
                          <a:ext cx="646" cy="4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5582" name="Object 22"/>
            <p:cNvGraphicFramePr>
              <a:graphicFrameLocks noChangeAspect="1"/>
            </p:cNvGraphicFramePr>
            <p:nvPr/>
          </p:nvGraphicFramePr>
          <p:xfrm>
            <a:off x="816" y="1964"/>
            <a:ext cx="576" cy="4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" name="Equation" r:id="rId18" imgW="12496800" imgH="9448800" progId="Equation.3">
                    <p:embed/>
                  </p:oleObj>
                </mc:Choice>
                <mc:Fallback>
                  <p:oleObj name="Equation" r:id="rId18" imgW="12496800" imgH="9448800" progId="Equation.3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6" y="1964"/>
                          <a:ext cx="576" cy="4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26327" name="Object 23"/>
          <p:cNvGraphicFramePr>
            <a:graphicFrameLocks noChangeAspect="1"/>
          </p:cNvGraphicFramePr>
          <p:nvPr/>
        </p:nvGraphicFramePr>
        <p:xfrm>
          <a:off x="3408363" y="1154113"/>
          <a:ext cx="706437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" name="Equation" r:id="rId20" imgW="312420" imgH="329565" progId="Equation.3">
                  <p:embed/>
                </p:oleObj>
              </mc:Choice>
              <mc:Fallback>
                <p:oleObj name="Equation" r:id="rId20" imgW="312420" imgH="329565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8363" y="1154113"/>
                        <a:ext cx="706437" cy="73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6328" name="Object 24"/>
          <p:cNvGraphicFramePr>
            <a:graphicFrameLocks noChangeAspect="1"/>
          </p:cNvGraphicFramePr>
          <p:nvPr/>
        </p:nvGraphicFramePr>
        <p:xfrm>
          <a:off x="4378325" y="1154113"/>
          <a:ext cx="706438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" name="Equation" r:id="rId22" imgW="312420" imgH="329565" progId="Equation.3">
                  <p:embed/>
                </p:oleObj>
              </mc:Choice>
              <mc:Fallback>
                <p:oleObj name="Equation" r:id="rId22" imgW="312420" imgH="329565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8325" y="1154113"/>
                        <a:ext cx="706438" cy="73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6329" name="Object 25"/>
          <p:cNvGraphicFramePr>
            <a:graphicFrameLocks noChangeAspect="1"/>
          </p:cNvGraphicFramePr>
          <p:nvPr/>
        </p:nvGraphicFramePr>
        <p:xfrm>
          <a:off x="5465763" y="1154113"/>
          <a:ext cx="706437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" name="Equation" r:id="rId24" imgW="312420" imgH="329565" progId="Equation.3">
                  <p:embed/>
                </p:oleObj>
              </mc:Choice>
              <mc:Fallback>
                <p:oleObj name="Equation" r:id="rId24" imgW="312420" imgH="329565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5763" y="1154113"/>
                        <a:ext cx="706437" cy="73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6330" name="Object 26"/>
          <p:cNvGraphicFramePr>
            <a:graphicFrameLocks noChangeAspect="1"/>
          </p:cNvGraphicFramePr>
          <p:nvPr/>
        </p:nvGraphicFramePr>
        <p:xfrm>
          <a:off x="6456363" y="1154113"/>
          <a:ext cx="706437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" name="Equation" r:id="rId26" imgW="312420" imgH="329565" progId="Equation.3">
                  <p:embed/>
                </p:oleObj>
              </mc:Choice>
              <mc:Fallback>
                <p:oleObj name="Equation" r:id="rId26" imgW="312420" imgH="329565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6363" y="1154113"/>
                        <a:ext cx="706437" cy="73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6331" name="Object 27"/>
          <p:cNvGraphicFramePr>
            <a:graphicFrameLocks noChangeAspect="1"/>
          </p:cNvGraphicFramePr>
          <p:nvPr/>
        </p:nvGraphicFramePr>
        <p:xfrm>
          <a:off x="3408363" y="1871663"/>
          <a:ext cx="706437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" name="Equation" r:id="rId28" imgW="312420" imgH="329565" progId="Equation.3">
                  <p:embed/>
                </p:oleObj>
              </mc:Choice>
              <mc:Fallback>
                <p:oleObj name="Equation" r:id="rId28" imgW="312420" imgH="329565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8363" y="1871663"/>
                        <a:ext cx="706437" cy="73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6332" name="Object 28"/>
          <p:cNvGraphicFramePr>
            <a:graphicFrameLocks noChangeAspect="1"/>
          </p:cNvGraphicFramePr>
          <p:nvPr/>
        </p:nvGraphicFramePr>
        <p:xfrm>
          <a:off x="4398963" y="1871663"/>
          <a:ext cx="706437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" name="Equation" r:id="rId30" imgW="312420" imgH="329565" progId="Equation.3">
                  <p:embed/>
                </p:oleObj>
              </mc:Choice>
              <mc:Fallback>
                <p:oleObj name="Equation" r:id="rId30" imgW="312420" imgH="329565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8963" y="1871663"/>
                        <a:ext cx="706437" cy="73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6333" name="Object 29"/>
          <p:cNvGraphicFramePr>
            <a:graphicFrameLocks noChangeAspect="1"/>
          </p:cNvGraphicFramePr>
          <p:nvPr/>
        </p:nvGraphicFramePr>
        <p:xfrm>
          <a:off x="5521325" y="1871663"/>
          <a:ext cx="706438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" name="Equation" r:id="rId32" imgW="312420" imgH="329565" progId="Equation.3">
                  <p:embed/>
                </p:oleObj>
              </mc:Choice>
              <mc:Fallback>
                <p:oleObj name="Equation" r:id="rId32" imgW="312420" imgH="329565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1325" y="1871663"/>
                        <a:ext cx="706438" cy="73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6334" name="Object 30"/>
          <p:cNvGraphicFramePr>
            <a:graphicFrameLocks noChangeAspect="1"/>
          </p:cNvGraphicFramePr>
          <p:nvPr/>
        </p:nvGraphicFramePr>
        <p:xfrm>
          <a:off x="6435725" y="1884363"/>
          <a:ext cx="706438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" name="Equation" r:id="rId34" imgW="312420" imgH="329565" progId="Equation.3">
                  <p:embed/>
                </p:oleObj>
              </mc:Choice>
              <mc:Fallback>
                <p:oleObj name="Equation" r:id="rId34" imgW="312420" imgH="329565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5725" y="1884363"/>
                        <a:ext cx="706438" cy="73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6335" name="Object 31"/>
          <p:cNvGraphicFramePr>
            <a:graphicFrameLocks noChangeAspect="1"/>
          </p:cNvGraphicFramePr>
          <p:nvPr/>
        </p:nvGraphicFramePr>
        <p:xfrm>
          <a:off x="3408363" y="2646363"/>
          <a:ext cx="706437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" name="Equation" r:id="rId36" imgW="312420" imgH="329565" progId="Equation.3">
                  <p:embed/>
                </p:oleObj>
              </mc:Choice>
              <mc:Fallback>
                <p:oleObj name="Equation" r:id="rId36" imgW="312420" imgH="329565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8363" y="2646363"/>
                        <a:ext cx="706437" cy="73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6336" name="Object 32"/>
          <p:cNvGraphicFramePr>
            <a:graphicFrameLocks noChangeAspect="1"/>
          </p:cNvGraphicFramePr>
          <p:nvPr/>
        </p:nvGraphicFramePr>
        <p:xfrm>
          <a:off x="4394200" y="2646363"/>
          <a:ext cx="706438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" name="Equation" r:id="rId38" imgW="312420" imgH="329565" progId="Equation.3">
                  <p:embed/>
                </p:oleObj>
              </mc:Choice>
              <mc:Fallback>
                <p:oleObj name="Equation" r:id="rId38" imgW="312420" imgH="329565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4200" y="2646363"/>
                        <a:ext cx="706438" cy="73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6337" name="Object 33"/>
          <p:cNvGraphicFramePr>
            <a:graphicFrameLocks noChangeAspect="1"/>
          </p:cNvGraphicFramePr>
          <p:nvPr/>
        </p:nvGraphicFramePr>
        <p:xfrm>
          <a:off x="5465763" y="2633663"/>
          <a:ext cx="706437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" name="Equation" r:id="rId40" imgW="312420" imgH="329565" progId="Equation.3">
                  <p:embed/>
                </p:oleObj>
              </mc:Choice>
              <mc:Fallback>
                <p:oleObj name="Equation" r:id="rId40" imgW="312420" imgH="329565" progId="Equation.3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5763" y="2633663"/>
                        <a:ext cx="706437" cy="73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6338" name="Object 34"/>
          <p:cNvGraphicFramePr>
            <a:graphicFrameLocks noChangeAspect="1"/>
          </p:cNvGraphicFramePr>
          <p:nvPr/>
        </p:nvGraphicFramePr>
        <p:xfrm>
          <a:off x="6456363" y="2617788"/>
          <a:ext cx="706437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" name="Equation" r:id="rId42" imgW="312420" imgH="329565" progId="Equation.3">
                  <p:embed/>
                </p:oleObj>
              </mc:Choice>
              <mc:Fallback>
                <p:oleObj name="Equation" r:id="rId42" imgW="312420" imgH="329565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6363" y="2617788"/>
                        <a:ext cx="706437" cy="73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6339" name="Object 35"/>
          <p:cNvGraphicFramePr>
            <a:graphicFrameLocks noChangeAspect="1"/>
          </p:cNvGraphicFramePr>
          <p:nvPr/>
        </p:nvGraphicFramePr>
        <p:xfrm>
          <a:off x="838200" y="3378200"/>
          <a:ext cx="4578350" cy="83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" name="Equation" r:id="rId44" imgW="51511200" imgH="9448800" progId="Equation.3">
                  <p:embed/>
                </p:oleObj>
              </mc:Choice>
              <mc:Fallback>
                <p:oleObj name="Equation" r:id="rId44" imgW="51511200" imgH="9448800" progId="Equation.3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378200"/>
                        <a:ext cx="4578350" cy="839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6340" name="Object 36"/>
          <p:cNvGraphicFramePr>
            <a:graphicFrameLocks noChangeAspect="1"/>
          </p:cNvGraphicFramePr>
          <p:nvPr/>
        </p:nvGraphicFramePr>
        <p:xfrm>
          <a:off x="762000" y="4318000"/>
          <a:ext cx="1193800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" name="Equation" r:id="rId46" imgW="13411200" imgH="4876800" progId="Equation.3">
                  <p:embed/>
                </p:oleObj>
              </mc:Choice>
              <mc:Fallback>
                <p:oleObj name="Equation" r:id="rId46" imgW="13411200" imgH="4876800" progId="Equation.3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318000"/>
                        <a:ext cx="1193800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6341" name="Object 37"/>
          <p:cNvGraphicFramePr>
            <a:graphicFrameLocks noChangeAspect="1"/>
          </p:cNvGraphicFramePr>
          <p:nvPr/>
        </p:nvGraphicFramePr>
        <p:xfrm>
          <a:off x="1952625" y="4119563"/>
          <a:ext cx="7219950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" name="Equation" r:id="rId48" imgW="76200000" imgH="9448800" progId="Equation.3">
                  <p:embed/>
                </p:oleObj>
              </mc:Choice>
              <mc:Fallback>
                <p:oleObj name="Equation" r:id="rId48" imgW="76200000" imgH="9448800" progId="Equation.3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2625" y="4119563"/>
                        <a:ext cx="7219950" cy="85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6342" name="Text Box 38"/>
          <p:cNvSpPr txBox="1">
            <a:spLocks noChangeArrowheads="1"/>
          </p:cNvSpPr>
          <p:nvPr/>
        </p:nvSpPr>
        <p:spPr bwMode="auto">
          <a:xfrm>
            <a:off x="685800" y="4979988"/>
            <a:ext cx="35988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/>
              <a:t>由实际推断原理知，</a:t>
            </a:r>
            <a:endParaRPr lang="zh-CN" altLang="en-US" sz="2800" b="1"/>
          </a:p>
        </p:txBody>
      </p:sp>
      <p:graphicFrame>
        <p:nvGraphicFramePr>
          <p:cNvPr id="226343" name="Object 39"/>
          <p:cNvGraphicFramePr>
            <a:graphicFrameLocks noChangeAspect="1"/>
          </p:cNvGraphicFramePr>
          <p:nvPr/>
        </p:nvGraphicFramePr>
        <p:xfrm>
          <a:off x="4013200" y="4846638"/>
          <a:ext cx="2540000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" name="Equation" r:id="rId50" imgW="26822400" imgH="9448800" progId="Equation.3">
                  <p:embed/>
                </p:oleObj>
              </mc:Choice>
              <mc:Fallback>
                <p:oleObj name="Equation" r:id="rId50" imgW="26822400" imgH="9448800" progId="Equation.3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3200" y="4846638"/>
                        <a:ext cx="2540000" cy="895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6345" name="AutoShape 41"/>
          <p:cNvSpPr>
            <a:spLocks noChangeArrowheads="1"/>
          </p:cNvSpPr>
          <p:nvPr/>
        </p:nvSpPr>
        <p:spPr bwMode="auto">
          <a:xfrm>
            <a:off x="8170863" y="6400800"/>
            <a:ext cx="838200" cy="304800"/>
          </a:xfrm>
          <a:prstGeom prst="flowChartTerminator">
            <a:avLst/>
          </a:prstGeom>
          <a:gradFill rotWithShape="0">
            <a:gsLst>
              <a:gs pos="0">
                <a:schemeClr val="bg2"/>
              </a:gs>
              <a:gs pos="50000">
                <a:srgbClr val="FFFFFF"/>
              </a:gs>
              <a:gs pos="100000">
                <a:schemeClr val="bg2"/>
              </a:gs>
            </a:gsLst>
            <a:lin ang="5400000" scaled="1"/>
          </a:gradFill>
          <a:ln>
            <a:noFill/>
          </a:ln>
          <a:effectLst>
            <a:prstShdw prst="shdw17" dist="17961" dir="2700000">
              <a:schemeClr val="bg2">
                <a:gamma/>
                <a:shade val="60000"/>
                <a:invGamma/>
              </a:schemeClr>
            </a:prstShdw>
          </a:effectLst>
        </p:spPr>
        <p:txBody>
          <a:bodyPr wrap="none" anchor="ctr"/>
          <a:lstStyle/>
          <a:p>
            <a:pPr eaLnBrk="1" hangingPunct="1">
              <a:defRPr/>
            </a:pPr>
            <a:endParaRPr lang="zh-CN" altLang="en-US"/>
          </a:p>
        </p:txBody>
      </p:sp>
      <p:sp>
        <p:nvSpPr>
          <p:cNvPr id="65559" name="Text Box 42">
            <a:hlinkClick r:id="" action="ppaction://hlinkshowjump?jump=endshow"/>
          </p:cNvPr>
          <p:cNvSpPr txBox="1">
            <a:spLocks noChangeArrowheads="1"/>
          </p:cNvSpPr>
          <p:nvPr/>
        </p:nvSpPr>
        <p:spPr bwMode="auto">
          <a:xfrm>
            <a:off x="8247063" y="6369050"/>
            <a:ext cx="8382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1600">
                <a:solidFill>
                  <a:srgbClr val="000000"/>
                </a:solidFill>
              </a:rPr>
              <a:t>退  出</a:t>
            </a:r>
            <a:endParaRPr lang="zh-CN" altLang="en-US" sz="1600">
              <a:solidFill>
                <a:srgbClr val="000000"/>
              </a:solidFill>
            </a:endParaRPr>
          </a:p>
        </p:txBody>
      </p:sp>
      <p:sp>
        <p:nvSpPr>
          <p:cNvPr id="226347" name="AutoShape 43"/>
          <p:cNvSpPr>
            <a:spLocks noChangeArrowheads="1"/>
          </p:cNvSpPr>
          <p:nvPr/>
        </p:nvSpPr>
        <p:spPr bwMode="auto">
          <a:xfrm>
            <a:off x="6283325" y="6400800"/>
            <a:ext cx="838200" cy="304800"/>
          </a:xfrm>
          <a:prstGeom prst="flowChartTerminator">
            <a:avLst/>
          </a:prstGeom>
          <a:gradFill rotWithShape="0">
            <a:gsLst>
              <a:gs pos="0">
                <a:schemeClr val="bg2"/>
              </a:gs>
              <a:gs pos="50000">
                <a:srgbClr val="FFFFFF"/>
              </a:gs>
              <a:gs pos="100000">
                <a:schemeClr val="bg2"/>
              </a:gs>
            </a:gsLst>
            <a:lin ang="5400000" scaled="1"/>
          </a:gradFill>
          <a:ln>
            <a:noFill/>
          </a:ln>
          <a:effectLst>
            <a:prstShdw prst="shdw17" dist="17961" dir="2700000">
              <a:schemeClr val="bg2">
                <a:gamma/>
                <a:shade val="60000"/>
                <a:invGamma/>
              </a:schemeClr>
            </a:prstShdw>
          </a:effectLst>
        </p:spPr>
        <p:txBody>
          <a:bodyPr wrap="none" anchor="ctr"/>
          <a:lstStyle/>
          <a:p>
            <a:pPr eaLnBrk="1" hangingPunct="1">
              <a:defRPr/>
            </a:pPr>
            <a:endParaRPr lang="zh-CN" altLang="en-US"/>
          </a:p>
        </p:txBody>
      </p:sp>
      <p:sp>
        <p:nvSpPr>
          <p:cNvPr id="226348" name="AutoShape 44"/>
          <p:cNvSpPr>
            <a:spLocks noChangeArrowheads="1"/>
          </p:cNvSpPr>
          <p:nvPr/>
        </p:nvSpPr>
        <p:spPr bwMode="auto">
          <a:xfrm>
            <a:off x="7239000" y="6400800"/>
            <a:ext cx="838200" cy="304800"/>
          </a:xfrm>
          <a:prstGeom prst="flowChartTerminator">
            <a:avLst/>
          </a:prstGeom>
          <a:gradFill rotWithShape="0">
            <a:gsLst>
              <a:gs pos="0">
                <a:schemeClr val="bg2"/>
              </a:gs>
              <a:gs pos="50000">
                <a:srgbClr val="FFFFFF"/>
              </a:gs>
              <a:gs pos="100000">
                <a:schemeClr val="bg2"/>
              </a:gs>
            </a:gsLst>
            <a:lin ang="5400000" scaled="1"/>
          </a:gradFill>
          <a:ln>
            <a:noFill/>
          </a:ln>
          <a:effectLst>
            <a:prstShdw prst="shdw17" dist="17961" dir="2700000">
              <a:schemeClr val="bg2">
                <a:gamma/>
                <a:shade val="60000"/>
                <a:invGamma/>
              </a:schemeClr>
            </a:prstShdw>
          </a:effectLst>
        </p:spPr>
        <p:txBody>
          <a:bodyPr wrap="none" anchor="ctr"/>
          <a:lstStyle/>
          <a:p>
            <a:pPr eaLnBrk="1" hangingPunct="1">
              <a:defRPr/>
            </a:pPr>
            <a:endParaRPr lang="zh-CN" altLang="en-US"/>
          </a:p>
        </p:txBody>
      </p:sp>
      <p:sp>
        <p:nvSpPr>
          <p:cNvPr id="65562" name="Text Box 45">
            <a:hlinkClick r:id="" action="ppaction://hlinkshowjump?jump=previousslide"/>
          </p:cNvPr>
          <p:cNvSpPr txBox="1">
            <a:spLocks noChangeArrowheads="1"/>
          </p:cNvSpPr>
          <p:nvPr/>
        </p:nvSpPr>
        <p:spPr bwMode="auto">
          <a:xfrm>
            <a:off x="6330950" y="6369050"/>
            <a:ext cx="8382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1600">
                <a:solidFill>
                  <a:srgbClr val="000000"/>
                </a:solidFill>
              </a:rPr>
              <a:t>前一页</a:t>
            </a:r>
            <a:endParaRPr lang="zh-CN" altLang="en-US" sz="1600">
              <a:solidFill>
                <a:srgbClr val="000000"/>
              </a:solidFill>
            </a:endParaRPr>
          </a:p>
        </p:txBody>
      </p:sp>
      <p:sp>
        <p:nvSpPr>
          <p:cNvPr id="65563" name="Text Box 46">
            <a:hlinkClick r:id="" action="ppaction://hlinkshowjump?jump=nextslide"/>
          </p:cNvPr>
          <p:cNvSpPr txBox="1">
            <a:spLocks noChangeArrowheads="1"/>
          </p:cNvSpPr>
          <p:nvPr/>
        </p:nvSpPr>
        <p:spPr bwMode="auto">
          <a:xfrm>
            <a:off x="7254875" y="6369050"/>
            <a:ext cx="8382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1600">
                <a:solidFill>
                  <a:srgbClr val="000000"/>
                </a:solidFill>
              </a:rPr>
              <a:t>后一页</a:t>
            </a:r>
            <a:endParaRPr lang="zh-CN" altLang="en-US" sz="1600">
              <a:solidFill>
                <a:srgbClr val="000000"/>
              </a:solidFill>
            </a:endParaRPr>
          </a:p>
        </p:txBody>
      </p:sp>
      <p:sp>
        <p:nvSpPr>
          <p:cNvPr id="226351" name="AutoShape 47"/>
          <p:cNvSpPr>
            <a:spLocks noChangeArrowheads="1"/>
          </p:cNvSpPr>
          <p:nvPr/>
        </p:nvSpPr>
        <p:spPr bwMode="auto">
          <a:xfrm>
            <a:off x="5327650" y="6400800"/>
            <a:ext cx="838200" cy="304800"/>
          </a:xfrm>
          <a:prstGeom prst="flowChartTerminator">
            <a:avLst/>
          </a:prstGeom>
          <a:gradFill rotWithShape="0">
            <a:gsLst>
              <a:gs pos="0">
                <a:schemeClr val="bg2"/>
              </a:gs>
              <a:gs pos="50000">
                <a:srgbClr val="FFFFFF"/>
              </a:gs>
              <a:gs pos="100000">
                <a:schemeClr val="bg2"/>
              </a:gs>
            </a:gsLst>
            <a:lin ang="5400000" scaled="1"/>
          </a:gradFill>
          <a:ln>
            <a:noFill/>
          </a:ln>
          <a:effectLst>
            <a:prstShdw prst="shdw17" dist="17961" dir="2700000">
              <a:schemeClr val="bg2">
                <a:gamma/>
                <a:shade val="60000"/>
                <a:invGamma/>
              </a:schemeClr>
            </a:prstShdw>
          </a:effectLst>
        </p:spPr>
        <p:txBody>
          <a:bodyPr wrap="none" anchor="ctr"/>
          <a:lstStyle/>
          <a:p>
            <a:pPr eaLnBrk="1" hangingPunct="1">
              <a:defRPr/>
            </a:pPr>
            <a:endParaRPr lang="zh-CN" altLang="en-US"/>
          </a:p>
        </p:txBody>
      </p:sp>
      <p:sp>
        <p:nvSpPr>
          <p:cNvPr id="65565" name="Text Box 48">
            <a:hlinkClick r:id="rId52" action="ppaction://hlinkpres?slideindex=11&amp;slidetitle=PowerPoint 演示文稿"/>
          </p:cNvPr>
          <p:cNvSpPr txBox="1">
            <a:spLocks noChangeArrowheads="1"/>
          </p:cNvSpPr>
          <p:nvPr/>
        </p:nvSpPr>
        <p:spPr bwMode="auto">
          <a:xfrm>
            <a:off x="5410200" y="6369050"/>
            <a:ext cx="8382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1600">
                <a:solidFill>
                  <a:srgbClr val="000000"/>
                </a:solidFill>
              </a:rPr>
              <a:t>目  录</a:t>
            </a:r>
            <a:endParaRPr kumimoji="0" lang="zh-CN" altLang="en-US" sz="1600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6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3" presetClass="entr" presetSubtype="52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2263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263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263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263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2000"/>
                            </p:stCondLst>
                            <p:childTnLst>
                              <p:par>
                                <p:cTn id="16" presetID="23" presetClass="entr" presetSubtype="52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263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263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263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263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3500"/>
                            </p:stCondLst>
                            <p:childTnLst>
                              <p:par>
                                <p:cTn id="23" presetID="23" presetClass="entr" presetSubtype="52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263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263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263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263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0"/>
                            </p:stCondLst>
                            <p:childTnLst>
                              <p:par>
                                <p:cTn id="30" presetID="23" presetClass="entr" presetSubtype="52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2263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2263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2263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2263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6500"/>
                            </p:stCondLst>
                            <p:childTnLst>
                              <p:par>
                                <p:cTn id="37" presetID="23" presetClass="entr" presetSubtype="52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2263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2263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2263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2263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8000"/>
                            </p:stCondLst>
                            <p:childTnLst>
                              <p:par>
                                <p:cTn id="44" presetID="23" presetClass="entr" presetSubtype="52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2263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2263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2263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2263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9500"/>
                            </p:stCondLst>
                            <p:childTnLst>
                              <p:par>
                                <p:cTn id="51" presetID="23" presetClass="entr" presetSubtype="52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2263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2263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2263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2263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11000"/>
                            </p:stCondLst>
                            <p:childTnLst>
                              <p:par>
                                <p:cTn id="58" presetID="23" presetClass="entr" presetSubtype="52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2263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2263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2263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2263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12500"/>
                            </p:stCondLst>
                            <p:childTnLst>
                              <p:par>
                                <p:cTn id="65" presetID="23" presetClass="entr" presetSubtype="52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2263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2263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2263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2263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14000"/>
                            </p:stCondLst>
                            <p:childTnLst>
                              <p:par>
                                <p:cTn id="72" presetID="23" presetClass="entr" presetSubtype="52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2263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2263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2263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2263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15500"/>
                            </p:stCondLst>
                            <p:childTnLst>
                              <p:par>
                                <p:cTn id="79" presetID="23" presetClass="entr" presetSubtype="52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2263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2263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2263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2263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17000"/>
                            </p:stCondLst>
                            <p:childTnLst>
                              <p:par>
                                <p:cTn id="86" presetID="23" presetClass="entr" presetSubtype="52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2263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2263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2263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2263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226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226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226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226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226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6342" grpId="0" autoUpdateAnimBg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7585" name="Object 2"/>
          <p:cNvGraphicFramePr>
            <a:graphicFrameLocks noChangeAspect="1"/>
          </p:cNvGraphicFramePr>
          <p:nvPr/>
        </p:nvGraphicFramePr>
        <p:xfrm>
          <a:off x="785813" y="530225"/>
          <a:ext cx="7572375" cy="19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Image" r:id="rId1" imgW="10096500" imgH="24765" progId="Photoshop.Image.5">
                  <p:embed/>
                </p:oleObj>
              </mc:Choice>
              <mc:Fallback>
                <p:oleObj name="Image" r:id="rId1" imgW="10096500" imgH="24765" progId="Photoshop.Image.5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813" y="530225"/>
                        <a:ext cx="7572375" cy="19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586" name="Rectangle 3"/>
          <p:cNvSpPr>
            <a:spLocks noChangeArrowheads="1"/>
          </p:cNvSpPr>
          <p:nvPr/>
        </p:nvSpPr>
        <p:spPr bwMode="auto">
          <a:xfrm>
            <a:off x="971550" y="247650"/>
            <a:ext cx="7772400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>
                <a:latin typeface="隶书" panose="02010509060101010101" pitchFamily="49" charset="-122"/>
                <a:ea typeface="隶书" panose="02010509060101010101" pitchFamily="49" charset="-122"/>
              </a:rPr>
              <a:t>第七章 参数估计</a:t>
            </a:r>
            <a:endParaRPr lang="zh-CN" altLang="en-US" sz="3600">
              <a:latin typeface="Times New Roman" panose="02020603050405020304" pitchFamily="18" charset="0"/>
            </a:endParaRPr>
          </a:p>
        </p:txBody>
      </p:sp>
      <p:grpSp>
        <p:nvGrpSpPr>
          <p:cNvPr id="227333" name="Group 5"/>
          <p:cNvGrpSpPr/>
          <p:nvPr/>
        </p:nvGrpSpPr>
        <p:grpSpPr bwMode="auto">
          <a:xfrm>
            <a:off x="1905000" y="585788"/>
            <a:ext cx="5354638" cy="2787650"/>
            <a:chOff x="672" y="528"/>
            <a:chExt cx="3373" cy="1756"/>
          </a:xfrm>
        </p:grpSpPr>
        <p:sp>
          <p:nvSpPr>
            <p:cNvPr id="67603" name="Line 6"/>
            <p:cNvSpPr>
              <a:spLocks noChangeShapeType="1"/>
            </p:cNvSpPr>
            <p:nvPr/>
          </p:nvSpPr>
          <p:spPr bwMode="auto">
            <a:xfrm>
              <a:off x="768" y="528"/>
              <a:ext cx="326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7604" name="Line 7"/>
            <p:cNvSpPr>
              <a:spLocks noChangeShapeType="1"/>
            </p:cNvSpPr>
            <p:nvPr/>
          </p:nvSpPr>
          <p:spPr bwMode="auto">
            <a:xfrm>
              <a:off x="768" y="816"/>
              <a:ext cx="326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7605" name="Line 8"/>
            <p:cNvSpPr>
              <a:spLocks noChangeShapeType="1"/>
            </p:cNvSpPr>
            <p:nvPr/>
          </p:nvSpPr>
          <p:spPr bwMode="auto">
            <a:xfrm>
              <a:off x="768" y="1316"/>
              <a:ext cx="326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7606" name="Line 9"/>
            <p:cNvSpPr>
              <a:spLocks noChangeShapeType="1"/>
            </p:cNvSpPr>
            <p:nvPr/>
          </p:nvSpPr>
          <p:spPr bwMode="auto">
            <a:xfrm>
              <a:off x="768" y="1776"/>
              <a:ext cx="326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7607" name="Line 10"/>
            <p:cNvSpPr>
              <a:spLocks noChangeShapeType="1"/>
            </p:cNvSpPr>
            <p:nvPr/>
          </p:nvSpPr>
          <p:spPr bwMode="auto">
            <a:xfrm>
              <a:off x="768" y="2266"/>
              <a:ext cx="326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7608" name="Line 11"/>
            <p:cNvSpPr>
              <a:spLocks noChangeShapeType="1"/>
            </p:cNvSpPr>
            <p:nvPr/>
          </p:nvSpPr>
          <p:spPr bwMode="auto">
            <a:xfrm>
              <a:off x="1536" y="528"/>
              <a:ext cx="0" cy="17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7609" name="Line 12"/>
            <p:cNvSpPr>
              <a:spLocks noChangeShapeType="1"/>
            </p:cNvSpPr>
            <p:nvPr/>
          </p:nvSpPr>
          <p:spPr bwMode="auto">
            <a:xfrm>
              <a:off x="2208" y="528"/>
              <a:ext cx="0" cy="17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7610" name="Line 13"/>
            <p:cNvSpPr>
              <a:spLocks noChangeShapeType="1"/>
            </p:cNvSpPr>
            <p:nvPr/>
          </p:nvSpPr>
          <p:spPr bwMode="auto">
            <a:xfrm>
              <a:off x="2880" y="528"/>
              <a:ext cx="0" cy="17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7611" name="Line 14"/>
            <p:cNvSpPr>
              <a:spLocks noChangeShapeType="1"/>
            </p:cNvSpPr>
            <p:nvPr/>
          </p:nvSpPr>
          <p:spPr bwMode="auto">
            <a:xfrm>
              <a:off x="3552" y="528"/>
              <a:ext cx="0" cy="17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67612" name="Object 15"/>
            <p:cNvGraphicFramePr>
              <a:graphicFrameLocks noChangeAspect="1"/>
            </p:cNvGraphicFramePr>
            <p:nvPr/>
          </p:nvGraphicFramePr>
          <p:xfrm>
            <a:off x="672" y="576"/>
            <a:ext cx="842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" name="Equation" r:id="rId4" imgW="19202400" imgH="5181600" progId="Equation.3">
                    <p:embed/>
                  </p:oleObj>
                </mc:Choice>
                <mc:Fallback>
                  <p:oleObj name="Equation" r:id="rId4" imgW="19202400" imgH="5181600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2" y="576"/>
                          <a:ext cx="842" cy="2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7613" name="Object 16"/>
            <p:cNvGraphicFramePr>
              <a:graphicFrameLocks noChangeAspect="1"/>
            </p:cNvGraphicFramePr>
            <p:nvPr/>
          </p:nvGraphicFramePr>
          <p:xfrm>
            <a:off x="1824" y="576"/>
            <a:ext cx="177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" name="Equation" r:id="rId6" imgW="3048000" imgH="4267200" progId="Equation.3">
                    <p:embed/>
                  </p:oleObj>
                </mc:Choice>
                <mc:Fallback>
                  <p:oleObj name="Equation" r:id="rId6" imgW="3048000" imgH="4267200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24" y="576"/>
                          <a:ext cx="177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7614" name="Object 17"/>
            <p:cNvGraphicFramePr>
              <a:graphicFrameLocks noChangeAspect="1"/>
            </p:cNvGraphicFramePr>
            <p:nvPr/>
          </p:nvGraphicFramePr>
          <p:xfrm>
            <a:off x="2424" y="566"/>
            <a:ext cx="159" cy="2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" name="Equation" r:id="rId8" imgW="2743200" imgH="3962400" progId="Equation.3">
                    <p:embed/>
                  </p:oleObj>
                </mc:Choice>
                <mc:Fallback>
                  <p:oleObj name="Equation" r:id="rId8" imgW="2743200" imgH="3962400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24" y="566"/>
                          <a:ext cx="159" cy="2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7615" name="Object 18"/>
            <p:cNvGraphicFramePr>
              <a:graphicFrameLocks noChangeAspect="1"/>
            </p:cNvGraphicFramePr>
            <p:nvPr/>
          </p:nvGraphicFramePr>
          <p:xfrm>
            <a:off x="3135" y="566"/>
            <a:ext cx="177" cy="2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" name="Equation" r:id="rId10" imgW="3048000" imgH="3962400" progId="Equation.3">
                    <p:embed/>
                  </p:oleObj>
                </mc:Choice>
                <mc:Fallback>
                  <p:oleObj name="Equation" r:id="rId10" imgW="3048000" imgH="3962400" progId="Equation.3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35" y="566"/>
                          <a:ext cx="177" cy="2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7616" name="Object 19"/>
            <p:cNvGraphicFramePr>
              <a:graphicFrameLocks noChangeAspect="1"/>
            </p:cNvGraphicFramePr>
            <p:nvPr/>
          </p:nvGraphicFramePr>
          <p:xfrm>
            <a:off x="3711" y="576"/>
            <a:ext cx="177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" name="Equation" r:id="rId12" imgW="3048000" imgH="4267200" progId="Equation.3">
                    <p:embed/>
                  </p:oleObj>
                </mc:Choice>
                <mc:Fallback>
                  <p:oleObj name="Equation" r:id="rId12" imgW="3048000" imgH="4267200" progId="Equation.3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11" y="576"/>
                          <a:ext cx="177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7617" name="Object 20"/>
            <p:cNvGraphicFramePr>
              <a:graphicFrameLocks noChangeAspect="1"/>
            </p:cNvGraphicFramePr>
            <p:nvPr/>
          </p:nvGraphicFramePr>
          <p:xfrm>
            <a:off x="824" y="860"/>
            <a:ext cx="576" cy="4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" name="Equation" r:id="rId14" imgW="12496800" imgH="9448800" progId="Equation.3">
                    <p:embed/>
                  </p:oleObj>
                </mc:Choice>
                <mc:Fallback>
                  <p:oleObj name="Equation" r:id="rId14" imgW="12496800" imgH="9448800" progId="Equation.3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4" y="860"/>
                          <a:ext cx="576" cy="4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7618" name="Object 21"/>
            <p:cNvGraphicFramePr>
              <a:graphicFrameLocks noChangeAspect="1"/>
            </p:cNvGraphicFramePr>
            <p:nvPr/>
          </p:nvGraphicFramePr>
          <p:xfrm>
            <a:off x="781" y="1312"/>
            <a:ext cx="646" cy="4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" name="Equation" r:id="rId16" imgW="14020800" imgH="9448800" progId="Equation.3">
                    <p:embed/>
                  </p:oleObj>
                </mc:Choice>
                <mc:Fallback>
                  <p:oleObj name="Equation" r:id="rId16" imgW="14020800" imgH="9448800" progId="Equation.3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1" y="1312"/>
                          <a:ext cx="646" cy="4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7619" name="Object 22"/>
            <p:cNvGraphicFramePr>
              <a:graphicFrameLocks noChangeAspect="1"/>
            </p:cNvGraphicFramePr>
            <p:nvPr/>
          </p:nvGraphicFramePr>
          <p:xfrm>
            <a:off x="816" y="1820"/>
            <a:ext cx="576" cy="4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" name="Equation" r:id="rId18" imgW="12496800" imgH="9448800" progId="Equation.3">
                    <p:embed/>
                  </p:oleObj>
                </mc:Choice>
                <mc:Fallback>
                  <p:oleObj name="Equation" r:id="rId18" imgW="12496800" imgH="9448800" progId="Equation.3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6" y="1820"/>
                          <a:ext cx="576" cy="4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7620" name="Object 23"/>
            <p:cNvGraphicFramePr>
              <a:graphicFrameLocks noChangeAspect="1"/>
            </p:cNvGraphicFramePr>
            <p:nvPr/>
          </p:nvGraphicFramePr>
          <p:xfrm>
            <a:off x="1680" y="864"/>
            <a:ext cx="445" cy="4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" name="Equation" r:id="rId20" imgW="312420" imgH="329565" progId="Equation.3">
                    <p:embed/>
                  </p:oleObj>
                </mc:Choice>
                <mc:Fallback>
                  <p:oleObj name="Equation" r:id="rId20" imgW="312420" imgH="329565" progId="Equation.3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80" y="864"/>
                          <a:ext cx="445" cy="4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7621" name="Object 24"/>
            <p:cNvGraphicFramePr>
              <a:graphicFrameLocks noChangeAspect="1"/>
            </p:cNvGraphicFramePr>
            <p:nvPr/>
          </p:nvGraphicFramePr>
          <p:xfrm>
            <a:off x="2291" y="864"/>
            <a:ext cx="445" cy="4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" name="Equation" r:id="rId22" imgW="312420" imgH="329565" progId="Equation.3">
                    <p:embed/>
                  </p:oleObj>
                </mc:Choice>
                <mc:Fallback>
                  <p:oleObj name="Equation" r:id="rId22" imgW="312420" imgH="329565" progId="Equation.3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91" y="864"/>
                          <a:ext cx="445" cy="4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7622" name="Object 25"/>
            <p:cNvGraphicFramePr>
              <a:graphicFrameLocks noChangeAspect="1"/>
            </p:cNvGraphicFramePr>
            <p:nvPr/>
          </p:nvGraphicFramePr>
          <p:xfrm>
            <a:off x="2976" y="864"/>
            <a:ext cx="445" cy="4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" name="Equation" r:id="rId24" imgW="312420" imgH="329565" progId="Equation.3">
                    <p:embed/>
                  </p:oleObj>
                </mc:Choice>
                <mc:Fallback>
                  <p:oleObj name="Equation" r:id="rId24" imgW="312420" imgH="329565" progId="Equation.3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6" y="864"/>
                          <a:ext cx="445" cy="4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7623" name="Object 26"/>
            <p:cNvGraphicFramePr>
              <a:graphicFrameLocks noChangeAspect="1"/>
            </p:cNvGraphicFramePr>
            <p:nvPr/>
          </p:nvGraphicFramePr>
          <p:xfrm>
            <a:off x="3600" y="864"/>
            <a:ext cx="445" cy="4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" name="Equation" r:id="rId26" imgW="312420" imgH="329565" progId="Equation.3">
                    <p:embed/>
                  </p:oleObj>
                </mc:Choice>
                <mc:Fallback>
                  <p:oleObj name="Equation" r:id="rId26" imgW="312420" imgH="329565" progId="Equation.3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0" y="864"/>
                          <a:ext cx="445" cy="4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7624" name="Object 27"/>
            <p:cNvGraphicFramePr>
              <a:graphicFrameLocks noChangeAspect="1"/>
            </p:cNvGraphicFramePr>
            <p:nvPr/>
          </p:nvGraphicFramePr>
          <p:xfrm>
            <a:off x="1680" y="1316"/>
            <a:ext cx="445" cy="4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" name="Equation" r:id="rId28" imgW="312420" imgH="329565" progId="Equation.3">
                    <p:embed/>
                  </p:oleObj>
                </mc:Choice>
                <mc:Fallback>
                  <p:oleObj name="Equation" r:id="rId28" imgW="312420" imgH="329565" progId="Equation.3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80" y="1316"/>
                          <a:ext cx="445" cy="4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7625" name="Object 28"/>
            <p:cNvGraphicFramePr>
              <a:graphicFrameLocks noChangeAspect="1"/>
            </p:cNvGraphicFramePr>
            <p:nvPr/>
          </p:nvGraphicFramePr>
          <p:xfrm>
            <a:off x="2304" y="1316"/>
            <a:ext cx="445" cy="4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" name="Equation" r:id="rId30" imgW="312420" imgH="329565" progId="Equation.3">
                    <p:embed/>
                  </p:oleObj>
                </mc:Choice>
                <mc:Fallback>
                  <p:oleObj name="Equation" r:id="rId30" imgW="312420" imgH="329565" progId="Equation.3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04" y="1316"/>
                          <a:ext cx="445" cy="4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7626" name="Object 29"/>
            <p:cNvGraphicFramePr>
              <a:graphicFrameLocks noChangeAspect="1"/>
            </p:cNvGraphicFramePr>
            <p:nvPr/>
          </p:nvGraphicFramePr>
          <p:xfrm>
            <a:off x="3011" y="1316"/>
            <a:ext cx="445" cy="4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" name="Equation" r:id="rId32" imgW="312420" imgH="329565" progId="Equation.3">
                    <p:embed/>
                  </p:oleObj>
                </mc:Choice>
                <mc:Fallback>
                  <p:oleObj name="Equation" r:id="rId32" imgW="312420" imgH="329565" progId="Equation.3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11" y="1316"/>
                          <a:ext cx="445" cy="4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7627" name="Object 30"/>
            <p:cNvGraphicFramePr>
              <a:graphicFrameLocks noChangeAspect="1"/>
            </p:cNvGraphicFramePr>
            <p:nvPr/>
          </p:nvGraphicFramePr>
          <p:xfrm>
            <a:off x="3587" y="1324"/>
            <a:ext cx="445" cy="4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" name="Equation" r:id="rId34" imgW="312420" imgH="329565" progId="Equation.3">
                    <p:embed/>
                  </p:oleObj>
                </mc:Choice>
                <mc:Fallback>
                  <p:oleObj name="Equation" r:id="rId34" imgW="312420" imgH="329565" progId="Equation.3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87" y="1324"/>
                          <a:ext cx="445" cy="4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7628" name="Object 31"/>
            <p:cNvGraphicFramePr>
              <a:graphicFrameLocks noChangeAspect="1"/>
            </p:cNvGraphicFramePr>
            <p:nvPr/>
          </p:nvGraphicFramePr>
          <p:xfrm>
            <a:off x="1680" y="1824"/>
            <a:ext cx="445" cy="4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" name="Equation" r:id="rId36" imgW="312420" imgH="329565" progId="Equation.3">
                    <p:embed/>
                  </p:oleObj>
                </mc:Choice>
                <mc:Fallback>
                  <p:oleObj name="Equation" r:id="rId36" imgW="312420" imgH="329565" progId="Equation.3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80" y="1824"/>
                          <a:ext cx="445" cy="4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7629" name="Object 32"/>
            <p:cNvGraphicFramePr>
              <a:graphicFrameLocks noChangeAspect="1"/>
            </p:cNvGraphicFramePr>
            <p:nvPr/>
          </p:nvGraphicFramePr>
          <p:xfrm>
            <a:off x="2291" y="1824"/>
            <a:ext cx="445" cy="4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" name="Equation" r:id="rId38" imgW="312420" imgH="329565" progId="Equation.3">
                    <p:embed/>
                  </p:oleObj>
                </mc:Choice>
                <mc:Fallback>
                  <p:oleObj name="Equation" r:id="rId38" imgW="312420" imgH="329565" progId="Equation.3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91" y="1824"/>
                          <a:ext cx="445" cy="4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7630" name="Object 33"/>
            <p:cNvGraphicFramePr>
              <a:graphicFrameLocks noChangeAspect="1"/>
            </p:cNvGraphicFramePr>
            <p:nvPr/>
          </p:nvGraphicFramePr>
          <p:xfrm>
            <a:off x="2976" y="1796"/>
            <a:ext cx="445" cy="4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" name="Equation" r:id="rId40" imgW="312420" imgH="329565" progId="Equation.3">
                    <p:embed/>
                  </p:oleObj>
                </mc:Choice>
                <mc:Fallback>
                  <p:oleObj name="Equation" r:id="rId40" imgW="312420" imgH="329565" progId="Equation.3">
                    <p:embed/>
                    <p:pic>
                      <p:nvPicPr>
                        <p:cNvPr id="0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6" y="1796"/>
                          <a:ext cx="445" cy="4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7631" name="Object 34"/>
            <p:cNvGraphicFramePr>
              <a:graphicFrameLocks noChangeAspect="1"/>
            </p:cNvGraphicFramePr>
            <p:nvPr/>
          </p:nvGraphicFramePr>
          <p:xfrm>
            <a:off x="3600" y="1776"/>
            <a:ext cx="445" cy="4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" name="Equation" r:id="rId42" imgW="312420" imgH="329565" progId="Equation.3">
                    <p:embed/>
                  </p:oleObj>
                </mc:Choice>
                <mc:Fallback>
                  <p:oleObj name="Equation" r:id="rId42" imgW="312420" imgH="329565" progId="Equation.3">
                    <p:embed/>
                    <p:pic>
                      <p:nvPicPr>
                        <p:cNvPr id="0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0" y="1776"/>
                          <a:ext cx="445" cy="4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7363" name="Text Box 35"/>
          <p:cNvSpPr txBox="1">
            <a:spLocks noChangeArrowheads="1"/>
          </p:cNvSpPr>
          <p:nvPr/>
        </p:nvSpPr>
        <p:spPr bwMode="auto">
          <a:xfrm>
            <a:off x="273050" y="3373438"/>
            <a:ext cx="5257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/>
              <a:t>因此，由上表可得下面的结论：</a:t>
            </a:r>
            <a:endParaRPr lang="zh-CN" altLang="en-US" sz="2800" b="1"/>
          </a:p>
        </p:txBody>
      </p:sp>
      <p:sp>
        <p:nvSpPr>
          <p:cNvPr id="227364" name="Text Box 36"/>
          <p:cNvSpPr txBox="1">
            <a:spLocks noChangeArrowheads="1"/>
          </p:cNvSpPr>
          <p:nvPr/>
        </p:nvSpPr>
        <p:spPr bwMode="auto">
          <a:xfrm>
            <a:off x="228600" y="3906838"/>
            <a:ext cx="7696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>
                <a:latin typeface="Times New Roman" panose="02020603050405020304" pitchFamily="18" charset="0"/>
              </a:rPr>
              <a:t>打三发命中次数 </a:t>
            </a:r>
            <a:r>
              <a:rPr lang="en-US" altLang="zh-CN" sz="2800" b="1" i="1">
                <a:latin typeface="Times New Roman" panose="02020603050405020304" pitchFamily="18" charset="0"/>
              </a:rPr>
              <a:t>x</a:t>
            </a:r>
            <a:r>
              <a:rPr lang="en-US" altLang="zh-CN" sz="2800" b="1">
                <a:latin typeface="Times New Roman" panose="02020603050405020304" pitchFamily="18" charset="0"/>
              </a:rPr>
              <a:t>=1 </a:t>
            </a:r>
            <a:r>
              <a:rPr lang="zh-CN" altLang="en-US" sz="2800" b="1">
                <a:latin typeface="Times New Roman" panose="02020603050405020304" pitchFamily="18" charset="0"/>
              </a:rPr>
              <a:t>时，命中率 </a:t>
            </a:r>
            <a:r>
              <a:rPr lang="en-US" altLang="zh-CN" sz="2800" b="1" i="1">
                <a:latin typeface="Times New Roman" panose="02020603050405020304" pitchFamily="18" charset="0"/>
              </a:rPr>
              <a:t>p </a:t>
            </a:r>
            <a:r>
              <a:rPr lang="zh-CN" altLang="en-US" sz="2800" b="1">
                <a:latin typeface="Times New Roman" panose="02020603050405020304" pitchFamily="18" charset="0"/>
              </a:rPr>
              <a:t>的合理估计</a:t>
            </a:r>
            <a:endParaRPr lang="zh-CN" altLang="en-US" sz="2800" b="1">
              <a:latin typeface="Times New Roman" panose="02020603050405020304" pitchFamily="18" charset="0"/>
            </a:endParaRPr>
          </a:p>
        </p:txBody>
      </p:sp>
      <p:graphicFrame>
        <p:nvGraphicFramePr>
          <p:cNvPr id="227365" name="Object 37"/>
          <p:cNvGraphicFramePr>
            <a:graphicFrameLocks noChangeAspect="1"/>
          </p:cNvGraphicFramePr>
          <p:nvPr/>
        </p:nvGraphicFramePr>
        <p:xfrm>
          <a:off x="7466013" y="3754438"/>
          <a:ext cx="1068387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" name="Equation" r:id="rId44" imgW="11277600" imgH="9448800" progId="Equation.3">
                  <p:embed/>
                </p:oleObj>
              </mc:Choice>
              <mc:Fallback>
                <p:oleObj name="Equation" r:id="rId44" imgW="11277600" imgH="9448800" progId="Equation.3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6013" y="3754438"/>
                        <a:ext cx="1068387" cy="895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7366" name="Text Box 38"/>
          <p:cNvSpPr txBox="1">
            <a:spLocks noChangeArrowheads="1"/>
          </p:cNvSpPr>
          <p:nvPr/>
        </p:nvSpPr>
        <p:spPr bwMode="auto">
          <a:xfrm>
            <a:off x="228600" y="4668838"/>
            <a:ext cx="7696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>
                <a:latin typeface="Times New Roman" panose="02020603050405020304" pitchFamily="18" charset="0"/>
              </a:rPr>
              <a:t>打三发命中次数 </a:t>
            </a:r>
            <a:r>
              <a:rPr lang="en-US" altLang="zh-CN" sz="2800" b="1" i="1">
                <a:latin typeface="Times New Roman" panose="02020603050405020304" pitchFamily="18" charset="0"/>
              </a:rPr>
              <a:t>x</a:t>
            </a:r>
            <a:r>
              <a:rPr lang="en-US" altLang="zh-CN" sz="2800" b="1">
                <a:latin typeface="Times New Roman" panose="02020603050405020304" pitchFamily="18" charset="0"/>
              </a:rPr>
              <a:t>=2 </a:t>
            </a:r>
            <a:r>
              <a:rPr lang="zh-CN" altLang="en-US" sz="2800" b="1">
                <a:latin typeface="Times New Roman" panose="02020603050405020304" pitchFamily="18" charset="0"/>
              </a:rPr>
              <a:t>时，命中率 </a:t>
            </a:r>
            <a:r>
              <a:rPr lang="en-US" altLang="zh-CN" sz="2800" b="1" i="1">
                <a:latin typeface="Times New Roman" panose="02020603050405020304" pitchFamily="18" charset="0"/>
              </a:rPr>
              <a:t>p </a:t>
            </a:r>
            <a:r>
              <a:rPr lang="zh-CN" altLang="en-US" sz="2800" b="1">
                <a:latin typeface="Times New Roman" panose="02020603050405020304" pitchFamily="18" charset="0"/>
              </a:rPr>
              <a:t>的合理估计</a:t>
            </a:r>
            <a:endParaRPr lang="zh-CN" altLang="en-US" sz="2800" b="1">
              <a:latin typeface="Times New Roman" panose="02020603050405020304" pitchFamily="18" charset="0"/>
            </a:endParaRPr>
          </a:p>
        </p:txBody>
      </p:sp>
      <p:graphicFrame>
        <p:nvGraphicFramePr>
          <p:cNvPr id="227367" name="Object 39"/>
          <p:cNvGraphicFramePr>
            <a:graphicFrameLocks noChangeAspect="1"/>
          </p:cNvGraphicFramePr>
          <p:nvPr/>
        </p:nvGraphicFramePr>
        <p:xfrm>
          <a:off x="7394575" y="4516438"/>
          <a:ext cx="1211263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" name="Equation" r:id="rId46" imgW="12801600" imgH="9448800" progId="Equation.3">
                  <p:embed/>
                </p:oleObj>
              </mc:Choice>
              <mc:Fallback>
                <p:oleObj name="Equation" r:id="rId46" imgW="12801600" imgH="9448800" progId="Equation.3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4575" y="4516438"/>
                        <a:ext cx="1211263" cy="895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7368" name="Text Box 40"/>
          <p:cNvSpPr txBox="1">
            <a:spLocks noChangeArrowheads="1"/>
          </p:cNvSpPr>
          <p:nvPr/>
        </p:nvSpPr>
        <p:spPr bwMode="auto">
          <a:xfrm>
            <a:off x="228600" y="5430838"/>
            <a:ext cx="7696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>
                <a:latin typeface="Times New Roman" panose="02020603050405020304" pitchFamily="18" charset="0"/>
              </a:rPr>
              <a:t>打三发命中次数 </a:t>
            </a:r>
            <a:r>
              <a:rPr lang="en-US" altLang="zh-CN" sz="2800" b="1" i="1">
                <a:latin typeface="Times New Roman" panose="02020603050405020304" pitchFamily="18" charset="0"/>
              </a:rPr>
              <a:t>x</a:t>
            </a:r>
            <a:r>
              <a:rPr lang="en-US" altLang="zh-CN" sz="2800" b="1">
                <a:latin typeface="Times New Roman" panose="02020603050405020304" pitchFamily="18" charset="0"/>
              </a:rPr>
              <a:t>=3 </a:t>
            </a:r>
            <a:r>
              <a:rPr lang="zh-CN" altLang="en-US" sz="2800" b="1">
                <a:latin typeface="Times New Roman" panose="02020603050405020304" pitchFamily="18" charset="0"/>
              </a:rPr>
              <a:t>时，命中率 </a:t>
            </a:r>
            <a:r>
              <a:rPr lang="en-US" altLang="zh-CN" sz="2800" b="1" i="1">
                <a:latin typeface="Times New Roman" panose="02020603050405020304" pitchFamily="18" charset="0"/>
              </a:rPr>
              <a:t>p </a:t>
            </a:r>
            <a:r>
              <a:rPr lang="zh-CN" altLang="en-US" sz="2800" b="1">
                <a:latin typeface="Times New Roman" panose="02020603050405020304" pitchFamily="18" charset="0"/>
              </a:rPr>
              <a:t>的合理估计</a:t>
            </a:r>
            <a:endParaRPr lang="zh-CN" altLang="en-US" sz="2800" b="1">
              <a:latin typeface="Times New Roman" panose="02020603050405020304" pitchFamily="18" charset="0"/>
            </a:endParaRPr>
          </a:p>
        </p:txBody>
      </p:sp>
      <p:graphicFrame>
        <p:nvGraphicFramePr>
          <p:cNvPr id="227369" name="Object 41"/>
          <p:cNvGraphicFramePr>
            <a:graphicFrameLocks noChangeAspect="1"/>
          </p:cNvGraphicFramePr>
          <p:nvPr/>
        </p:nvGraphicFramePr>
        <p:xfrm>
          <a:off x="7480300" y="5270500"/>
          <a:ext cx="1039813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" name="Equation" r:id="rId48" imgW="10972800" imgH="9448800" progId="Equation.3">
                  <p:embed/>
                </p:oleObj>
              </mc:Choice>
              <mc:Fallback>
                <p:oleObj name="Equation" r:id="rId48" imgW="10972800" imgH="9448800" progId="Equation.3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80300" y="5270500"/>
                        <a:ext cx="1039813" cy="895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7371" name="AutoShape 43"/>
          <p:cNvSpPr>
            <a:spLocks noChangeArrowheads="1"/>
          </p:cNvSpPr>
          <p:nvPr/>
        </p:nvSpPr>
        <p:spPr bwMode="auto">
          <a:xfrm>
            <a:off x="8170863" y="6453188"/>
            <a:ext cx="838200" cy="304800"/>
          </a:xfrm>
          <a:prstGeom prst="flowChartTerminator">
            <a:avLst/>
          </a:prstGeom>
          <a:gradFill rotWithShape="0">
            <a:gsLst>
              <a:gs pos="0">
                <a:schemeClr val="bg2"/>
              </a:gs>
              <a:gs pos="50000">
                <a:srgbClr val="FFFFFF"/>
              </a:gs>
              <a:gs pos="100000">
                <a:schemeClr val="bg2"/>
              </a:gs>
            </a:gsLst>
            <a:lin ang="5400000" scaled="1"/>
          </a:gradFill>
          <a:ln>
            <a:noFill/>
          </a:ln>
          <a:effectLst>
            <a:prstShdw prst="shdw17" dist="17961" dir="2700000">
              <a:schemeClr val="bg2">
                <a:gamma/>
                <a:shade val="60000"/>
                <a:invGamma/>
              </a:schemeClr>
            </a:prstShdw>
          </a:effectLst>
        </p:spPr>
        <p:txBody>
          <a:bodyPr wrap="none" anchor="ctr"/>
          <a:lstStyle/>
          <a:p>
            <a:pPr eaLnBrk="1" hangingPunct="1">
              <a:defRPr/>
            </a:pPr>
            <a:endParaRPr lang="zh-CN" altLang="en-US"/>
          </a:p>
        </p:txBody>
      </p:sp>
      <p:sp>
        <p:nvSpPr>
          <p:cNvPr id="67596" name="Text Box 44">
            <a:hlinkClick r:id="" action="ppaction://hlinkshowjump?jump=endshow"/>
          </p:cNvPr>
          <p:cNvSpPr txBox="1">
            <a:spLocks noChangeArrowheads="1"/>
          </p:cNvSpPr>
          <p:nvPr/>
        </p:nvSpPr>
        <p:spPr bwMode="auto">
          <a:xfrm>
            <a:off x="8247063" y="6421438"/>
            <a:ext cx="8382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1600">
                <a:solidFill>
                  <a:srgbClr val="000000"/>
                </a:solidFill>
              </a:rPr>
              <a:t>退  出</a:t>
            </a:r>
            <a:endParaRPr lang="zh-CN" altLang="en-US" sz="1600">
              <a:solidFill>
                <a:srgbClr val="000000"/>
              </a:solidFill>
            </a:endParaRPr>
          </a:p>
        </p:txBody>
      </p:sp>
      <p:sp>
        <p:nvSpPr>
          <p:cNvPr id="227373" name="AutoShape 45"/>
          <p:cNvSpPr>
            <a:spLocks noChangeArrowheads="1"/>
          </p:cNvSpPr>
          <p:nvPr/>
        </p:nvSpPr>
        <p:spPr bwMode="auto">
          <a:xfrm>
            <a:off x="6283325" y="6453188"/>
            <a:ext cx="838200" cy="304800"/>
          </a:xfrm>
          <a:prstGeom prst="flowChartTerminator">
            <a:avLst/>
          </a:prstGeom>
          <a:gradFill rotWithShape="0">
            <a:gsLst>
              <a:gs pos="0">
                <a:schemeClr val="bg2"/>
              </a:gs>
              <a:gs pos="50000">
                <a:srgbClr val="FFFFFF"/>
              </a:gs>
              <a:gs pos="100000">
                <a:schemeClr val="bg2"/>
              </a:gs>
            </a:gsLst>
            <a:lin ang="5400000" scaled="1"/>
          </a:gradFill>
          <a:ln>
            <a:noFill/>
          </a:ln>
          <a:effectLst>
            <a:prstShdw prst="shdw17" dist="17961" dir="2700000">
              <a:schemeClr val="bg2">
                <a:gamma/>
                <a:shade val="60000"/>
                <a:invGamma/>
              </a:schemeClr>
            </a:prstShdw>
          </a:effectLst>
        </p:spPr>
        <p:txBody>
          <a:bodyPr wrap="none" anchor="ctr"/>
          <a:lstStyle/>
          <a:p>
            <a:pPr eaLnBrk="1" hangingPunct="1">
              <a:defRPr/>
            </a:pPr>
            <a:endParaRPr lang="zh-CN" altLang="en-US"/>
          </a:p>
        </p:txBody>
      </p:sp>
      <p:sp>
        <p:nvSpPr>
          <p:cNvPr id="227374" name="AutoShape 46"/>
          <p:cNvSpPr>
            <a:spLocks noChangeArrowheads="1"/>
          </p:cNvSpPr>
          <p:nvPr/>
        </p:nvSpPr>
        <p:spPr bwMode="auto">
          <a:xfrm>
            <a:off x="7239000" y="6453188"/>
            <a:ext cx="838200" cy="304800"/>
          </a:xfrm>
          <a:prstGeom prst="flowChartTerminator">
            <a:avLst/>
          </a:prstGeom>
          <a:gradFill rotWithShape="0">
            <a:gsLst>
              <a:gs pos="0">
                <a:schemeClr val="bg2"/>
              </a:gs>
              <a:gs pos="50000">
                <a:srgbClr val="FFFFFF"/>
              </a:gs>
              <a:gs pos="100000">
                <a:schemeClr val="bg2"/>
              </a:gs>
            </a:gsLst>
            <a:lin ang="5400000" scaled="1"/>
          </a:gradFill>
          <a:ln>
            <a:noFill/>
          </a:ln>
          <a:effectLst>
            <a:prstShdw prst="shdw17" dist="17961" dir="2700000">
              <a:schemeClr val="bg2">
                <a:gamma/>
                <a:shade val="60000"/>
                <a:invGamma/>
              </a:schemeClr>
            </a:prstShdw>
          </a:effectLst>
        </p:spPr>
        <p:txBody>
          <a:bodyPr wrap="none" anchor="ctr"/>
          <a:lstStyle/>
          <a:p>
            <a:pPr eaLnBrk="1" hangingPunct="1">
              <a:defRPr/>
            </a:pPr>
            <a:endParaRPr lang="zh-CN" altLang="en-US"/>
          </a:p>
        </p:txBody>
      </p:sp>
      <p:sp>
        <p:nvSpPr>
          <p:cNvPr id="67599" name="Text Box 47">
            <a:hlinkClick r:id="" action="ppaction://hlinkshowjump?jump=previousslide"/>
          </p:cNvPr>
          <p:cNvSpPr txBox="1">
            <a:spLocks noChangeArrowheads="1"/>
          </p:cNvSpPr>
          <p:nvPr/>
        </p:nvSpPr>
        <p:spPr bwMode="auto">
          <a:xfrm>
            <a:off x="6330950" y="6421438"/>
            <a:ext cx="8382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1600">
                <a:solidFill>
                  <a:srgbClr val="000000"/>
                </a:solidFill>
              </a:rPr>
              <a:t>前一页</a:t>
            </a:r>
            <a:endParaRPr lang="zh-CN" altLang="en-US" sz="1600">
              <a:solidFill>
                <a:srgbClr val="000000"/>
              </a:solidFill>
            </a:endParaRPr>
          </a:p>
        </p:txBody>
      </p:sp>
      <p:sp>
        <p:nvSpPr>
          <p:cNvPr id="67600" name="Text Box 48">
            <a:hlinkClick r:id="" action="ppaction://hlinkshowjump?jump=nextslide"/>
          </p:cNvPr>
          <p:cNvSpPr txBox="1">
            <a:spLocks noChangeArrowheads="1"/>
          </p:cNvSpPr>
          <p:nvPr/>
        </p:nvSpPr>
        <p:spPr bwMode="auto">
          <a:xfrm>
            <a:off x="7254875" y="6421438"/>
            <a:ext cx="8382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1600">
                <a:solidFill>
                  <a:srgbClr val="000000"/>
                </a:solidFill>
              </a:rPr>
              <a:t>后一页</a:t>
            </a:r>
            <a:endParaRPr lang="zh-CN" altLang="en-US" sz="1600">
              <a:solidFill>
                <a:srgbClr val="000000"/>
              </a:solidFill>
            </a:endParaRPr>
          </a:p>
        </p:txBody>
      </p:sp>
      <p:sp>
        <p:nvSpPr>
          <p:cNvPr id="227377" name="AutoShape 49"/>
          <p:cNvSpPr>
            <a:spLocks noChangeArrowheads="1"/>
          </p:cNvSpPr>
          <p:nvPr/>
        </p:nvSpPr>
        <p:spPr bwMode="auto">
          <a:xfrm>
            <a:off x="5327650" y="6459538"/>
            <a:ext cx="838200" cy="304800"/>
          </a:xfrm>
          <a:prstGeom prst="flowChartTerminator">
            <a:avLst/>
          </a:prstGeom>
          <a:gradFill rotWithShape="0">
            <a:gsLst>
              <a:gs pos="0">
                <a:schemeClr val="bg2"/>
              </a:gs>
              <a:gs pos="50000">
                <a:srgbClr val="FFFFFF"/>
              </a:gs>
              <a:gs pos="100000">
                <a:schemeClr val="bg2"/>
              </a:gs>
            </a:gsLst>
            <a:lin ang="5400000" scaled="1"/>
          </a:gradFill>
          <a:ln>
            <a:noFill/>
          </a:ln>
          <a:effectLst>
            <a:prstShdw prst="shdw17" dist="17961" dir="2700000">
              <a:schemeClr val="bg2">
                <a:gamma/>
                <a:shade val="60000"/>
                <a:invGamma/>
              </a:schemeClr>
            </a:prstShdw>
          </a:effectLst>
        </p:spPr>
        <p:txBody>
          <a:bodyPr wrap="none" anchor="ctr"/>
          <a:lstStyle/>
          <a:p>
            <a:pPr eaLnBrk="1" hangingPunct="1">
              <a:defRPr/>
            </a:pPr>
            <a:endParaRPr lang="zh-CN" altLang="en-US"/>
          </a:p>
        </p:txBody>
      </p:sp>
      <p:sp>
        <p:nvSpPr>
          <p:cNvPr id="67602" name="Text Box 50">
            <a:hlinkClick r:id="rId50" action="ppaction://hlinkpres?slideindex=11&amp;slidetitle=PowerPoint 演示文稿"/>
          </p:cNvPr>
          <p:cNvSpPr txBox="1">
            <a:spLocks noChangeArrowheads="1"/>
          </p:cNvSpPr>
          <p:nvPr/>
        </p:nvSpPr>
        <p:spPr bwMode="auto">
          <a:xfrm>
            <a:off x="5410200" y="6427788"/>
            <a:ext cx="8382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1600">
                <a:solidFill>
                  <a:srgbClr val="000000"/>
                </a:solidFill>
              </a:rPr>
              <a:t>目  录</a:t>
            </a:r>
            <a:endParaRPr kumimoji="0" lang="zh-CN" altLang="en-US" sz="1600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7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7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7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7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27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27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27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27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7363" grpId="0" autoUpdateAnimBg="0"/>
      <p:bldP spid="227364" grpId="0" autoUpdateAnimBg="0"/>
      <p:bldP spid="227366" grpId="0" autoUpdateAnimBg="0"/>
      <p:bldP spid="227368" grpId="0" autoUpdateAnimBg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 Box 2"/>
          <p:cNvSpPr txBox="1">
            <a:spLocks noChangeArrowheads="1"/>
          </p:cNvSpPr>
          <p:nvPr/>
        </p:nvSpPr>
        <p:spPr bwMode="auto">
          <a:xfrm>
            <a:off x="396875" y="225425"/>
            <a:ext cx="2305050" cy="519113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800" b="1">
                <a:solidFill>
                  <a:schemeClr val="accent2"/>
                </a:solidFill>
                <a:latin typeface="华文隶书" panose="02010800040101010101" pitchFamily="2" charset="-122"/>
                <a:ea typeface="华文隶书" panose="02010800040101010101" pitchFamily="2" charset="-122"/>
              </a:rPr>
              <a:t>      </a:t>
            </a:r>
            <a:r>
              <a:rPr lang="zh-CN" altLang="en-US" sz="28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隶书" panose="02010800040101010101" pitchFamily="2" charset="-122"/>
                <a:ea typeface="华文中宋" panose="02010600040101010101" pitchFamily="2" charset="-122"/>
              </a:rPr>
              <a:t>一般化</a:t>
            </a:r>
            <a:endParaRPr lang="zh-CN" altLang="en-US" sz="2800" b="1">
              <a:solidFill>
                <a:schemeClr val="accent2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华文隶书" panose="02010800040101010101" pitchFamily="2" charset="-122"/>
              <a:ea typeface="华文中宋" panose="02010600040101010101" pitchFamily="2" charset="-122"/>
            </a:endParaRPr>
          </a:p>
        </p:txBody>
      </p:sp>
      <p:graphicFrame>
        <p:nvGraphicFramePr>
          <p:cNvPr id="8195" name="Object 3"/>
          <p:cNvGraphicFramePr>
            <a:graphicFrameLocks noChangeAspect="1"/>
          </p:cNvGraphicFramePr>
          <p:nvPr/>
        </p:nvGraphicFramePr>
        <p:xfrm>
          <a:off x="415925" y="803275"/>
          <a:ext cx="8477250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" r:id="rId1" imgW="88087200" imgH="5181600" progId="">
                  <p:embed/>
                </p:oleObj>
              </mc:Choice>
              <mc:Fallback>
                <p:oleObj name="" r:id="rId1" imgW="88087200" imgH="5181600" progId="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925" y="803275"/>
                        <a:ext cx="8477250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4"/>
          <p:cNvGraphicFramePr>
            <a:graphicFrameLocks noChangeAspect="1"/>
          </p:cNvGraphicFramePr>
          <p:nvPr/>
        </p:nvGraphicFramePr>
        <p:xfrm>
          <a:off x="381000" y="1347788"/>
          <a:ext cx="7246938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" r:id="rId3" imgW="75285600" imgH="5181600" progId="">
                  <p:embed/>
                </p:oleObj>
              </mc:Choice>
              <mc:Fallback>
                <p:oleObj name="" r:id="rId3" imgW="75285600" imgH="5181600" progId="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347788"/>
                        <a:ext cx="7246938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5"/>
          <p:cNvGraphicFramePr>
            <a:graphicFrameLocks noChangeAspect="1"/>
          </p:cNvGraphicFramePr>
          <p:nvPr/>
        </p:nvGraphicFramePr>
        <p:xfrm>
          <a:off x="400050" y="1925638"/>
          <a:ext cx="8507413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" r:id="rId5" imgW="88392000" imgH="10668000" progId="">
                  <p:embed/>
                </p:oleObj>
              </mc:Choice>
              <mc:Fallback>
                <p:oleObj name="" r:id="rId5" imgW="88392000" imgH="10668000" progId="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925638"/>
                        <a:ext cx="8507413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6"/>
          <p:cNvGraphicFramePr>
            <a:graphicFrameLocks noChangeAspect="1"/>
          </p:cNvGraphicFramePr>
          <p:nvPr/>
        </p:nvGraphicFramePr>
        <p:xfrm>
          <a:off x="2378075" y="2460625"/>
          <a:ext cx="5691188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" r:id="rId7" imgW="59131200" imgH="5486400" progId="">
                  <p:embed/>
                </p:oleObj>
              </mc:Choice>
              <mc:Fallback>
                <p:oleObj name="" r:id="rId7" imgW="59131200" imgH="5486400" progId="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8075" y="2460625"/>
                        <a:ext cx="5691188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7"/>
          <p:cNvGraphicFramePr>
            <a:graphicFrameLocks noChangeAspect="1"/>
          </p:cNvGraphicFramePr>
          <p:nvPr/>
        </p:nvGraphicFramePr>
        <p:xfrm>
          <a:off x="493713" y="3070225"/>
          <a:ext cx="766445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" r:id="rId9" imgW="81381600" imgH="5486400" progId="">
                  <p:embed/>
                </p:oleObj>
              </mc:Choice>
              <mc:Fallback>
                <p:oleObj name="" r:id="rId9" imgW="81381600" imgH="5486400" progId="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713" y="3070225"/>
                        <a:ext cx="7664450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0" name="Object 8"/>
          <p:cNvGraphicFramePr>
            <a:graphicFrameLocks noChangeAspect="1"/>
          </p:cNvGraphicFramePr>
          <p:nvPr/>
        </p:nvGraphicFramePr>
        <p:xfrm>
          <a:off x="3959225" y="3536950"/>
          <a:ext cx="1809750" cy="979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" r:id="rId11" imgW="19202400" imgH="10363200" progId="">
                  <p:embed/>
                </p:oleObj>
              </mc:Choice>
              <mc:Fallback>
                <p:oleObj name="" r:id="rId11" imgW="19202400" imgH="10363200" progId="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9225" y="3536950"/>
                        <a:ext cx="1809750" cy="979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1" name="Object 9"/>
          <p:cNvGraphicFramePr>
            <a:graphicFrameLocks noChangeAspect="1"/>
          </p:cNvGraphicFramePr>
          <p:nvPr/>
        </p:nvGraphicFramePr>
        <p:xfrm>
          <a:off x="2867025" y="3825875"/>
          <a:ext cx="1060450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" r:id="rId13" imgW="11277600" imgH="4876800" progId="">
                  <p:embed/>
                </p:oleObj>
              </mc:Choice>
              <mc:Fallback>
                <p:oleObj name="" r:id="rId13" imgW="11277600" imgH="4876800" progId="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7025" y="3825875"/>
                        <a:ext cx="1060450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2" name="Object 10"/>
          <p:cNvGraphicFramePr>
            <a:graphicFrameLocks noChangeAspect="1"/>
          </p:cNvGraphicFramePr>
          <p:nvPr/>
        </p:nvGraphicFramePr>
        <p:xfrm>
          <a:off x="5729288" y="3825875"/>
          <a:ext cx="97790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" r:id="rId15" imgW="10363200" imgH="4267200" progId="">
                  <p:embed/>
                </p:oleObj>
              </mc:Choice>
              <mc:Fallback>
                <p:oleObj name="" r:id="rId15" imgW="10363200" imgH="4267200" progId="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9288" y="3825875"/>
                        <a:ext cx="977900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3" name="Object 11"/>
          <p:cNvGraphicFramePr>
            <a:graphicFrameLocks noChangeAspect="1"/>
          </p:cNvGraphicFramePr>
          <p:nvPr/>
        </p:nvGraphicFramePr>
        <p:xfrm>
          <a:off x="514350" y="4548188"/>
          <a:ext cx="783590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" name="" r:id="rId17" imgW="83210400" imgH="5181600" progId="">
                  <p:embed/>
                </p:oleObj>
              </mc:Choice>
              <mc:Fallback>
                <p:oleObj name="" r:id="rId17" imgW="83210400" imgH="5181600" progId="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350" y="4548188"/>
                        <a:ext cx="7835900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4" name="Object 12"/>
          <p:cNvGraphicFramePr>
            <a:graphicFrameLocks noChangeAspect="1"/>
          </p:cNvGraphicFramePr>
          <p:nvPr/>
        </p:nvGraphicFramePr>
        <p:xfrm>
          <a:off x="3952875" y="5046663"/>
          <a:ext cx="1779588" cy="976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" name="" r:id="rId19" imgW="18897600" imgH="10363200" progId="">
                  <p:embed/>
                </p:oleObj>
              </mc:Choice>
              <mc:Fallback>
                <p:oleObj name="" r:id="rId19" imgW="18897600" imgH="10363200" progId="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75" y="5046663"/>
                        <a:ext cx="1779588" cy="976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5" name="Object 13"/>
          <p:cNvGraphicFramePr>
            <a:graphicFrameLocks noChangeAspect="1"/>
          </p:cNvGraphicFramePr>
          <p:nvPr/>
        </p:nvGraphicFramePr>
        <p:xfrm>
          <a:off x="2922588" y="5340350"/>
          <a:ext cx="1062037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" name="" r:id="rId21" imgW="11277600" imgH="4876800" progId="">
                  <p:embed/>
                </p:oleObj>
              </mc:Choice>
              <mc:Fallback>
                <p:oleObj name="" r:id="rId21" imgW="11277600" imgH="4876800" progId="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2588" y="5340350"/>
                        <a:ext cx="1062037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6" name="Object 14"/>
          <p:cNvGraphicFramePr>
            <a:graphicFrameLocks noChangeAspect="1"/>
          </p:cNvGraphicFramePr>
          <p:nvPr/>
        </p:nvGraphicFramePr>
        <p:xfrm>
          <a:off x="5749925" y="5340350"/>
          <a:ext cx="977900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" name="" r:id="rId22" imgW="10363200" imgH="4267200" progId="">
                  <p:embed/>
                </p:oleObj>
              </mc:Choice>
              <mc:Fallback>
                <p:oleObj name="" r:id="rId22" imgW="10363200" imgH="4267200" progId="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9925" y="5340350"/>
                        <a:ext cx="977900" cy="40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4" grpId="0" bldLvl="0" animBg="1" autoUpdateAnimBg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1681" name="Object 2"/>
          <p:cNvGraphicFramePr>
            <a:graphicFrameLocks noChangeAspect="1"/>
          </p:cNvGraphicFramePr>
          <p:nvPr/>
        </p:nvGraphicFramePr>
        <p:xfrm>
          <a:off x="785813" y="590550"/>
          <a:ext cx="7572375" cy="19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Image" r:id="rId1" imgW="10096500" imgH="24765" progId="Photoshop.Image.5">
                  <p:embed/>
                </p:oleObj>
              </mc:Choice>
              <mc:Fallback>
                <p:oleObj name="Image" r:id="rId1" imgW="10096500" imgH="24765" progId="Photoshop.Image.5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813" y="590550"/>
                        <a:ext cx="7572375" cy="19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5459" name="Object 3"/>
          <p:cNvGraphicFramePr>
            <a:graphicFrameLocks noChangeAspect="1"/>
          </p:cNvGraphicFramePr>
          <p:nvPr/>
        </p:nvGraphicFramePr>
        <p:xfrm>
          <a:off x="304800" y="692150"/>
          <a:ext cx="8016875" cy="957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Equation" r:id="rId3" imgW="76200000" imgH="9753600" progId="Equation.3">
                  <p:embed/>
                </p:oleObj>
              </mc:Choice>
              <mc:Fallback>
                <p:oleObj name="Equation" r:id="rId3" imgW="76200000" imgH="97536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692150"/>
                        <a:ext cx="8016875" cy="957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5462" name="Object 6"/>
          <p:cNvGraphicFramePr>
            <a:graphicFrameLocks noChangeAspect="1"/>
          </p:cNvGraphicFramePr>
          <p:nvPr/>
        </p:nvGraphicFramePr>
        <p:xfrm>
          <a:off x="304800" y="3357563"/>
          <a:ext cx="8305800" cy="151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Equation" r:id="rId5" imgW="77419200" imgH="14935200" progId="Equation.3">
                  <p:embed/>
                </p:oleObj>
              </mc:Choice>
              <mc:Fallback>
                <p:oleObj name="Equation" r:id="rId5" imgW="77419200" imgH="149352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3357563"/>
                        <a:ext cx="8305800" cy="1517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5463" name="Object 7"/>
          <p:cNvGraphicFramePr>
            <a:graphicFrameLocks noChangeAspect="1"/>
          </p:cNvGraphicFramePr>
          <p:nvPr/>
        </p:nvGraphicFramePr>
        <p:xfrm>
          <a:off x="838200" y="4797425"/>
          <a:ext cx="2678113" cy="1093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Equation" r:id="rId7" imgW="25298400" imgH="10363200" progId="Equation.3">
                  <p:embed/>
                </p:oleObj>
              </mc:Choice>
              <mc:Fallback>
                <p:oleObj name="Equation" r:id="rId7" imgW="25298400" imgH="103632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797425"/>
                        <a:ext cx="2678113" cy="1093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75464" name="Group 8"/>
          <p:cNvGrpSpPr/>
          <p:nvPr/>
        </p:nvGrpSpPr>
        <p:grpSpPr bwMode="auto">
          <a:xfrm>
            <a:off x="3806825" y="4797425"/>
            <a:ext cx="2133600" cy="1600200"/>
            <a:chOff x="3888" y="3168"/>
            <a:chExt cx="1296" cy="972"/>
          </a:xfrm>
        </p:grpSpPr>
        <p:grpSp>
          <p:nvGrpSpPr>
            <p:cNvPr id="71688" name="Group 9"/>
            <p:cNvGrpSpPr/>
            <p:nvPr/>
          </p:nvGrpSpPr>
          <p:grpSpPr bwMode="auto">
            <a:xfrm>
              <a:off x="3888" y="3264"/>
              <a:ext cx="1296" cy="768"/>
              <a:chOff x="3888" y="3264"/>
              <a:chExt cx="1296" cy="768"/>
            </a:xfrm>
          </p:grpSpPr>
          <p:sp>
            <p:nvSpPr>
              <p:cNvPr id="71691" name="Line 10"/>
              <p:cNvSpPr>
                <a:spLocks noChangeShapeType="1"/>
              </p:cNvSpPr>
              <p:nvPr/>
            </p:nvSpPr>
            <p:spPr bwMode="auto">
              <a:xfrm>
                <a:off x="3888" y="3888"/>
                <a:ext cx="129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71692" name="Line 11"/>
              <p:cNvSpPr>
                <a:spLocks noChangeShapeType="1"/>
              </p:cNvSpPr>
              <p:nvPr/>
            </p:nvSpPr>
            <p:spPr bwMode="auto">
              <a:xfrm flipV="1">
                <a:off x="4272" y="3264"/>
                <a:ext cx="0" cy="76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71693" name="Freeform 12"/>
              <p:cNvSpPr/>
              <p:nvPr/>
            </p:nvSpPr>
            <p:spPr bwMode="auto">
              <a:xfrm>
                <a:off x="3984" y="3264"/>
                <a:ext cx="1200" cy="528"/>
              </a:xfrm>
              <a:custGeom>
                <a:avLst/>
                <a:gdLst>
                  <a:gd name="T0" fmla="*/ 0 w 1392"/>
                  <a:gd name="T1" fmla="*/ 167 h 640"/>
                  <a:gd name="T2" fmla="*/ 102 w 1392"/>
                  <a:gd name="T3" fmla="*/ 142 h 640"/>
                  <a:gd name="T4" fmla="*/ 203 w 1392"/>
                  <a:gd name="T5" fmla="*/ 17 h 640"/>
                  <a:gd name="T6" fmla="*/ 272 w 1392"/>
                  <a:gd name="T7" fmla="*/ 41 h 640"/>
                  <a:gd name="T8" fmla="*/ 357 w 1392"/>
                  <a:gd name="T9" fmla="*/ 129 h 640"/>
                  <a:gd name="T10" fmla="*/ 492 w 1392"/>
                  <a:gd name="T11" fmla="*/ 167 h 640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392" h="640">
                    <a:moveTo>
                      <a:pt x="0" y="640"/>
                    </a:moveTo>
                    <a:cubicBezTo>
                      <a:pt x="96" y="640"/>
                      <a:pt x="192" y="640"/>
                      <a:pt x="288" y="544"/>
                    </a:cubicBezTo>
                    <a:cubicBezTo>
                      <a:pt x="384" y="448"/>
                      <a:pt x="496" y="128"/>
                      <a:pt x="576" y="64"/>
                    </a:cubicBezTo>
                    <a:cubicBezTo>
                      <a:pt x="656" y="0"/>
                      <a:pt x="696" y="88"/>
                      <a:pt x="768" y="160"/>
                    </a:cubicBezTo>
                    <a:cubicBezTo>
                      <a:pt x="840" y="232"/>
                      <a:pt x="904" y="416"/>
                      <a:pt x="1008" y="496"/>
                    </a:cubicBezTo>
                    <a:cubicBezTo>
                      <a:pt x="1112" y="576"/>
                      <a:pt x="1328" y="616"/>
                      <a:pt x="1392" y="640"/>
                    </a:cubicBezTo>
                  </a:path>
                </a:pathLst>
              </a:custGeom>
              <a:noFill/>
              <a:ln w="19050" cap="sq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1694" name="Line 13"/>
              <p:cNvSpPr>
                <a:spLocks noChangeShapeType="1"/>
              </p:cNvSpPr>
              <p:nvPr/>
            </p:nvSpPr>
            <p:spPr bwMode="auto">
              <a:xfrm>
                <a:off x="4752" y="3552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71695" name="Line 14"/>
              <p:cNvSpPr>
                <a:spLocks noChangeShapeType="1"/>
              </p:cNvSpPr>
              <p:nvPr/>
            </p:nvSpPr>
            <p:spPr bwMode="auto">
              <a:xfrm>
                <a:off x="4656" y="3408"/>
                <a:ext cx="0" cy="48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71696" name="Line 15"/>
              <p:cNvSpPr>
                <a:spLocks noChangeShapeType="1"/>
              </p:cNvSpPr>
              <p:nvPr/>
            </p:nvSpPr>
            <p:spPr bwMode="auto">
              <a:xfrm>
                <a:off x="4656" y="3504"/>
                <a:ext cx="96" cy="96"/>
              </a:xfrm>
              <a:prstGeom prst="line">
                <a:avLst/>
              </a:prstGeom>
              <a:noFill/>
              <a:ln w="9525">
                <a:solidFill>
                  <a:srgbClr val="FF66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71697" name="Line 16"/>
              <p:cNvSpPr>
                <a:spLocks noChangeShapeType="1"/>
              </p:cNvSpPr>
              <p:nvPr/>
            </p:nvSpPr>
            <p:spPr bwMode="auto">
              <a:xfrm>
                <a:off x="4656" y="3648"/>
                <a:ext cx="96" cy="96"/>
              </a:xfrm>
              <a:prstGeom prst="line">
                <a:avLst/>
              </a:prstGeom>
              <a:noFill/>
              <a:ln w="9525">
                <a:solidFill>
                  <a:srgbClr val="FF66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71698" name="Line 17"/>
              <p:cNvSpPr>
                <a:spLocks noChangeShapeType="1"/>
              </p:cNvSpPr>
              <p:nvPr/>
            </p:nvSpPr>
            <p:spPr bwMode="auto">
              <a:xfrm>
                <a:off x="4656" y="3744"/>
                <a:ext cx="96" cy="96"/>
              </a:xfrm>
              <a:prstGeom prst="line">
                <a:avLst/>
              </a:prstGeom>
              <a:noFill/>
              <a:ln w="9525">
                <a:solidFill>
                  <a:srgbClr val="FF66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aphicFrame>
          <p:nvGraphicFramePr>
            <p:cNvPr id="71689" name="Object 18"/>
            <p:cNvGraphicFramePr>
              <a:graphicFrameLocks noChangeAspect="1"/>
            </p:cNvGraphicFramePr>
            <p:nvPr/>
          </p:nvGraphicFramePr>
          <p:xfrm>
            <a:off x="4539" y="3833"/>
            <a:ext cx="239" cy="3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" name="Equation" r:id="rId9" imgW="4267200" imgH="5486400" progId="Equation.3">
                    <p:embed/>
                  </p:oleObj>
                </mc:Choice>
                <mc:Fallback>
                  <p:oleObj name="Equation" r:id="rId9" imgW="4267200" imgH="5486400" progId="Equation.3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39" y="3833"/>
                          <a:ext cx="239" cy="3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690" name="Object 19"/>
            <p:cNvGraphicFramePr>
              <a:graphicFrameLocks noChangeAspect="1"/>
            </p:cNvGraphicFramePr>
            <p:nvPr/>
          </p:nvGraphicFramePr>
          <p:xfrm>
            <a:off x="4560" y="3168"/>
            <a:ext cx="432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" name="Equation" r:id="rId11" imgW="10058400" imgH="5486400" progId="Equation.3">
                    <p:embed/>
                  </p:oleObj>
                </mc:Choice>
                <mc:Fallback>
                  <p:oleObj name="Equation" r:id="rId11" imgW="10058400" imgH="5486400" progId="Equation.3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60" y="3168"/>
                          <a:ext cx="432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75477" name="Object 21"/>
          <p:cNvGraphicFramePr>
            <a:graphicFrameLocks noChangeAspect="1"/>
          </p:cNvGraphicFramePr>
          <p:nvPr/>
        </p:nvGraphicFramePr>
        <p:xfrm>
          <a:off x="1625600" y="1430338"/>
          <a:ext cx="6135688" cy="1062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Equation" r:id="rId13" imgW="2239645" imgH="364490" progId="Equation.3">
                  <p:embed/>
                </p:oleObj>
              </mc:Choice>
              <mc:Fallback>
                <p:oleObj name="Equation" r:id="rId13" imgW="2239645" imgH="36449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5600" y="1430338"/>
                        <a:ext cx="6135688" cy="1062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5478" name="Object 22"/>
          <p:cNvGraphicFramePr>
            <a:graphicFrameLocks noChangeAspect="1"/>
          </p:cNvGraphicFramePr>
          <p:nvPr/>
        </p:nvGraphicFramePr>
        <p:xfrm>
          <a:off x="465138" y="2441575"/>
          <a:ext cx="7612062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Equation" r:id="rId15" imgW="68884800" imgH="5181600" progId="Equation.3">
                  <p:embed/>
                </p:oleObj>
              </mc:Choice>
              <mc:Fallback>
                <p:oleObj name="Equation" r:id="rId15" imgW="68884800" imgH="518160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138" y="2441575"/>
                        <a:ext cx="7612062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r:id="rId17" p14:bwMode="auto">
            <p14:nvContentPartPr>
              <p14:cNvPr id="10" name="墨迹 9"/>
              <p14:cNvContentPartPr/>
              <p14:nvPr/>
            </p14:nvContentPartPr>
            <p14:xfrm>
              <a:off x="490680" y="4702320"/>
              <a:ext cx="4768200" cy="1361520"/>
            </p14:xfrm>
          </p:contentPart>
        </mc:Choice>
        <mc:Fallback xmlns="">
          <p:pic>
            <p:nvPicPr>
              <p:cNvPr id="10" name="墨迹 9"/>
            </p:nvPicPr>
            <p:blipFill>
              <a:blip r:embed="rId18"/>
            </p:blipFill>
            <p:spPr>
              <a:xfrm>
                <a:off x="490680" y="4702320"/>
                <a:ext cx="4768200" cy="1361520"/>
              </a:xfrm>
              <a:prstGeom prst="rect"/>
            </p:spPr>
          </p:pic>
        </mc:Fallback>
      </mc:AlternateContent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5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75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75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75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75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75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3729" name="Object 2"/>
          <p:cNvGraphicFramePr>
            <a:graphicFrameLocks noChangeAspect="1"/>
          </p:cNvGraphicFramePr>
          <p:nvPr/>
        </p:nvGraphicFramePr>
        <p:xfrm>
          <a:off x="785813" y="590550"/>
          <a:ext cx="7572375" cy="19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Image" r:id="rId1" imgW="10096500" imgH="24765" progId="Photoshop.Image.5">
                  <p:embed/>
                </p:oleObj>
              </mc:Choice>
              <mc:Fallback>
                <p:oleObj name="Image" r:id="rId1" imgW="10096500" imgH="24765" progId="Photoshop.Image.5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813" y="590550"/>
                        <a:ext cx="7572375" cy="19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483" name="Object 3"/>
          <p:cNvGraphicFramePr>
            <a:graphicFrameLocks noChangeAspect="1"/>
          </p:cNvGraphicFramePr>
          <p:nvPr/>
        </p:nvGraphicFramePr>
        <p:xfrm>
          <a:off x="603250" y="838200"/>
          <a:ext cx="8312150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Equation" r:id="rId3" imgW="82905600" imgH="9753600" progId="Equation.3">
                  <p:embed/>
                </p:oleObj>
              </mc:Choice>
              <mc:Fallback>
                <p:oleObj name="Equation" r:id="rId3" imgW="82905600" imgH="97536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250" y="838200"/>
                        <a:ext cx="8312150" cy="94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484" name="Object 4"/>
          <p:cNvGraphicFramePr>
            <a:graphicFrameLocks noChangeAspect="1"/>
          </p:cNvGraphicFramePr>
          <p:nvPr/>
        </p:nvGraphicFramePr>
        <p:xfrm>
          <a:off x="609600" y="2438400"/>
          <a:ext cx="7134225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Equation" r:id="rId5" imgW="68884800" imgH="5181600" progId="Equation.3">
                  <p:embed/>
                </p:oleObj>
              </mc:Choice>
              <mc:Fallback>
                <p:oleObj name="Equation" r:id="rId5" imgW="68884800" imgH="5181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438400"/>
                        <a:ext cx="7134225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485" name="Object 5"/>
          <p:cNvGraphicFramePr>
            <a:graphicFrameLocks noChangeAspect="1"/>
          </p:cNvGraphicFramePr>
          <p:nvPr/>
        </p:nvGraphicFramePr>
        <p:xfrm>
          <a:off x="3113088" y="1196975"/>
          <a:ext cx="2917825" cy="1192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Equation" r:id="rId7" imgW="925830" imgH="364490" progId="Equation.3">
                  <p:embed/>
                </p:oleObj>
              </mc:Choice>
              <mc:Fallback>
                <p:oleObj name="Equation" r:id="rId7" imgW="925830" imgH="36449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3088" y="1196975"/>
                        <a:ext cx="2917825" cy="1192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487" name="Object 7"/>
          <p:cNvGraphicFramePr>
            <a:graphicFrameLocks noChangeAspect="1"/>
          </p:cNvGraphicFramePr>
          <p:nvPr/>
        </p:nvGraphicFramePr>
        <p:xfrm>
          <a:off x="468313" y="3141663"/>
          <a:ext cx="5784850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Equation" r:id="rId9" imgW="56083200" imgH="8229600" progId="Equation.3">
                  <p:embed/>
                </p:oleObj>
              </mc:Choice>
              <mc:Fallback>
                <p:oleObj name="Equation" r:id="rId9" imgW="56083200" imgH="82296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3141663"/>
                        <a:ext cx="5784850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488" name="Object 8"/>
          <p:cNvGraphicFramePr>
            <a:graphicFrameLocks noChangeAspect="1"/>
          </p:cNvGraphicFramePr>
          <p:nvPr/>
        </p:nvGraphicFramePr>
        <p:xfrm>
          <a:off x="1625600" y="3646488"/>
          <a:ext cx="6135688" cy="1062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Equation" r:id="rId11" imgW="2239645" imgH="364490" progId="Equation.3">
                  <p:embed/>
                </p:oleObj>
              </mc:Choice>
              <mc:Fallback>
                <p:oleObj name="Equation" r:id="rId11" imgW="2239645" imgH="36449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5600" y="3646488"/>
                        <a:ext cx="6135688" cy="1062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489" name="Object 9"/>
          <p:cNvGraphicFramePr>
            <a:graphicFrameLocks noChangeAspect="1"/>
          </p:cNvGraphicFramePr>
          <p:nvPr/>
        </p:nvGraphicFramePr>
        <p:xfrm>
          <a:off x="465138" y="4725988"/>
          <a:ext cx="7612062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Equation" r:id="rId13" imgW="68884800" imgH="5181600" progId="Equation.DSMT4">
                  <p:embed/>
                </p:oleObj>
              </mc:Choice>
              <mc:Fallback>
                <p:oleObj name="Equation" r:id="rId13" imgW="68884800" imgH="5181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138" y="4725988"/>
                        <a:ext cx="7612062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6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76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76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76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76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76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218" name="Object 2"/>
          <p:cNvGraphicFramePr>
            <a:graphicFrameLocks noChangeAspect="1"/>
          </p:cNvGraphicFramePr>
          <p:nvPr/>
        </p:nvGraphicFramePr>
        <p:xfrm>
          <a:off x="2498725" y="1260475"/>
          <a:ext cx="4148138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" r:id="rId1" imgW="28965525" imgH="7458075" progId="">
                  <p:embed/>
                </p:oleObj>
              </mc:Choice>
              <mc:Fallback>
                <p:oleObj name="" r:id="rId1" imgW="28965525" imgH="7458075" progId="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8725" y="1260475"/>
                        <a:ext cx="4148138" cy="1073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19" name="Text Box 3"/>
          <p:cNvSpPr txBox="1">
            <a:spLocks noChangeArrowheads="1"/>
          </p:cNvSpPr>
          <p:nvPr/>
        </p:nvSpPr>
        <p:spPr bwMode="auto">
          <a:xfrm>
            <a:off x="393700" y="211138"/>
            <a:ext cx="2701925" cy="517525"/>
          </a:xfrm>
          <a:prstGeom prst="rect">
            <a:avLst/>
          </a:prstGeom>
          <a:solidFill>
            <a:srgbClr val="E9F66E"/>
          </a:solidFill>
          <a:ln>
            <a:noFill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8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      似然函数</a:t>
            </a:r>
            <a:endParaRPr lang="zh-CN" altLang="en-US" sz="2800" b="1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9220" name="Object 4"/>
          <p:cNvGraphicFramePr>
            <a:graphicFrameLocks noChangeAspect="1"/>
          </p:cNvGraphicFramePr>
          <p:nvPr/>
        </p:nvGraphicFramePr>
        <p:xfrm>
          <a:off x="415925" y="801688"/>
          <a:ext cx="8097838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" r:id="rId3" imgW="60559950" imgH="3514725" progId="">
                  <p:embed/>
                </p:oleObj>
              </mc:Choice>
              <mc:Fallback>
                <p:oleObj name="" r:id="rId3" imgW="60559950" imgH="3514725" progId="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925" y="801688"/>
                        <a:ext cx="8097838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" name="Object 5"/>
          <p:cNvGraphicFramePr>
            <a:graphicFrameLocks noChangeAspect="1"/>
          </p:cNvGraphicFramePr>
          <p:nvPr/>
        </p:nvGraphicFramePr>
        <p:xfrm>
          <a:off x="523875" y="2325688"/>
          <a:ext cx="7129463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" r:id="rId5" imgW="53320950" imgH="3952875" progId="">
                  <p:embed/>
                </p:oleObj>
              </mc:Choice>
              <mc:Fallback>
                <p:oleObj name="" r:id="rId5" imgW="53320950" imgH="3952875" progId="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875" y="2325688"/>
                        <a:ext cx="7129463" cy="531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2" name="Text Box 6"/>
          <p:cNvSpPr txBox="1">
            <a:spLocks noChangeArrowheads="1"/>
          </p:cNvSpPr>
          <p:nvPr/>
        </p:nvSpPr>
        <p:spPr bwMode="auto">
          <a:xfrm>
            <a:off x="449263" y="3017838"/>
            <a:ext cx="2646362" cy="517525"/>
          </a:xfrm>
          <a:prstGeom prst="rect">
            <a:avLst/>
          </a:prstGeom>
          <a:solidFill>
            <a:srgbClr val="E9F66E"/>
          </a:solidFill>
          <a:ln>
            <a:noFill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zh-CN" altLang="zh-CN" sz="28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      基本思想</a:t>
            </a:r>
            <a:endParaRPr lang="zh-CN" altLang="zh-CN" sz="2800" b="1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9223" name="Object 7"/>
          <p:cNvGraphicFramePr>
            <a:graphicFrameLocks noChangeAspect="1"/>
          </p:cNvGraphicFramePr>
          <p:nvPr/>
        </p:nvGraphicFramePr>
        <p:xfrm>
          <a:off x="450850" y="3541713"/>
          <a:ext cx="8329613" cy="184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" r:id="rId7" imgW="62322075" imgH="13820775" progId="">
                  <p:embed/>
                </p:oleObj>
              </mc:Choice>
              <mc:Fallback>
                <p:oleObj name="" r:id="rId7" imgW="62322075" imgH="13820775" progId="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850" y="3541713"/>
                        <a:ext cx="8329613" cy="184943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2"/>
                        </a:solidFill>
                        <a:beve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9" grpId="0" bldLvl="0" animBg="1" autoUpdateAnimBg="0"/>
      <p:bldP spid="9222" grpId="0" bldLvl="0" animBg="1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1970" name="Text Box 2"/>
          <p:cNvSpPr txBox="1">
            <a:spLocks noChangeArrowheads="1"/>
          </p:cNvSpPr>
          <p:nvPr/>
        </p:nvSpPr>
        <p:spPr bwMode="auto">
          <a:xfrm>
            <a:off x="2341563" y="228600"/>
            <a:ext cx="4668837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1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b="1">
                <a:solidFill>
                  <a:srgbClr val="FF0066"/>
                </a:solidFill>
                <a:latin typeface="Times New Roman" panose="02020603050405020304" pitchFamily="18" charset="0"/>
              </a:rPr>
              <a:t>§7.1  </a:t>
            </a:r>
            <a:r>
              <a:rPr lang="zh-CN" altLang="en-US" b="1">
                <a:solidFill>
                  <a:srgbClr val="FF0066"/>
                </a:solidFill>
                <a:latin typeface="Times New Roman" panose="02020603050405020304" pitchFamily="18" charset="0"/>
              </a:rPr>
              <a:t>点</a:t>
            </a:r>
            <a:r>
              <a:rPr lang="zh-CN" altLang="en-US" b="1">
                <a:solidFill>
                  <a:schemeClr val="accent2"/>
                </a:solidFill>
                <a:latin typeface="Times New Roman" panose="02020603050405020304" pitchFamily="18" charset="0"/>
              </a:rPr>
              <a:t>估计方法</a:t>
            </a:r>
            <a:endParaRPr lang="zh-CN" altLang="en-US" b="1">
              <a:solidFill>
                <a:schemeClr val="accent2"/>
              </a:solidFill>
              <a:latin typeface="Times New Roman" panose="02020603050405020304" pitchFamily="18" charset="0"/>
            </a:endParaRPr>
          </a:p>
        </p:txBody>
      </p:sp>
      <p:sp>
        <p:nvSpPr>
          <p:cNvPr id="211971" name="Text Box 3"/>
          <p:cNvSpPr txBox="1">
            <a:spLocks noChangeArrowheads="1"/>
          </p:cNvSpPr>
          <p:nvPr/>
        </p:nvSpPr>
        <p:spPr bwMode="auto">
          <a:xfrm>
            <a:off x="517525" y="966788"/>
            <a:ext cx="36226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1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1">
                <a:solidFill>
                  <a:schemeClr val="accent2"/>
                </a:solidFill>
                <a:latin typeface="Times New Roman" panose="02020603050405020304" pitchFamily="18" charset="0"/>
              </a:rPr>
              <a:t>点估计的思想方法</a:t>
            </a:r>
            <a:endParaRPr lang="zh-CN" altLang="en-US" b="1">
              <a:solidFill>
                <a:schemeClr val="accent2"/>
              </a:solidFill>
              <a:latin typeface="Times New Roman" panose="02020603050405020304" pitchFamily="18" charset="0"/>
            </a:endParaRPr>
          </a:p>
        </p:txBody>
      </p:sp>
      <p:sp>
        <p:nvSpPr>
          <p:cNvPr id="211972" name="Text Box 4"/>
          <p:cNvSpPr txBox="1">
            <a:spLocks noChangeArrowheads="1"/>
          </p:cNvSpPr>
          <p:nvPr/>
        </p:nvSpPr>
        <p:spPr bwMode="auto">
          <a:xfrm>
            <a:off x="517525" y="1628775"/>
            <a:ext cx="8245475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1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1">
                <a:latin typeface="Times New Roman" panose="02020603050405020304" pitchFamily="18" charset="0"/>
                <a:ea typeface="楷体_GB2312" pitchFamily="49" charset="-122"/>
              </a:rPr>
              <a:t>设总体</a:t>
            </a:r>
            <a:r>
              <a:rPr lang="en-US" altLang="zh-CN" b="1" i="1">
                <a:latin typeface="Times New Roman" panose="02020603050405020304" pitchFamily="18" charset="0"/>
                <a:ea typeface="楷体_GB2312" pitchFamily="49" charset="-122"/>
              </a:rPr>
              <a:t>X </a:t>
            </a:r>
            <a:r>
              <a:rPr lang="zh-CN" altLang="en-US" b="1">
                <a:latin typeface="Times New Roman" panose="02020603050405020304" pitchFamily="18" charset="0"/>
                <a:ea typeface="楷体_GB2312" pitchFamily="49" charset="-122"/>
              </a:rPr>
              <a:t>的分布函数的形式已知</a:t>
            </a:r>
            <a:r>
              <a:rPr lang="en-US" altLang="zh-CN" b="1">
                <a:latin typeface="Times New Roman" panose="02020603050405020304" pitchFamily="18" charset="0"/>
                <a:ea typeface="楷体_GB2312" pitchFamily="49" charset="-122"/>
              </a:rPr>
              <a:t>, </a:t>
            </a:r>
            <a:r>
              <a:rPr lang="zh-CN" altLang="en-US" b="1">
                <a:latin typeface="Times New Roman" panose="02020603050405020304" pitchFamily="18" charset="0"/>
                <a:ea typeface="楷体_GB2312" pitchFamily="49" charset="-122"/>
              </a:rPr>
              <a:t>但含有</a:t>
            </a:r>
            <a:r>
              <a:rPr lang="zh-CN" altLang="en-US" b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2" charset="2"/>
              </a:rPr>
              <a:t>一个或多个未知参数：</a:t>
            </a:r>
            <a:r>
              <a:rPr lang="zh-CN" altLang="en-US" b="1" i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2" charset="2"/>
              </a:rPr>
              <a:t></a:t>
            </a:r>
            <a:r>
              <a:rPr lang="en-US" altLang="zh-CN" b="1" baseline="-2500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2" charset="2"/>
              </a:rPr>
              <a:t>1</a:t>
            </a:r>
            <a:r>
              <a:rPr lang="en-US" altLang="zh-CN" b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2" charset="2"/>
              </a:rPr>
              <a:t>,</a:t>
            </a:r>
            <a:r>
              <a:rPr lang="en-US" altLang="zh-CN" b="1" i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2" charset="2"/>
              </a:rPr>
              <a:t></a:t>
            </a:r>
            <a:r>
              <a:rPr lang="en-US" altLang="zh-CN" b="1" baseline="-2500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2" charset="2"/>
              </a:rPr>
              <a:t>2</a:t>
            </a:r>
            <a:r>
              <a:rPr lang="en-US" altLang="zh-CN" b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2" charset="2"/>
              </a:rPr>
              <a:t>, ,</a:t>
            </a:r>
            <a:r>
              <a:rPr lang="en-US" altLang="zh-CN" b="1" i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2" charset="2"/>
              </a:rPr>
              <a:t></a:t>
            </a:r>
            <a:r>
              <a:rPr lang="en-US" altLang="zh-CN" b="1" i="1" baseline="-2500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2" charset="2"/>
              </a:rPr>
              <a:t>k</a:t>
            </a:r>
            <a:endParaRPr lang="en-US" altLang="zh-CN" b="1" i="1">
              <a:latin typeface="Times New Roman" panose="02020603050405020304" pitchFamily="18" charset="0"/>
              <a:ea typeface="楷体_GB2312" pitchFamily="49" charset="-122"/>
              <a:sym typeface="Symbol" panose="05050102010706020507" pitchFamily="2" charset="2"/>
            </a:endParaRPr>
          </a:p>
        </p:txBody>
      </p:sp>
      <p:sp>
        <p:nvSpPr>
          <p:cNvPr id="211973" name="Text Box 5"/>
          <p:cNvSpPr txBox="1">
            <a:spLocks noChangeArrowheads="1"/>
          </p:cNvSpPr>
          <p:nvPr/>
        </p:nvSpPr>
        <p:spPr bwMode="auto">
          <a:xfrm>
            <a:off x="517525" y="2708275"/>
            <a:ext cx="60864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1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1">
                <a:latin typeface="Times New Roman" panose="02020603050405020304" pitchFamily="18" charset="0"/>
                <a:ea typeface="楷体_GB2312" pitchFamily="49" charset="-122"/>
              </a:rPr>
              <a:t>设</a:t>
            </a:r>
            <a:r>
              <a:rPr lang="zh-CN" altLang="en-US" b="1" i="1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en-US" altLang="zh-CN" b="1" i="1"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en-US" altLang="zh-CN" b="1" baseline="-25000"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en-US" altLang="zh-CN" b="1">
                <a:latin typeface="Times New Roman" panose="02020603050405020304" pitchFamily="18" charset="0"/>
                <a:ea typeface="楷体_GB2312" pitchFamily="49" charset="-122"/>
              </a:rPr>
              <a:t>, </a:t>
            </a:r>
            <a:r>
              <a:rPr lang="en-US" altLang="zh-CN" b="1" i="1"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en-US" altLang="zh-CN" b="1" baseline="-25000"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en-US" altLang="zh-CN" b="1">
                <a:latin typeface="Times New Roman" panose="02020603050405020304" pitchFamily="18" charset="0"/>
                <a:ea typeface="楷体_GB2312" pitchFamily="49" charset="-122"/>
              </a:rPr>
              <a:t>,…, </a:t>
            </a:r>
            <a:r>
              <a:rPr lang="en-US" altLang="zh-CN" b="1" i="1"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en-US" altLang="zh-CN" b="1" i="1" baseline="-25000"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lang="zh-CN" altLang="en-US" b="1">
                <a:latin typeface="Times New Roman" panose="02020603050405020304" pitchFamily="18" charset="0"/>
                <a:ea typeface="楷体_GB2312" pitchFamily="49" charset="-122"/>
              </a:rPr>
              <a:t>为总体的一个样本</a:t>
            </a:r>
            <a:endParaRPr lang="zh-CN" altLang="en-US" b="1" i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11974" name="Text Box 6"/>
          <p:cNvSpPr txBox="1">
            <a:spLocks noChangeArrowheads="1"/>
          </p:cNvSpPr>
          <p:nvPr/>
        </p:nvSpPr>
        <p:spPr bwMode="auto">
          <a:xfrm>
            <a:off x="517525" y="3357563"/>
            <a:ext cx="3435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1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1">
                <a:latin typeface="Times New Roman" panose="02020603050405020304" pitchFamily="18" charset="0"/>
                <a:ea typeface="楷体_GB2312" pitchFamily="49" charset="-122"/>
              </a:rPr>
              <a:t>构造 </a:t>
            </a:r>
            <a:r>
              <a:rPr lang="en-US" altLang="zh-CN" b="1" i="1">
                <a:latin typeface="Times New Roman" panose="02020603050405020304" pitchFamily="18" charset="0"/>
                <a:ea typeface="楷体_GB2312" pitchFamily="49" charset="-122"/>
              </a:rPr>
              <a:t>k </a:t>
            </a:r>
            <a:r>
              <a:rPr lang="zh-CN" altLang="en-US" b="1">
                <a:latin typeface="Times New Roman" panose="02020603050405020304" pitchFamily="18" charset="0"/>
                <a:ea typeface="楷体_GB2312" pitchFamily="49" charset="-122"/>
              </a:rPr>
              <a:t>个统计量：</a:t>
            </a:r>
            <a:endParaRPr lang="zh-CN" altLang="en-US" b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211975" name="Object 7"/>
          <p:cNvGraphicFramePr>
            <a:graphicFrameLocks noChangeAspect="1"/>
          </p:cNvGraphicFramePr>
          <p:nvPr/>
        </p:nvGraphicFramePr>
        <p:xfrm>
          <a:off x="1752600" y="3933825"/>
          <a:ext cx="3060700" cy="233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Equation" r:id="rId2" imgW="2760345" imgH="2100580" progId="Equation.3">
                  <p:embed/>
                </p:oleObj>
              </mc:Choice>
              <mc:Fallback>
                <p:oleObj name="Equation" r:id="rId2" imgW="2760345" imgH="210058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933825"/>
                        <a:ext cx="3060700" cy="233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1976" name="AutoShape 8"/>
          <p:cNvSpPr/>
          <p:nvPr/>
        </p:nvSpPr>
        <p:spPr bwMode="auto">
          <a:xfrm>
            <a:off x="5105400" y="4024313"/>
            <a:ext cx="228600" cy="2133600"/>
          </a:xfrm>
          <a:prstGeom prst="rightBrace">
            <a:avLst>
              <a:gd name="adj1" fmla="val 77778"/>
              <a:gd name="adj2" fmla="val 50000"/>
            </a:avLst>
          </a:prstGeom>
          <a:noFill/>
          <a:ln w="2857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1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/>
          </a:p>
        </p:txBody>
      </p:sp>
      <p:sp>
        <p:nvSpPr>
          <p:cNvPr id="211977" name="Text Box 9"/>
          <p:cNvSpPr txBox="1">
            <a:spLocks noChangeArrowheads="1"/>
          </p:cNvSpPr>
          <p:nvPr/>
        </p:nvSpPr>
        <p:spPr bwMode="auto">
          <a:xfrm>
            <a:off x="5622925" y="4625975"/>
            <a:ext cx="1819275" cy="588963"/>
          </a:xfrm>
          <a:prstGeom prst="rect">
            <a:avLst/>
          </a:prstGeom>
          <a:noFill/>
          <a:ln w="9525">
            <a:solidFill>
              <a:srgbClr val="FFFFFF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1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>
                <a:latin typeface="Times New Roman" panose="02020603050405020304" pitchFamily="18" charset="0"/>
                <a:ea typeface="黑体" panose="02010609060101010101" pitchFamily="49" charset="-122"/>
              </a:rPr>
              <a:t>随机变量</a:t>
            </a:r>
            <a:endParaRPr lang="zh-CN" altLang="en-US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0489" name="Text Box 10"/>
          <p:cNvSpPr txBox="1">
            <a:spLocks noChangeArrowheads="1"/>
          </p:cNvSpPr>
          <p:nvPr/>
        </p:nvSpPr>
        <p:spPr bwMode="auto">
          <a:xfrm>
            <a:off x="8553450" y="60325"/>
            <a:ext cx="5905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1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>
                <a:solidFill>
                  <a:srgbClr val="FFFFFF"/>
                </a:solidFill>
                <a:latin typeface="Times New Roman" panose="02020603050405020304" pitchFamily="18" charset="0"/>
              </a:rPr>
              <a:t>7-5</a:t>
            </a:r>
            <a:endParaRPr lang="en-US" altLang="zh-CN" sz="2000">
              <a:solidFill>
                <a:srgbClr val="FFFFFF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20490" name="Group 11"/>
          <p:cNvGrpSpPr/>
          <p:nvPr/>
        </p:nvGrpSpPr>
        <p:grpSpPr bwMode="auto">
          <a:xfrm>
            <a:off x="8077200" y="6400800"/>
            <a:ext cx="914400" cy="381000"/>
            <a:chOff x="4992" y="4080"/>
            <a:chExt cx="576" cy="240"/>
          </a:xfrm>
        </p:grpSpPr>
        <p:sp>
          <p:nvSpPr>
            <p:cNvPr id="20491" name="AutoShape 12">
              <a:hlinkClick r:id="" action="ppaction://hlinkshowjump?jump=previousslide" highlightClick="1"/>
            </p:cNvPr>
            <p:cNvSpPr>
              <a:spLocks noChangeArrowheads="1"/>
            </p:cNvSpPr>
            <p:nvPr/>
          </p:nvSpPr>
          <p:spPr bwMode="auto">
            <a:xfrm>
              <a:off x="4992" y="4080"/>
              <a:ext cx="288" cy="240"/>
            </a:xfrm>
            <a:prstGeom prst="actionButtonBackPrevious">
              <a:avLst/>
            </a:prstGeom>
            <a:solidFill>
              <a:srgbClr val="DB832B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Blip>
                  <a:blip r:embed="rId1"/>
                </a:buBlip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400"/>
            </a:p>
          </p:txBody>
        </p:sp>
        <p:sp>
          <p:nvSpPr>
            <p:cNvPr id="20492" name="AutoShape 13">
              <a:hlinkClick r:id="" action="ppaction://hlinkshowjump?jump=nextslide" highlightClick="1"/>
            </p:cNvPr>
            <p:cNvSpPr>
              <a:spLocks noChangeArrowheads="1"/>
            </p:cNvSpPr>
            <p:nvPr/>
          </p:nvSpPr>
          <p:spPr bwMode="auto">
            <a:xfrm>
              <a:off x="5280" y="4080"/>
              <a:ext cx="288" cy="240"/>
            </a:xfrm>
            <a:prstGeom prst="actionButtonForwardNext">
              <a:avLst/>
            </a:prstGeom>
            <a:solidFill>
              <a:srgbClr val="DB832B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Blip>
                  <a:blip r:embed="rId1"/>
                </a:buBlip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40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11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11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11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11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211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211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211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2119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1970" grpId="0" autoUpdateAnimBg="0"/>
      <p:bldP spid="211971" grpId="0" autoUpdateAnimBg="0"/>
      <p:bldP spid="211972" grpId="0" autoUpdateAnimBg="0"/>
      <p:bldP spid="211973" grpId="0" autoUpdateAnimBg="0"/>
      <p:bldP spid="211974" grpId="0" autoUpdateAnimBg="0"/>
      <p:bldP spid="211977" grpId="0" animBg="1" autoUpdateAnimBg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7825" name="Object 2"/>
          <p:cNvGraphicFramePr>
            <a:graphicFrameLocks noChangeAspect="1"/>
          </p:cNvGraphicFramePr>
          <p:nvPr/>
        </p:nvGraphicFramePr>
        <p:xfrm>
          <a:off x="785813" y="590550"/>
          <a:ext cx="7572375" cy="19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Image" r:id="rId1" imgW="10096500" imgH="24765" progId="Photoshop.Image.5">
                  <p:embed/>
                </p:oleObj>
              </mc:Choice>
              <mc:Fallback>
                <p:oleObj name="Image" r:id="rId1" imgW="10096500" imgH="24765" progId="Photoshop.Image.5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813" y="590550"/>
                        <a:ext cx="7572375" cy="19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826" name="Rectangle 3"/>
          <p:cNvSpPr>
            <a:spLocks noChangeArrowheads="1"/>
          </p:cNvSpPr>
          <p:nvPr/>
        </p:nvSpPr>
        <p:spPr bwMode="auto">
          <a:xfrm>
            <a:off x="685800" y="228600"/>
            <a:ext cx="7772400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>
                <a:latin typeface="隶书" panose="02010509060101010101" pitchFamily="49" charset="-122"/>
                <a:ea typeface="隶书" panose="02010509060101010101" pitchFamily="49" charset="-122"/>
              </a:rPr>
              <a:t>第七章 参数估计</a:t>
            </a:r>
            <a:endParaRPr lang="zh-CN" altLang="en-US" sz="3600">
              <a:latin typeface="Times New Roman" panose="02020603050405020304" pitchFamily="18" charset="0"/>
            </a:endParaRPr>
          </a:p>
        </p:txBody>
      </p:sp>
      <p:graphicFrame>
        <p:nvGraphicFramePr>
          <p:cNvPr id="267270" name="Object 6"/>
          <p:cNvGraphicFramePr>
            <a:graphicFrameLocks noChangeAspect="1"/>
          </p:cNvGraphicFramePr>
          <p:nvPr/>
        </p:nvGraphicFramePr>
        <p:xfrm>
          <a:off x="455613" y="1397000"/>
          <a:ext cx="8002587" cy="100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Equation" r:id="rId4" imgW="79248000" imgH="10363200" progId="Equation.3">
                  <p:embed/>
                </p:oleObj>
              </mc:Choice>
              <mc:Fallback>
                <p:oleObj name="Equation" r:id="rId4" imgW="79248000" imgH="103632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613" y="1397000"/>
                        <a:ext cx="8002587" cy="1004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7271" name="Text Box 7"/>
          <p:cNvSpPr txBox="1">
            <a:spLocks noChangeArrowheads="1"/>
          </p:cNvSpPr>
          <p:nvPr/>
        </p:nvSpPr>
        <p:spPr bwMode="auto">
          <a:xfrm>
            <a:off x="457200" y="809625"/>
            <a:ext cx="3352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>
                <a:solidFill>
                  <a:schemeClr val="accent2"/>
                </a:solidFill>
              </a:rPr>
              <a:t>极大似然法原理：</a:t>
            </a:r>
            <a:endParaRPr lang="zh-CN" altLang="en-US" sz="2800" b="1">
              <a:solidFill>
                <a:schemeClr val="accent2"/>
              </a:solidFill>
            </a:endParaRPr>
          </a:p>
        </p:txBody>
      </p:sp>
      <p:sp>
        <p:nvSpPr>
          <p:cNvPr id="77829" name="Rectangle 8"/>
          <p:cNvSpPr>
            <a:spLocks noChangeArrowheads="1"/>
          </p:cNvSpPr>
          <p:nvPr/>
        </p:nvSpPr>
        <p:spPr bwMode="auto">
          <a:xfrm>
            <a:off x="7426325" y="188913"/>
            <a:ext cx="1336675" cy="376237"/>
          </a:xfrm>
          <a:prstGeom prst="rect">
            <a:avLst/>
          </a:prstGeom>
          <a:solidFill>
            <a:srgbClr val="FFCC66"/>
          </a:solidFill>
          <a:ln w="9525">
            <a:solidFill>
              <a:schemeClr val="accent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latin typeface="Times New Roman" panose="02020603050405020304" pitchFamily="18" charset="0"/>
              </a:rPr>
              <a:t>§1  </a:t>
            </a:r>
            <a:r>
              <a:rPr lang="zh-CN" altLang="en-US" sz="1800">
                <a:latin typeface="Times New Roman" panose="02020603050405020304" pitchFamily="18" charset="0"/>
              </a:rPr>
              <a:t>点估计</a:t>
            </a:r>
            <a:endParaRPr lang="zh-CN" altLang="en-US" sz="1800">
              <a:latin typeface="Times New Roman" panose="02020603050405020304" pitchFamily="18" charset="0"/>
            </a:endParaRPr>
          </a:p>
        </p:txBody>
      </p:sp>
      <p:graphicFrame>
        <p:nvGraphicFramePr>
          <p:cNvPr id="267274" name="Object 10"/>
          <p:cNvGraphicFramePr>
            <a:graphicFrameLocks noChangeAspect="1"/>
          </p:cNvGraphicFramePr>
          <p:nvPr/>
        </p:nvGraphicFramePr>
        <p:xfrm>
          <a:off x="711200" y="2463800"/>
          <a:ext cx="6507163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Equation" r:id="rId6" imgW="2181860" imgH="243205" progId="Equation.3">
                  <p:embed/>
                </p:oleObj>
              </mc:Choice>
              <mc:Fallback>
                <p:oleObj name="Equation" r:id="rId6" imgW="2181860" imgH="243205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200" y="2463800"/>
                        <a:ext cx="6507163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7275" name="Object 11"/>
          <p:cNvGraphicFramePr>
            <a:graphicFrameLocks noChangeAspect="1"/>
          </p:cNvGraphicFramePr>
          <p:nvPr/>
        </p:nvGraphicFramePr>
        <p:xfrm>
          <a:off x="533400" y="3255963"/>
          <a:ext cx="6553200" cy="655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Equation" r:id="rId8" imgW="60960000" imgH="6096000" progId="Equation.3">
                  <p:embed/>
                </p:oleObj>
              </mc:Choice>
              <mc:Fallback>
                <p:oleObj name="Equation" r:id="rId8" imgW="60960000" imgH="60960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255963"/>
                        <a:ext cx="6553200" cy="655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7276" name="Object 12"/>
          <p:cNvGraphicFramePr>
            <a:graphicFrameLocks noChangeAspect="1"/>
          </p:cNvGraphicFramePr>
          <p:nvPr/>
        </p:nvGraphicFramePr>
        <p:xfrm>
          <a:off x="468313" y="4065588"/>
          <a:ext cx="5638800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Equation" r:id="rId10" imgW="53035200" imgH="5181600" progId="Equation.3">
                  <p:embed/>
                </p:oleObj>
              </mc:Choice>
              <mc:Fallback>
                <p:oleObj name="Equation" r:id="rId10" imgW="53035200" imgH="51816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4065588"/>
                        <a:ext cx="5638800" cy="515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7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67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67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67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67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7271" grpId="0" autoUpdateAnimBg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554" name="Object 2"/>
          <p:cNvGraphicFramePr>
            <a:graphicFrameLocks noChangeAspect="1"/>
          </p:cNvGraphicFramePr>
          <p:nvPr/>
        </p:nvGraphicFramePr>
        <p:xfrm>
          <a:off x="2498725" y="1260475"/>
          <a:ext cx="4148138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" r:id="rId1" imgW="28965525" imgH="7458075" progId="">
                  <p:embed/>
                </p:oleObj>
              </mc:Choice>
              <mc:Fallback>
                <p:oleObj name="" r:id="rId1" imgW="28965525" imgH="7458075" progId="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8725" y="1260475"/>
                        <a:ext cx="4148138" cy="1073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5" name="Text Box 3"/>
          <p:cNvSpPr txBox="1">
            <a:spLocks noChangeArrowheads="1"/>
          </p:cNvSpPr>
          <p:nvPr/>
        </p:nvSpPr>
        <p:spPr bwMode="auto">
          <a:xfrm>
            <a:off x="393700" y="211138"/>
            <a:ext cx="2701925" cy="517525"/>
          </a:xfrm>
          <a:prstGeom prst="rect">
            <a:avLst/>
          </a:prstGeom>
          <a:solidFill>
            <a:srgbClr val="E9F66E"/>
          </a:solidFill>
          <a:ln>
            <a:noFill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8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      似然函数</a:t>
            </a:r>
            <a:endParaRPr lang="zh-CN" altLang="en-US" sz="2800" b="1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23556" name="Object 4"/>
          <p:cNvGraphicFramePr>
            <a:graphicFrameLocks noChangeAspect="1"/>
          </p:cNvGraphicFramePr>
          <p:nvPr/>
        </p:nvGraphicFramePr>
        <p:xfrm>
          <a:off x="415925" y="801688"/>
          <a:ext cx="8097838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" r:id="rId3" imgW="60559950" imgH="3514725" progId="">
                  <p:embed/>
                </p:oleObj>
              </mc:Choice>
              <mc:Fallback>
                <p:oleObj name="" r:id="rId3" imgW="60559950" imgH="3514725" progId="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925" y="801688"/>
                        <a:ext cx="8097838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7" name="Object 5"/>
          <p:cNvGraphicFramePr>
            <a:graphicFrameLocks noChangeAspect="1"/>
          </p:cNvGraphicFramePr>
          <p:nvPr/>
        </p:nvGraphicFramePr>
        <p:xfrm>
          <a:off x="523875" y="2325688"/>
          <a:ext cx="7129463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" r:id="rId5" imgW="53320950" imgH="3952875" progId="">
                  <p:embed/>
                </p:oleObj>
              </mc:Choice>
              <mc:Fallback>
                <p:oleObj name="" r:id="rId5" imgW="53320950" imgH="3952875" progId="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875" y="2325688"/>
                        <a:ext cx="7129463" cy="531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8" name="Text Box 6"/>
          <p:cNvSpPr txBox="1">
            <a:spLocks noChangeArrowheads="1"/>
          </p:cNvSpPr>
          <p:nvPr/>
        </p:nvSpPr>
        <p:spPr bwMode="auto">
          <a:xfrm>
            <a:off x="373063" y="2984500"/>
            <a:ext cx="1570037" cy="517525"/>
          </a:xfrm>
          <a:prstGeom prst="rect">
            <a:avLst/>
          </a:prstGeom>
          <a:solidFill>
            <a:srgbClr val="E9F66E"/>
          </a:solidFill>
          <a:ln>
            <a:noFill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8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     示例</a:t>
            </a:r>
            <a:endParaRPr lang="zh-CN" altLang="en-US" sz="2800" b="1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23559" name="Object 7"/>
          <p:cNvGraphicFramePr>
            <a:graphicFrameLocks noChangeAspect="1"/>
          </p:cNvGraphicFramePr>
          <p:nvPr/>
        </p:nvGraphicFramePr>
        <p:xfrm>
          <a:off x="431800" y="3019425"/>
          <a:ext cx="8251825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" r:id="rId7" imgW="87477600" imgH="10972800" progId="">
                  <p:embed/>
                </p:oleObj>
              </mc:Choice>
              <mc:Fallback>
                <p:oleObj name="" r:id="rId7" imgW="87477600" imgH="10972800" progId="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800" y="3019425"/>
                        <a:ext cx="8251825" cy="1035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0" name="Object 8"/>
          <p:cNvGraphicFramePr>
            <a:graphicFrameLocks noChangeAspect="1"/>
          </p:cNvGraphicFramePr>
          <p:nvPr/>
        </p:nvGraphicFramePr>
        <p:xfrm>
          <a:off x="495300" y="3983038"/>
          <a:ext cx="7953375" cy="947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" r:id="rId9" imgW="84429600" imgH="10058400" progId="">
                  <p:embed/>
                </p:oleObj>
              </mc:Choice>
              <mc:Fallback>
                <p:oleObj name="" r:id="rId9" imgW="84429600" imgH="10058400" progId="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" y="3983038"/>
                        <a:ext cx="7953375" cy="947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1" name="Object 9"/>
          <p:cNvGraphicFramePr>
            <a:graphicFrameLocks noChangeAspect="1"/>
          </p:cNvGraphicFramePr>
          <p:nvPr/>
        </p:nvGraphicFramePr>
        <p:xfrm>
          <a:off x="488950" y="5051425"/>
          <a:ext cx="3678238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" r:id="rId11" imgW="39014400" imgH="10363200" progId="">
                  <p:embed/>
                </p:oleObj>
              </mc:Choice>
              <mc:Fallback>
                <p:oleObj name="" r:id="rId11" imgW="39014400" imgH="10363200" progId="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950" y="5051425"/>
                        <a:ext cx="3678238" cy="976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2" name="Object 10"/>
          <p:cNvGraphicFramePr>
            <a:graphicFrameLocks noChangeAspect="1"/>
          </p:cNvGraphicFramePr>
          <p:nvPr/>
        </p:nvGraphicFramePr>
        <p:xfrm>
          <a:off x="4135438" y="5046663"/>
          <a:ext cx="3906837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" r:id="rId13" imgW="41452800" imgH="9753600" progId="">
                  <p:embed/>
                </p:oleObj>
              </mc:Choice>
              <mc:Fallback>
                <p:oleObj name="" r:id="rId13" imgW="41452800" imgH="9753600" progId="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5438" y="5046663"/>
                        <a:ext cx="3906837" cy="91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r:id="rId15" p14:bwMode="auto">
            <p14:nvContentPartPr>
              <p14:cNvPr id="9" name="墨迹 8"/>
              <p14:cNvContentPartPr/>
              <p14:nvPr/>
            </p14:nvContentPartPr>
            <p14:xfrm>
              <a:off x="2919960" y="4571280"/>
              <a:ext cx="4878000" cy="1831680"/>
            </p14:xfrm>
          </p:contentPart>
        </mc:Choice>
        <mc:Fallback xmlns="">
          <p:pic>
            <p:nvPicPr>
              <p:cNvPr id="9" name="墨迹 8"/>
            </p:nvPicPr>
            <p:blipFill>
              <a:blip r:embed="rId16"/>
            </p:blipFill>
            <p:spPr>
              <a:xfrm>
                <a:off x="2919960" y="4571280"/>
                <a:ext cx="4878000" cy="1831680"/>
              </a:xfrm>
              <a:prstGeom prst="rect"/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5" grpId="0" bldLvl="0" animBg="1" autoUpdateAnimBg="0"/>
      <p:bldP spid="23558" grpId="0" bldLvl="0" animBg="1" autoUpdateAnimBg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2"/>
          <p:cNvSpPr txBox="1">
            <a:spLocks noChangeArrowheads="1"/>
          </p:cNvSpPr>
          <p:nvPr/>
        </p:nvSpPr>
        <p:spPr bwMode="auto">
          <a:xfrm>
            <a:off x="395288" y="233363"/>
            <a:ext cx="3132137" cy="51752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8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      </a:t>
            </a:r>
            <a:r>
              <a:rPr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2. 一般求法</a:t>
            </a:r>
            <a:endParaRPr lang="zh-CN" altLang="en-US" sz="2800" b="1"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10243" name="Object 3"/>
          <p:cNvGraphicFramePr>
            <a:graphicFrameLocks noChangeAspect="1"/>
          </p:cNvGraphicFramePr>
          <p:nvPr/>
        </p:nvGraphicFramePr>
        <p:xfrm>
          <a:off x="396875" y="768350"/>
          <a:ext cx="8291513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" r:id="rId1" imgW="88392000" imgH="10668000" progId="">
                  <p:embed/>
                </p:oleObj>
              </mc:Choice>
              <mc:Fallback>
                <p:oleObj name="" r:id="rId1" imgW="88392000" imgH="10668000" progId="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875" y="768350"/>
                        <a:ext cx="8291513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4" name="Object 4"/>
          <p:cNvGraphicFramePr>
            <a:graphicFrameLocks noChangeAspect="1"/>
          </p:cNvGraphicFramePr>
          <p:nvPr/>
        </p:nvGraphicFramePr>
        <p:xfrm>
          <a:off x="438150" y="1919288"/>
          <a:ext cx="7723188" cy="151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" r:id="rId3" imgW="82296000" imgH="16154400" progId="">
                  <p:embed/>
                </p:oleObj>
              </mc:Choice>
              <mc:Fallback>
                <p:oleObj name="" r:id="rId3" imgW="82296000" imgH="16154400" progId="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150" y="1919288"/>
                        <a:ext cx="7723188" cy="1514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5"/>
          <p:cNvGraphicFramePr>
            <a:graphicFrameLocks noChangeAspect="1"/>
          </p:cNvGraphicFramePr>
          <p:nvPr/>
        </p:nvGraphicFramePr>
        <p:xfrm>
          <a:off x="468313" y="3571875"/>
          <a:ext cx="6667500" cy="1285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" r:id="rId5" imgW="71018400" imgH="13716000" progId="">
                  <p:embed/>
                </p:oleObj>
              </mc:Choice>
              <mc:Fallback>
                <p:oleObj name="" r:id="rId5" imgW="71018400" imgH="13716000" progId="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3571875"/>
                        <a:ext cx="6667500" cy="1285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6"/>
          <p:cNvGraphicFramePr>
            <a:graphicFrameLocks noChangeAspect="1"/>
          </p:cNvGraphicFramePr>
          <p:nvPr/>
        </p:nvGraphicFramePr>
        <p:xfrm>
          <a:off x="479425" y="5553075"/>
          <a:ext cx="804227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" r:id="rId7" imgW="85648800" imgH="5791200" progId="">
                  <p:embed/>
                </p:oleObj>
              </mc:Choice>
              <mc:Fallback>
                <p:oleObj name="" r:id="rId7" imgW="85648800" imgH="5791200" progId="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425" y="5553075"/>
                        <a:ext cx="8042275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7" name="Object 7"/>
          <p:cNvGraphicFramePr>
            <a:graphicFrameLocks noChangeAspect="1"/>
          </p:cNvGraphicFramePr>
          <p:nvPr/>
        </p:nvGraphicFramePr>
        <p:xfrm>
          <a:off x="1044575" y="4867275"/>
          <a:ext cx="7126288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" r:id="rId9" imgW="75895200" imgH="6096000" progId="">
                  <p:embed/>
                </p:oleObj>
              </mc:Choice>
              <mc:Fallback>
                <p:oleObj name="" r:id="rId9" imgW="75895200" imgH="6096000" progId="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4575" y="4867275"/>
                        <a:ext cx="7126288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r:id="rId11" p14:bwMode="auto">
            <p14:nvContentPartPr>
              <p14:cNvPr id="7" name="墨迹 6"/>
              <p14:cNvContentPartPr/>
              <p14:nvPr/>
            </p14:nvContentPartPr>
            <p14:xfrm>
              <a:off x="678960" y="2314080"/>
              <a:ext cx="7247160" cy="2541240"/>
            </p14:xfrm>
          </p:contentPart>
        </mc:Choice>
        <mc:Fallback xmlns="">
          <p:pic>
            <p:nvPicPr>
              <p:cNvPr id="7" name="墨迹 6"/>
            </p:nvPicPr>
            <p:blipFill>
              <a:blip r:embed="rId12"/>
            </p:blipFill>
            <p:spPr>
              <a:xfrm>
                <a:off x="678960" y="2314080"/>
                <a:ext cx="7247160" cy="2541240"/>
              </a:xfrm>
              <a:prstGeom prst="rect"/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2" grpId="0" bldLvl="0" animBg="1" autoUpdateAnimBg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1921" name="Object 2"/>
          <p:cNvGraphicFramePr>
            <a:graphicFrameLocks noChangeAspect="1"/>
          </p:cNvGraphicFramePr>
          <p:nvPr/>
        </p:nvGraphicFramePr>
        <p:xfrm>
          <a:off x="785813" y="590550"/>
          <a:ext cx="7572375" cy="19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Image" r:id="rId1" imgW="10096500" imgH="24765" progId="Photoshop.Image.5">
                  <p:embed/>
                </p:oleObj>
              </mc:Choice>
              <mc:Fallback>
                <p:oleObj name="Image" r:id="rId1" imgW="10096500" imgH="24765" progId="Photoshop.Image.5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813" y="590550"/>
                        <a:ext cx="7572375" cy="19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22" name="Rectangle 3"/>
          <p:cNvSpPr>
            <a:spLocks noChangeArrowheads="1"/>
          </p:cNvSpPr>
          <p:nvPr/>
        </p:nvSpPr>
        <p:spPr bwMode="auto">
          <a:xfrm>
            <a:off x="685800" y="228600"/>
            <a:ext cx="7772400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>
                <a:latin typeface="隶书" panose="02010509060101010101" pitchFamily="49" charset="-122"/>
                <a:ea typeface="隶书" panose="02010509060101010101" pitchFamily="49" charset="-122"/>
              </a:rPr>
              <a:t>第七章 参数估计</a:t>
            </a:r>
            <a:endParaRPr lang="zh-CN" altLang="en-US" sz="3600">
              <a:latin typeface="Times New Roman" panose="02020603050405020304" pitchFamily="18" charset="0"/>
            </a:endParaRPr>
          </a:p>
        </p:txBody>
      </p:sp>
      <p:graphicFrame>
        <p:nvGraphicFramePr>
          <p:cNvPr id="337927" name="Object 7"/>
          <p:cNvGraphicFramePr>
            <a:graphicFrameLocks noChangeAspect="1"/>
          </p:cNvGraphicFramePr>
          <p:nvPr/>
        </p:nvGraphicFramePr>
        <p:xfrm>
          <a:off x="1042988" y="620713"/>
          <a:ext cx="4081462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Equation" r:id="rId4" imgW="40233600" imgH="5181600" progId="Equation.DSMT4">
                  <p:embed/>
                </p:oleObj>
              </mc:Choice>
              <mc:Fallback>
                <p:oleObj name="Equation" r:id="rId4" imgW="40233600" imgH="5181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620713"/>
                        <a:ext cx="4081462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28" name="Object 8"/>
          <p:cNvGraphicFramePr>
            <a:graphicFrameLocks noChangeAspect="1"/>
          </p:cNvGraphicFramePr>
          <p:nvPr/>
        </p:nvGraphicFramePr>
        <p:xfrm>
          <a:off x="1711325" y="1154113"/>
          <a:ext cx="2413000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Equation" r:id="rId6" imgW="21640800" imgH="9448800" progId="Equation.3">
                  <p:embed/>
                </p:oleObj>
              </mc:Choice>
              <mc:Fallback>
                <p:oleObj name="Equation" r:id="rId6" imgW="21640800" imgH="94488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1325" y="1154113"/>
                        <a:ext cx="2413000" cy="1050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29" name="Object 9"/>
          <p:cNvGraphicFramePr>
            <a:graphicFrameLocks noChangeAspect="1"/>
          </p:cNvGraphicFramePr>
          <p:nvPr/>
        </p:nvGraphicFramePr>
        <p:xfrm>
          <a:off x="288925" y="2424113"/>
          <a:ext cx="8550275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Equation" r:id="rId8" imgW="83515200" imgH="9753600" progId="Equation.3">
                  <p:embed/>
                </p:oleObj>
              </mc:Choice>
              <mc:Fallback>
                <p:oleObj name="Equation" r:id="rId8" imgW="83515200" imgH="97536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925" y="2424113"/>
                        <a:ext cx="8550275" cy="933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30" name="Object 10"/>
          <p:cNvGraphicFramePr>
            <a:graphicFrameLocks noChangeAspect="1"/>
          </p:cNvGraphicFramePr>
          <p:nvPr/>
        </p:nvGraphicFramePr>
        <p:xfrm>
          <a:off x="1400175" y="3614738"/>
          <a:ext cx="2527300" cy="966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Equation" r:id="rId10" imgW="24688800" imgH="9448800" progId="Equation.3">
                  <p:embed/>
                </p:oleObj>
              </mc:Choice>
              <mc:Fallback>
                <p:oleObj name="Equation" r:id="rId10" imgW="24688800" imgH="94488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0175" y="3614738"/>
                        <a:ext cx="2527300" cy="966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27" name="Rectangle 11"/>
          <p:cNvSpPr>
            <a:spLocks noChangeArrowheads="1"/>
          </p:cNvSpPr>
          <p:nvPr/>
        </p:nvSpPr>
        <p:spPr bwMode="auto">
          <a:xfrm>
            <a:off x="7426325" y="115888"/>
            <a:ext cx="1336675" cy="376237"/>
          </a:xfrm>
          <a:prstGeom prst="rect">
            <a:avLst/>
          </a:prstGeom>
          <a:solidFill>
            <a:srgbClr val="FFCC66"/>
          </a:solidFill>
          <a:ln w="9525">
            <a:solidFill>
              <a:schemeClr val="accent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latin typeface="Times New Roman" panose="02020603050405020304" pitchFamily="18" charset="0"/>
              </a:rPr>
              <a:t>§1  </a:t>
            </a:r>
            <a:r>
              <a:rPr lang="zh-CN" altLang="en-US" sz="1800">
                <a:latin typeface="Times New Roman" panose="02020603050405020304" pitchFamily="18" charset="0"/>
              </a:rPr>
              <a:t>点估计</a:t>
            </a:r>
            <a:endParaRPr lang="zh-CN" altLang="en-US" sz="1800">
              <a:latin typeface="Times New Roman" panose="02020603050405020304" pitchFamily="18" charset="0"/>
            </a:endParaRPr>
          </a:p>
        </p:txBody>
      </p:sp>
      <p:sp>
        <p:nvSpPr>
          <p:cNvPr id="337932" name="Text Box 12"/>
          <p:cNvSpPr txBox="1">
            <a:spLocks noChangeArrowheads="1"/>
          </p:cNvSpPr>
          <p:nvPr/>
        </p:nvSpPr>
        <p:spPr bwMode="auto">
          <a:xfrm>
            <a:off x="3959225" y="3843338"/>
            <a:ext cx="3276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 b="1">
                <a:solidFill>
                  <a:schemeClr val="accent2"/>
                </a:solidFill>
              </a:rPr>
              <a:t>-----</a:t>
            </a:r>
            <a:r>
              <a:rPr lang="zh-CN" altLang="en-US" sz="2800" b="1">
                <a:solidFill>
                  <a:schemeClr val="accent2"/>
                </a:solidFill>
              </a:rPr>
              <a:t>对数似然方程</a:t>
            </a:r>
            <a:endParaRPr lang="zh-CN" altLang="en-US" sz="2800" b="1">
              <a:solidFill>
                <a:schemeClr val="accent2"/>
              </a:solidFill>
            </a:endParaRPr>
          </a:p>
        </p:txBody>
      </p:sp>
      <p:sp>
        <p:nvSpPr>
          <p:cNvPr id="337933" name="Text Box 13"/>
          <p:cNvSpPr txBox="1">
            <a:spLocks noChangeArrowheads="1"/>
          </p:cNvSpPr>
          <p:nvPr/>
        </p:nvSpPr>
        <p:spPr bwMode="auto">
          <a:xfrm>
            <a:off x="4038600" y="1382713"/>
            <a:ext cx="2743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 b="1">
                <a:solidFill>
                  <a:schemeClr val="accent2"/>
                </a:solidFill>
              </a:rPr>
              <a:t>-----</a:t>
            </a:r>
            <a:r>
              <a:rPr lang="zh-CN" altLang="en-US" sz="2800" b="1">
                <a:solidFill>
                  <a:schemeClr val="accent2"/>
                </a:solidFill>
              </a:rPr>
              <a:t>似然方程</a:t>
            </a:r>
            <a:endParaRPr lang="zh-CN" altLang="en-US" sz="2800" b="1">
              <a:solidFill>
                <a:schemeClr val="accent2"/>
              </a:solidFill>
            </a:endParaRPr>
          </a:p>
        </p:txBody>
      </p:sp>
      <p:sp>
        <p:nvSpPr>
          <p:cNvPr id="337934" name="AutoShape 14"/>
          <p:cNvSpPr>
            <a:spLocks noChangeArrowheads="1"/>
          </p:cNvSpPr>
          <p:nvPr/>
        </p:nvSpPr>
        <p:spPr bwMode="auto">
          <a:xfrm>
            <a:off x="8170863" y="6400800"/>
            <a:ext cx="838200" cy="304800"/>
          </a:xfrm>
          <a:prstGeom prst="flowChartTerminator">
            <a:avLst/>
          </a:prstGeom>
          <a:gradFill rotWithShape="0">
            <a:gsLst>
              <a:gs pos="0">
                <a:schemeClr val="bg2"/>
              </a:gs>
              <a:gs pos="50000">
                <a:srgbClr val="FFFFFF"/>
              </a:gs>
              <a:gs pos="100000">
                <a:schemeClr val="bg2"/>
              </a:gs>
            </a:gsLst>
            <a:lin ang="5400000" scaled="1"/>
          </a:gradFill>
          <a:ln>
            <a:noFill/>
          </a:ln>
          <a:effectLst>
            <a:prstShdw prst="shdw17" dist="17961" dir="2700000">
              <a:schemeClr val="bg2">
                <a:gamma/>
                <a:shade val="60000"/>
                <a:invGamma/>
              </a:schemeClr>
            </a:prstShdw>
          </a:effectLst>
        </p:spPr>
        <p:txBody>
          <a:bodyPr wrap="none" anchor="ctr"/>
          <a:lstStyle/>
          <a:p>
            <a:pPr eaLnBrk="1" hangingPunct="1">
              <a:defRPr/>
            </a:pPr>
            <a:endParaRPr lang="zh-CN" altLang="en-US"/>
          </a:p>
        </p:txBody>
      </p:sp>
      <p:sp>
        <p:nvSpPr>
          <p:cNvPr id="81931" name="Text Box 15">
            <a:hlinkClick r:id="" action="ppaction://hlinkshowjump?jump=endshow"/>
          </p:cNvPr>
          <p:cNvSpPr txBox="1">
            <a:spLocks noChangeArrowheads="1"/>
          </p:cNvSpPr>
          <p:nvPr/>
        </p:nvSpPr>
        <p:spPr bwMode="auto">
          <a:xfrm>
            <a:off x="8247063" y="6369050"/>
            <a:ext cx="8382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1600">
                <a:solidFill>
                  <a:srgbClr val="000000"/>
                </a:solidFill>
              </a:rPr>
              <a:t>退  出</a:t>
            </a:r>
            <a:endParaRPr lang="zh-CN" altLang="en-US" sz="1600">
              <a:solidFill>
                <a:srgbClr val="000000"/>
              </a:solidFill>
            </a:endParaRPr>
          </a:p>
        </p:txBody>
      </p:sp>
      <p:sp>
        <p:nvSpPr>
          <p:cNvPr id="337936" name="AutoShape 16"/>
          <p:cNvSpPr>
            <a:spLocks noChangeArrowheads="1"/>
          </p:cNvSpPr>
          <p:nvPr/>
        </p:nvSpPr>
        <p:spPr bwMode="auto">
          <a:xfrm>
            <a:off x="6283325" y="6400800"/>
            <a:ext cx="838200" cy="304800"/>
          </a:xfrm>
          <a:prstGeom prst="flowChartTerminator">
            <a:avLst/>
          </a:prstGeom>
          <a:gradFill rotWithShape="0">
            <a:gsLst>
              <a:gs pos="0">
                <a:schemeClr val="bg2"/>
              </a:gs>
              <a:gs pos="50000">
                <a:srgbClr val="FFFFFF"/>
              </a:gs>
              <a:gs pos="100000">
                <a:schemeClr val="bg2"/>
              </a:gs>
            </a:gsLst>
            <a:lin ang="5400000" scaled="1"/>
          </a:gradFill>
          <a:ln>
            <a:noFill/>
          </a:ln>
          <a:effectLst>
            <a:prstShdw prst="shdw17" dist="17961" dir="2700000">
              <a:schemeClr val="bg2">
                <a:gamma/>
                <a:shade val="60000"/>
                <a:invGamma/>
              </a:schemeClr>
            </a:prstShdw>
          </a:effectLst>
        </p:spPr>
        <p:txBody>
          <a:bodyPr wrap="none" anchor="ctr"/>
          <a:lstStyle/>
          <a:p>
            <a:pPr eaLnBrk="1" hangingPunct="1">
              <a:defRPr/>
            </a:pPr>
            <a:endParaRPr lang="zh-CN" altLang="en-US"/>
          </a:p>
        </p:txBody>
      </p:sp>
      <p:sp>
        <p:nvSpPr>
          <p:cNvPr id="337937" name="AutoShape 17"/>
          <p:cNvSpPr>
            <a:spLocks noChangeArrowheads="1"/>
          </p:cNvSpPr>
          <p:nvPr/>
        </p:nvSpPr>
        <p:spPr bwMode="auto">
          <a:xfrm>
            <a:off x="7239000" y="6400800"/>
            <a:ext cx="838200" cy="304800"/>
          </a:xfrm>
          <a:prstGeom prst="flowChartTerminator">
            <a:avLst/>
          </a:prstGeom>
          <a:gradFill rotWithShape="0">
            <a:gsLst>
              <a:gs pos="0">
                <a:schemeClr val="bg2"/>
              </a:gs>
              <a:gs pos="50000">
                <a:srgbClr val="FFFFFF"/>
              </a:gs>
              <a:gs pos="100000">
                <a:schemeClr val="bg2"/>
              </a:gs>
            </a:gsLst>
            <a:lin ang="5400000" scaled="1"/>
          </a:gradFill>
          <a:ln>
            <a:noFill/>
          </a:ln>
          <a:effectLst>
            <a:prstShdw prst="shdw17" dist="17961" dir="2700000">
              <a:schemeClr val="bg2">
                <a:gamma/>
                <a:shade val="60000"/>
                <a:invGamma/>
              </a:schemeClr>
            </a:prstShdw>
          </a:effectLst>
        </p:spPr>
        <p:txBody>
          <a:bodyPr wrap="none" anchor="ctr"/>
          <a:lstStyle/>
          <a:p>
            <a:pPr eaLnBrk="1" hangingPunct="1">
              <a:defRPr/>
            </a:pPr>
            <a:endParaRPr lang="zh-CN" altLang="en-US"/>
          </a:p>
        </p:txBody>
      </p:sp>
      <p:sp>
        <p:nvSpPr>
          <p:cNvPr id="81934" name="Text Box 18">
            <a:hlinkClick r:id="" action="ppaction://hlinkshowjump?jump=previousslide"/>
          </p:cNvPr>
          <p:cNvSpPr txBox="1">
            <a:spLocks noChangeArrowheads="1"/>
          </p:cNvSpPr>
          <p:nvPr/>
        </p:nvSpPr>
        <p:spPr bwMode="auto">
          <a:xfrm>
            <a:off x="6330950" y="6369050"/>
            <a:ext cx="8382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1600">
                <a:solidFill>
                  <a:srgbClr val="000000"/>
                </a:solidFill>
              </a:rPr>
              <a:t>前一页</a:t>
            </a:r>
            <a:endParaRPr lang="zh-CN" altLang="en-US" sz="1600">
              <a:solidFill>
                <a:srgbClr val="000000"/>
              </a:solidFill>
            </a:endParaRPr>
          </a:p>
        </p:txBody>
      </p:sp>
      <p:sp>
        <p:nvSpPr>
          <p:cNvPr id="81935" name="Text Box 19">
            <a:hlinkClick r:id="" action="ppaction://hlinkshowjump?jump=nextslide"/>
          </p:cNvPr>
          <p:cNvSpPr txBox="1">
            <a:spLocks noChangeArrowheads="1"/>
          </p:cNvSpPr>
          <p:nvPr/>
        </p:nvSpPr>
        <p:spPr bwMode="auto">
          <a:xfrm>
            <a:off x="7254875" y="6369050"/>
            <a:ext cx="8382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1600">
                <a:solidFill>
                  <a:srgbClr val="000000"/>
                </a:solidFill>
              </a:rPr>
              <a:t>后一页</a:t>
            </a:r>
            <a:endParaRPr lang="zh-CN" altLang="en-US" sz="1600">
              <a:solidFill>
                <a:srgbClr val="000000"/>
              </a:solidFill>
            </a:endParaRPr>
          </a:p>
        </p:txBody>
      </p:sp>
      <p:sp>
        <p:nvSpPr>
          <p:cNvPr id="337940" name="AutoShape 20"/>
          <p:cNvSpPr>
            <a:spLocks noChangeArrowheads="1"/>
          </p:cNvSpPr>
          <p:nvPr/>
        </p:nvSpPr>
        <p:spPr bwMode="auto">
          <a:xfrm>
            <a:off x="5327650" y="6400800"/>
            <a:ext cx="838200" cy="304800"/>
          </a:xfrm>
          <a:prstGeom prst="flowChartTerminator">
            <a:avLst/>
          </a:prstGeom>
          <a:gradFill rotWithShape="0">
            <a:gsLst>
              <a:gs pos="0">
                <a:schemeClr val="bg2"/>
              </a:gs>
              <a:gs pos="50000">
                <a:srgbClr val="FFFFFF"/>
              </a:gs>
              <a:gs pos="100000">
                <a:schemeClr val="bg2"/>
              </a:gs>
            </a:gsLst>
            <a:lin ang="5400000" scaled="1"/>
          </a:gradFill>
          <a:ln>
            <a:noFill/>
          </a:ln>
          <a:effectLst>
            <a:prstShdw prst="shdw17" dist="17961" dir="2700000">
              <a:schemeClr val="bg2">
                <a:gamma/>
                <a:shade val="60000"/>
                <a:invGamma/>
              </a:schemeClr>
            </a:prstShdw>
          </a:effectLst>
        </p:spPr>
        <p:txBody>
          <a:bodyPr wrap="none" anchor="ctr"/>
          <a:lstStyle/>
          <a:p>
            <a:pPr eaLnBrk="1" hangingPunct="1">
              <a:defRPr/>
            </a:pPr>
            <a:endParaRPr lang="zh-CN" altLang="en-US"/>
          </a:p>
        </p:txBody>
      </p:sp>
      <p:sp>
        <p:nvSpPr>
          <p:cNvPr id="81937" name="Text Box 21">
            <a:hlinkClick r:id="rId12" action="ppaction://hlinkpres?slideindex=11&amp;slidetitle=PowerPoint 演示文稿"/>
          </p:cNvPr>
          <p:cNvSpPr txBox="1">
            <a:spLocks noChangeArrowheads="1"/>
          </p:cNvSpPr>
          <p:nvPr/>
        </p:nvSpPr>
        <p:spPr bwMode="auto">
          <a:xfrm>
            <a:off x="5410200" y="6369050"/>
            <a:ext cx="8382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1600">
                <a:solidFill>
                  <a:srgbClr val="000000"/>
                </a:solidFill>
              </a:rPr>
              <a:t>目  录</a:t>
            </a:r>
            <a:endParaRPr kumimoji="0" lang="zh-CN" altLang="en-US" sz="1600">
              <a:solidFill>
                <a:srgbClr val="000000"/>
              </a:solidFill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r:id="rId13" p14:bwMode="auto">
            <p14:nvContentPartPr>
              <p14:cNvPr id="7" name="墨迹 6"/>
              <p14:cNvContentPartPr/>
              <p14:nvPr/>
            </p14:nvContentPartPr>
            <p14:xfrm>
              <a:off x="1062000" y="1216080"/>
              <a:ext cx="3020400" cy="3519000"/>
            </p14:xfrm>
          </p:contentPart>
        </mc:Choice>
        <mc:Fallback xmlns="">
          <p:pic>
            <p:nvPicPr>
              <p:cNvPr id="7" name="墨迹 6"/>
            </p:nvPicPr>
            <p:blipFill>
              <a:blip r:embed="rId14"/>
            </p:blipFill>
            <p:spPr>
              <a:xfrm>
                <a:off x="1062000" y="1216080"/>
                <a:ext cx="3020400" cy="3519000"/>
              </a:xfrm>
              <a:prstGeom prst="rect"/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7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37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37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379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37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37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32" grpId="0" autoUpdateAnimBg="0"/>
      <p:bldP spid="337933" grpId="0" autoUpdateAnimBg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3969" name="Object 2"/>
          <p:cNvGraphicFramePr>
            <a:graphicFrameLocks noChangeAspect="1"/>
          </p:cNvGraphicFramePr>
          <p:nvPr/>
        </p:nvGraphicFramePr>
        <p:xfrm>
          <a:off x="785813" y="590550"/>
          <a:ext cx="7572375" cy="19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Image" r:id="rId1" imgW="10096500" imgH="24765" progId="Photoshop.Image.5">
                  <p:embed/>
                </p:oleObj>
              </mc:Choice>
              <mc:Fallback>
                <p:oleObj name="Image" r:id="rId1" imgW="10096500" imgH="24765" progId="Photoshop.Image.5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813" y="590550"/>
                        <a:ext cx="7572375" cy="19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970" name="Rectangle 3"/>
          <p:cNvSpPr>
            <a:spLocks noChangeArrowheads="1"/>
          </p:cNvSpPr>
          <p:nvPr/>
        </p:nvSpPr>
        <p:spPr bwMode="auto">
          <a:xfrm>
            <a:off x="685800" y="228600"/>
            <a:ext cx="7772400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>
                <a:latin typeface="隶书" panose="02010509060101010101" pitchFamily="49" charset="-122"/>
                <a:ea typeface="隶书" panose="02010509060101010101" pitchFamily="49" charset="-122"/>
              </a:rPr>
              <a:t>第七章 参数估计</a:t>
            </a:r>
            <a:endParaRPr lang="zh-CN" altLang="en-US" sz="3600">
              <a:latin typeface="Times New Roman" panose="02020603050405020304" pitchFamily="18" charset="0"/>
            </a:endParaRPr>
          </a:p>
        </p:txBody>
      </p:sp>
      <p:graphicFrame>
        <p:nvGraphicFramePr>
          <p:cNvPr id="333828" name="Object 4"/>
          <p:cNvGraphicFramePr>
            <a:graphicFrameLocks noChangeAspect="1"/>
          </p:cNvGraphicFramePr>
          <p:nvPr/>
        </p:nvGraphicFramePr>
        <p:xfrm>
          <a:off x="609600" y="638175"/>
          <a:ext cx="5330825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Equation" r:id="rId4" imgW="50596800" imgH="4876800" progId="Equation.3">
                  <p:embed/>
                </p:oleObj>
              </mc:Choice>
              <mc:Fallback>
                <p:oleObj name="Equation" r:id="rId4" imgW="50596800" imgH="4876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638175"/>
                        <a:ext cx="5330825" cy="487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3829" name="Object 5"/>
          <p:cNvGraphicFramePr>
            <a:graphicFrameLocks noChangeAspect="1"/>
          </p:cNvGraphicFramePr>
          <p:nvPr/>
        </p:nvGraphicFramePr>
        <p:xfrm>
          <a:off x="601663" y="1166813"/>
          <a:ext cx="4656137" cy="1106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Equation" r:id="rId6" imgW="43586400" imgH="10363200" progId="Equation.3">
                  <p:embed/>
                </p:oleObj>
              </mc:Choice>
              <mc:Fallback>
                <p:oleObj name="Equation" r:id="rId6" imgW="43586400" imgH="10363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663" y="1166813"/>
                        <a:ext cx="4656137" cy="1106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3830" name="Object 6"/>
          <p:cNvGraphicFramePr>
            <a:graphicFrameLocks noChangeAspect="1"/>
          </p:cNvGraphicFramePr>
          <p:nvPr/>
        </p:nvGraphicFramePr>
        <p:xfrm>
          <a:off x="539750" y="3500438"/>
          <a:ext cx="7550150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Equation" r:id="rId8" imgW="72237600" imgH="5486400" progId="Equation.3">
                  <p:embed/>
                </p:oleObj>
              </mc:Choice>
              <mc:Fallback>
                <p:oleObj name="Equation" r:id="rId8" imgW="72237600" imgH="54864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3500438"/>
                        <a:ext cx="7550150" cy="566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3831" name="Object 7"/>
          <p:cNvGraphicFramePr>
            <a:graphicFrameLocks noChangeAspect="1"/>
          </p:cNvGraphicFramePr>
          <p:nvPr/>
        </p:nvGraphicFramePr>
        <p:xfrm>
          <a:off x="539750" y="4149725"/>
          <a:ext cx="6259513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Equation" r:id="rId10" imgW="55168800" imgH="5486400" progId="Equation.3">
                  <p:embed/>
                </p:oleObj>
              </mc:Choice>
              <mc:Fallback>
                <p:oleObj name="Equation" r:id="rId10" imgW="55168800" imgH="54864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4149725"/>
                        <a:ext cx="6259513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3832" name="Object 8"/>
          <p:cNvGraphicFramePr>
            <a:graphicFrameLocks noChangeAspect="1"/>
          </p:cNvGraphicFramePr>
          <p:nvPr/>
        </p:nvGraphicFramePr>
        <p:xfrm>
          <a:off x="611188" y="4797425"/>
          <a:ext cx="7532687" cy="909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Equation" r:id="rId12" imgW="2870835" imgH="335915" progId="Equation.3">
                  <p:embed/>
                </p:oleObj>
              </mc:Choice>
              <mc:Fallback>
                <p:oleObj name="Equation" r:id="rId12" imgW="2870835" imgH="335915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4797425"/>
                        <a:ext cx="7532687" cy="909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976" name="Rectangle 9"/>
          <p:cNvSpPr>
            <a:spLocks noChangeArrowheads="1"/>
          </p:cNvSpPr>
          <p:nvPr/>
        </p:nvSpPr>
        <p:spPr bwMode="auto">
          <a:xfrm>
            <a:off x="7426325" y="620713"/>
            <a:ext cx="1336675" cy="376237"/>
          </a:xfrm>
          <a:prstGeom prst="rect">
            <a:avLst/>
          </a:prstGeom>
          <a:solidFill>
            <a:srgbClr val="FFCC66"/>
          </a:solidFill>
          <a:ln w="9525">
            <a:solidFill>
              <a:schemeClr val="accent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latin typeface="Times New Roman" panose="02020603050405020304" pitchFamily="18" charset="0"/>
              </a:rPr>
              <a:t>§1  </a:t>
            </a:r>
            <a:r>
              <a:rPr lang="zh-CN" altLang="en-US" sz="1800">
                <a:latin typeface="Times New Roman" panose="02020603050405020304" pitchFamily="18" charset="0"/>
              </a:rPr>
              <a:t>点估计</a:t>
            </a:r>
            <a:endParaRPr lang="zh-CN" altLang="en-US" sz="1800">
              <a:latin typeface="Times New Roman" panose="02020603050405020304" pitchFamily="18" charset="0"/>
            </a:endParaRPr>
          </a:p>
        </p:txBody>
      </p:sp>
      <p:graphicFrame>
        <p:nvGraphicFramePr>
          <p:cNvPr id="333834" name="Object 10"/>
          <p:cNvGraphicFramePr>
            <a:graphicFrameLocks noChangeAspect="1"/>
          </p:cNvGraphicFramePr>
          <p:nvPr/>
        </p:nvGraphicFramePr>
        <p:xfrm>
          <a:off x="549275" y="2309813"/>
          <a:ext cx="3671888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Equation" r:id="rId14" imgW="36271200" imgH="10363200" progId="Equation.3">
                  <p:embed/>
                </p:oleObj>
              </mc:Choice>
              <mc:Fallback>
                <p:oleObj name="Equation" r:id="rId14" imgW="36271200" imgH="103632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275" y="2309813"/>
                        <a:ext cx="3671888" cy="104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3835" name="Text Box 11"/>
          <p:cNvSpPr txBox="1">
            <a:spLocks noChangeArrowheads="1"/>
          </p:cNvSpPr>
          <p:nvPr/>
        </p:nvSpPr>
        <p:spPr bwMode="auto">
          <a:xfrm>
            <a:off x="4991100" y="2462213"/>
            <a:ext cx="3733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 b="1">
                <a:solidFill>
                  <a:schemeClr val="accent2"/>
                </a:solidFill>
              </a:rPr>
              <a:t>-----</a:t>
            </a:r>
            <a:r>
              <a:rPr lang="zh-CN" altLang="en-US" sz="2800" b="1">
                <a:solidFill>
                  <a:schemeClr val="accent2"/>
                </a:solidFill>
              </a:rPr>
              <a:t>对数似然方程组</a:t>
            </a:r>
            <a:endParaRPr lang="zh-CN" altLang="en-US" sz="2800" b="1">
              <a:solidFill>
                <a:schemeClr val="accent2"/>
              </a:solidFill>
            </a:endParaRPr>
          </a:p>
        </p:txBody>
      </p:sp>
      <p:sp>
        <p:nvSpPr>
          <p:cNvPr id="333836" name="Text Box 12"/>
          <p:cNvSpPr txBox="1">
            <a:spLocks noChangeArrowheads="1"/>
          </p:cNvSpPr>
          <p:nvPr/>
        </p:nvSpPr>
        <p:spPr bwMode="auto">
          <a:xfrm>
            <a:off x="5410200" y="1485900"/>
            <a:ext cx="2971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 b="1">
                <a:solidFill>
                  <a:schemeClr val="accent2"/>
                </a:solidFill>
              </a:rPr>
              <a:t>-----</a:t>
            </a:r>
            <a:r>
              <a:rPr lang="zh-CN" altLang="en-US" sz="2800" b="1">
                <a:solidFill>
                  <a:schemeClr val="accent2"/>
                </a:solidFill>
              </a:rPr>
              <a:t>似然方程组</a:t>
            </a:r>
            <a:endParaRPr lang="zh-CN" altLang="en-US" sz="2800" b="1">
              <a:solidFill>
                <a:schemeClr val="accent2"/>
              </a:solidFill>
            </a:endParaRPr>
          </a:p>
        </p:txBody>
      </p:sp>
      <p:sp>
        <p:nvSpPr>
          <p:cNvPr id="333837" name="AutoShape 13"/>
          <p:cNvSpPr>
            <a:spLocks noChangeArrowheads="1"/>
          </p:cNvSpPr>
          <p:nvPr/>
        </p:nvSpPr>
        <p:spPr bwMode="auto">
          <a:xfrm>
            <a:off x="8170863" y="6400800"/>
            <a:ext cx="838200" cy="304800"/>
          </a:xfrm>
          <a:prstGeom prst="flowChartTerminator">
            <a:avLst/>
          </a:prstGeom>
          <a:gradFill rotWithShape="0">
            <a:gsLst>
              <a:gs pos="0">
                <a:schemeClr val="bg2"/>
              </a:gs>
              <a:gs pos="50000">
                <a:srgbClr val="FFFFFF"/>
              </a:gs>
              <a:gs pos="100000">
                <a:schemeClr val="bg2"/>
              </a:gs>
            </a:gsLst>
            <a:lin ang="5400000" scaled="1"/>
          </a:gradFill>
          <a:ln>
            <a:noFill/>
          </a:ln>
          <a:effectLst>
            <a:prstShdw prst="shdw17" dist="17961" dir="2700000">
              <a:schemeClr val="bg2">
                <a:gamma/>
                <a:shade val="60000"/>
                <a:invGamma/>
              </a:schemeClr>
            </a:prstShdw>
          </a:effectLst>
        </p:spPr>
        <p:txBody>
          <a:bodyPr wrap="none" anchor="ctr"/>
          <a:lstStyle/>
          <a:p>
            <a:pPr eaLnBrk="1" hangingPunct="1">
              <a:defRPr/>
            </a:pPr>
            <a:endParaRPr lang="zh-CN" altLang="en-US"/>
          </a:p>
        </p:txBody>
      </p:sp>
      <p:sp>
        <p:nvSpPr>
          <p:cNvPr id="83981" name="Text Box 14">
            <a:hlinkClick r:id="" action="ppaction://hlinkshowjump?jump=endshow"/>
          </p:cNvPr>
          <p:cNvSpPr txBox="1">
            <a:spLocks noChangeArrowheads="1"/>
          </p:cNvSpPr>
          <p:nvPr/>
        </p:nvSpPr>
        <p:spPr bwMode="auto">
          <a:xfrm>
            <a:off x="8247063" y="6369050"/>
            <a:ext cx="8382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1600">
                <a:solidFill>
                  <a:srgbClr val="000000"/>
                </a:solidFill>
              </a:rPr>
              <a:t>退  出</a:t>
            </a:r>
            <a:endParaRPr lang="zh-CN" altLang="en-US" sz="1600">
              <a:solidFill>
                <a:srgbClr val="000000"/>
              </a:solidFill>
            </a:endParaRPr>
          </a:p>
        </p:txBody>
      </p:sp>
      <p:sp>
        <p:nvSpPr>
          <p:cNvPr id="333839" name="AutoShape 15"/>
          <p:cNvSpPr>
            <a:spLocks noChangeArrowheads="1"/>
          </p:cNvSpPr>
          <p:nvPr/>
        </p:nvSpPr>
        <p:spPr bwMode="auto">
          <a:xfrm>
            <a:off x="6283325" y="6400800"/>
            <a:ext cx="838200" cy="304800"/>
          </a:xfrm>
          <a:prstGeom prst="flowChartTerminator">
            <a:avLst/>
          </a:prstGeom>
          <a:gradFill rotWithShape="0">
            <a:gsLst>
              <a:gs pos="0">
                <a:schemeClr val="bg2"/>
              </a:gs>
              <a:gs pos="50000">
                <a:srgbClr val="FFFFFF"/>
              </a:gs>
              <a:gs pos="100000">
                <a:schemeClr val="bg2"/>
              </a:gs>
            </a:gsLst>
            <a:lin ang="5400000" scaled="1"/>
          </a:gradFill>
          <a:ln>
            <a:noFill/>
          </a:ln>
          <a:effectLst>
            <a:prstShdw prst="shdw17" dist="17961" dir="2700000">
              <a:schemeClr val="bg2">
                <a:gamma/>
                <a:shade val="60000"/>
                <a:invGamma/>
              </a:schemeClr>
            </a:prstShdw>
          </a:effectLst>
        </p:spPr>
        <p:txBody>
          <a:bodyPr wrap="none" anchor="ctr"/>
          <a:lstStyle/>
          <a:p>
            <a:pPr eaLnBrk="1" hangingPunct="1">
              <a:defRPr/>
            </a:pPr>
            <a:endParaRPr lang="zh-CN" altLang="en-US"/>
          </a:p>
        </p:txBody>
      </p:sp>
      <p:sp>
        <p:nvSpPr>
          <p:cNvPr id="333840" name="AutoShape 16"/>
          <p:cNvSpPr>
            <a:spLocks noChangeArrowheads="1"/>
          </p:cNvSpPr>
          <p:nvPr/>
        </p:nvSpPr>
        <p:spPr bwMode="auto">
          <a:xfrm>
            <a:off x="7239000" y="6400800"/>
            <a:ext cx="838200" cy="304800"/>
          </a:xfrm>
          <a:prstGeom prst="flowChartTerminator">
            <a:avLst/>
          </a:prstGeom>
          <a:gradFill rotWithShape="0">
            <a:gsLst>
              <a:gs pos="0">
                <a:schemeClr val="bg2"/>
              </a:gs>
              <a:gs pos="50000">
                <a:srgbClr val="FFFFFF"/>
              </a:gs>
              <a:gs pos="100000">
                <a:schemeClr val="bg2"/>
              </a:gs>
            </a:gsLst>
            <a:lin ang="5400000" scaled="1"/>
          </a:gradFill>
          <a:ln>
            <a:noFill/>
          </a:ln>
          <a:effectLst>
            <a:prstShdw prst="shdw17" dist="17961" dir="2700000">
              <a:schemeClr val="bg2">
                <a:gamma/>
                <a:shade val="60000"/>
                <a:invGamma/>
              </a:schemeClr>
            </a:prstShdw>
          </a:effectLst>
        </p:spPr>
        <p:txBody>
          <a:bodyPr wrap="none" anchor="ctr"/>
          <a:lstStyle/>
          <a:p>
            <a:pPr eaLnBrk="1" hangingPunct="1">
              <a:defRPr/>
            </a:pPr>
            <a:endParaRPr lang="zh-CN" altLang="en-US"/>
          </a:p>
        </p:txBody>
      </p:sp>
      <p:sp>
        <p:nvSpPr>
          <p:cNvPr id="83984" name="Text Box 17">
            <a:hlinkClick r:id="" action="ppaction://hlinkshowjump?jump=previousslide"/>
          </p:cNvPr>
          <p:cNvSpPr txBox="1">
            <a:spLocks noChangeArrowheads="1"/>
          </p:cNvSpPr>
          <p:nvPr/>
        </p:nvSpPr>
        <p:spPr bwMode="auto">
          <a:xfrm>
            <a:off x="6330950" y="6369050"/>
            <a:ext cx="8382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1600">
                <a:solidFill>
                  <a:srgbClr val="000000"/>
                </a:solidFill>
              </a:rPr>
              <a:t>前一页</a:t>
            </a:r>
            <a:endParaRPr lang="zh-CN" altLang="en-US" sz="1600">
              <a:solidFill>
                <a:srgbClr val="000000"/>
              </a:solidFill>
            </a:endParaRPr>
          </a:p>
        </p:txBody>
      </p:sp>
      <p:sp>
        <p:nvSpPr>
          <p:cNvPr id="83985" name="Text Box 18">
            <a:hlinkClick r:id="" action="ppaction://hlinkshowjump?jump=nextslide"/>
          </p:cNvPr>
          <p:cNvSpPr txBox="1">
            <a:spLocks noChangeArrowheads="1"/>
          </p:cNvSpPr>
          <p:nvPr/>
        </p:nvSpPr>
        <p:spPr bwMode="auto">
          <a:xfrm>
            <a:off x="7254875" y="6369050"/>
            <a:ext cx="8382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1600">
                <a:solidFill>
                  <a:srgbClr val="000000"/>
                </a:solidFill>
              </a:rPr>
              <a:t>后一页</a:t>
            </a:r>
            <a:endParaRPr lang="zh-CN" altLang="en-US" sz="1600">
              <a:solidFill>
                <a:srgbClr val="000000"/>
              </a:solidFill>
            </a:endParaRPr>
          </a:p>
        </p:txBody>
      </p:sp>
      <p:sp>
        <p:nvSpPr>
          <p:cNvPr id="333843" name="AutoShape 19"/>
          <p:cNvSpPr>
            <a:spLocks noChangeArrowheads="1"/>
          </p:cNvSpPr>
          <p:nvPr/>
        </p:nvSpPr>
        <p:spPr bwMode="auto">
          <a:xfrm>
            <a:off x="5327650" y="6400800"/>
            <a:ext cx="838200" cy="304800"/>
          </a:xfrm>
          <a:prstGeom prst="flowChartTerminator">
            <a:avLst/>
          </a:prstGeom>
          <a:gradFill rotWithShape="0">
            <a:gsLst>
              <a:gs pos="0">
                <a:schemeClr val="bg2"/>
              </a:gs>
              <a:gs pos="50000">
                <a:srgbClr val="FFFFFF"/>
              </a:gs>
              <a:gs pos="100000">
                <a:schemeClr val="bg2"/>
              </a:gs>
            </a:gsLst>
            <a:lin ang="5400000" scaled="1"/>
          </a:gradFill>
          <a:ln>
            <a:noFill/>
          </a:ln>
          <a:effectLst>
            <a:prstShdw prst="shdw17" dist="17961" dir="2700000">
              <a:schemeClr val="bg2">
                <a:gamma/>
                <a:shade val="60000"/>
                <a:invGamma/>
              </a:schemeClr>
            </a:prstShdw>
          </a:effectLst>
        </p:spPr>
        <p:txBody>
          <a:bodyPr wrap="none" anchor="ctr"/>
          <a:lstStyle/>
          <a:p>
            <a:pPr eaLnBrk="1" hangingPunct="1">
              <a:defRPr/>
            </a:pPr>
            <a:endParaRPr lang="zh-CN" altLang="en-US"/>
          </a:p>
        </p:txBody>
      </p:sp>
      <p:sp>
        <p:nvSpPr>
          <p:cNvPr id="83987" name="Text Box 20">
            <a:hlinkClick r:id="rId16" action="ppaction://hlinkpres?slideindex=11&amp;slidetitle=PowerPoint 演示文稿"/>
          </p:cNvPr>
          <p:cNvSpPr txBox="1">
            <a:spLocks noChangeArrowheads="1"/>
          </p:cNvSpPr>
          <p:nvPr/>
        </p:nvSpPr>
        <p:spPr bwMode="auto">
          <a:xfrm>
            <a:off x="5410200" y="6369050"/>
            <a:ext cx="8382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1600">
                <a:solidFill>
                  <a:srgbClr val="000000"/>
                </a:solidFill>
              </a:rPr>
              <a:t>目  录</a:t>
            </a:r>
            <a:endParaRPr kumimoji="0" lang="zh-CN" altLang="en-US" sz="1600">
              <a:solidFill>
                <a:srgbClr val="000000"/>
              </a:solidFill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r:id="rId17" p14:bwMode="auto">
            <p14:nvContentPartPr>
              <p14:cNvPr id="9" name="墨迹 8"/>
              <p14:cNvContentPartPr/>
              <p14:nvPr/>
            </p14:nvContentPartPr>
            <p14:xfrm>
              <a:off x="980280" y="3312360"/>
              <a:ext cx="1371600" cy="45360"/>
            </p14:xfrm>
          </p:contentPart>
        </mc:Choice>
        <mc:Fallback xmlns="">
          <p:pic>
            <p:nvPicPr>
              <p:cNvPr id="9" name="墨迹 8"/>
            </p:nvPicPr>
            <p:blipFill>
              <a:blip r:embed="rId18"/>
            </p:blipFill>
            <p:spPr>
              <a:xfrm>
                <a:off x="980280" y="3312360"/>
                <a:ext cx="1371600" cy="45360"/>
              </a:xfrm>
              <a:prstGeom prst="rect"/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3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33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33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33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33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33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338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33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3835" grpId="0" autoUpdateAnimBg="0"/>
      <p:bldP spid="333836" grpId="0" autoUpdateAnimBg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6017" name="Object 2"/>
          <p:cNvGraphicFramePr>
            <a:graphicFrameLocks noChangeAspect="1"/>
          </p:cNvGraphicFramePr>
          <p:nvPr/>
        </p:nvGraphicFramePr>
        <p:xfrm>
          <a:off x="785813" y="590550"/>
          <a:ext cx="7572375" cy="19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Image" r:id="rId1" imgW="10096500" imgH="24765" progId="Photoshop.Image.5">
                  <p:embed/>
                </p:oleObj>
              </mc:Choice>
              <mc:Fallback>
                <p:oleObj name="Image" r:id="rId1" imgW="10096500" imgH="24765" progId="Photoshop.Image.5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813" y="590550"/>
                        <a:ext cx="7572375" cy="19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7507" name="Text Box 3"/>
          <p:cNvSpPr txBox="1">
            <a:spLocks noChangeArrowheads="1"/>
          </p:cNvSpPr>
          <p:nvPr/>
        </p:nvSpPr>
        <p:spPr bwMode="auto">
          <a:xfrm>
            <a:off x="609600" y="762000"/>
            <a:ext cx="7239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>
                <a:solidFill>
                  <a:schemeClr val="accent2"/>
                </a:solidFill>
              </a:rPr>
              <a:t>极大似然法求估计量的步骤：</a:t>
            </a:r>
            <a:r>
              <a:rPr lang="en-US" altLang="zh-CN" sz="2800" b="1"/>
              <a:t>(</a:t>
            </a:r>
            <a:r>
              <a:rPr lang="zh-CN" altLang="en-US" sz="2800" b="1"/>
              <a:t>一般情况下</a:t>
            </a:r>
            <a:r>
              <a:rPr lang="en-US" altLang="zh-CN" sz="2800" b="1"/>
              <a:t>)</a:t>
            </a:r>
            <a:endParaRPr lang="en-US" altLang="zh-CN" sz="2800" b="1"/>
          </a:p>
        </p:txBody>
      </p:sp>
      <p:graphicFrame>
        <p:nvGraphicFramePr>
          <p:cNvPr id="277508" name="Object 4"/>
          <p:cNvGraphicFramePr>
            <a:graphicFrameLocks noChangeAspect="1"/>
          </p:cNvGraphicFramePr>
          <p:nvPr/>
        </p:nvGraphicFramePr>
        <p:xfrm>
          <a:off x="685800" y="1524000"/>
          <a:ext cx="3962400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Equation" r:id="rId4" imgW="36576000" imgH="5181600" progId="Equation.3">
                  <p:embed/>
                </p:oleObj>
              </mc:Choice>
              <mc:Fallback>
                <p:oleObj name="Equation" r:id="rId4" imgW="36576000" imgH="5181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524000"/>
                        <a:ext cx="3962400" cy="56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7509" name="Object 5"/>
          <p:cNvGraphicFramePr>
            <a:graphicFrameLocks noChangeAspect="1"/>
          </p:cNvGraphicFramePr>
          <p:nvPr/>
        </p:nvGraphicFramePr>
        <p:xfrm>
          <a:off x="631825" y="1981200"/>
          <a:ext cx="3841750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Equation" r:id="rId6" imgW="41757600" imgH="10363200" progId="Equation.3">
                  <p:embed/>
                </p:oleObj>
              </mc:Choice>
              <mc:Fallback>
                <p:oleObj name="Equation" r:id="rId6" imgW="41757600" imgH="10363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825" y="1981200"/>
                        <a:ext cx="3841750" cy="954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7510" name="Object 6"/>
          <p:cNvGraphicFramePr>
            <a:graphicFrameLocks noChangeAspect="1"/>
          </p:cNvGraphicFramePr>
          <p:nvPr/>
        </p:nvGraphicFramePr>
        <p:xfrm>
          <a:off x="4724400" y="1928813"/>
          <a:ext cx="4038600" cy="966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Equation" r:id="rId8" imgW="42062400" imgH="10363200" progId="Equation.3">
                  <p:embed/>
                </p:oleObj>
              </mc:Choice>
              <mc:Fallback>
                <p:oleObj name="Equation" r:id="rId8" imgW="42062400" imgH="103632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1928813"/>
                        <a:ext cx="4038600" cy="966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7511" name="Object 7"/>
          <p:cNvGraphicFramePr>
            <a:graphicFrameLocks noChangeAspect="1"/>
          </p:cNvGraphicFramePr>
          <p:nvPr/>
        </p:nvGraphicFramePr>
        <p:xfrm>
          <a:off x="600075" y="2992438"/>
          <a:ext cx="3532188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Equation" r:id="rId10" imgW="31089600" imgH="5181600" progId="Equation.3">
                  <p:embed/>
                </p:oleObj>
              </mc:Choice>
              <mc:Fallback>
                <p:oleObj name="Equation" r:id="rId10" imgW="31089600" imgH="51816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075" y="2992438"/>
                        <a:ext cx="3532188" cy="588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7512" name="Object 8"/>
          <p:cNvGraphicFramePr>
            <a:graphicFrameLocks noChangeAspect="1"/>
          </p:cNvGraphicFramePr>
          <p:nvPr/>
        </p:nvGraphicFramePr>
        <p:xfrm>
          <a:off x="669925" y="3630613"/>
          <a:ext cx="3022600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Equation" r:id="rId12" imgW="28041600" imgH="9448800" progId="Equation.3">
                  <p:embed/>
                </p:oleObj>
              </mc:Choice>
              <mc:Fallback>
                <p:oleObj name="Equation" r:id="rId12" imgW="28041600" imgH="94488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925" y="3630613"/>
                        <a:ext cx="3022600" cy="1019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7513" name="Object 9"/>
          <p:cNvGraphicFramePr>
            <a:graphicFrameLocks noChangeAspect="1"/>
          </p:cNvGraphicFramePr>
          <p:nvPr/>
        </p:nvGraphicFramePr>
        <p:xfrm>
          <a:off x="685800" y="4648200"/>
          <a:ext cx="7162800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Equation" r:id="rId14" imgW="63398400" imgH="5791200" progId="Equation.3">
                  <p:embed/>
                </p:oleObj>
              </mc:Choice>
              <mc:Fallback>
                <p:oleObj name="Equation" r:id="rId14" imgW="63398400" imgH="57912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648200"/>
                        <a:ext cx="7162800" cy="633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7514" name="Text Box 10"/>
          <p:cNvSpPr txBox="1">
            <a:spLocks noChangeArrowheads="1"/>
          </p:cNvSpPr>
          <p:nvPr/>
        </p:nvSpPr>
        <p:spPr bwMode="auto">
          <a:xfrm>
            <a:off x="611188" y="5373688"/>
            <a:ext cx="7380287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>
                <a:solidFill>
                  <a:schemeClr val="accent2"/>
                </a:solidFill>
              </a:rPr>
              <a:t>说明：若似然方程（组）无解，或似然函数不可导， 此法失效，改用其它方法</a:t>
            </a:r>
            <a:r>
              <a:rPr lang="en-US" altLang="zh-CN" sz="2800" b="1">
                <a:solidFill>
                  <a:schemeClr val="accent2"/>
                </a:solidFill>
              </a:rPr>
              <a:t>.</a:t>
            </a:r>
            <a:endParaRPr lang="en-US" altLang="zh-CN" sz="2800" b="1">
              <a:solidFill>
                <a:schemeClr val="accent2"/>
              </a:solidFill>
            </a:endParaRPr>
          </a:p>
        </p:txBody>
      </p:sp>
      <p:sp>
        <p:nvSpPr>
          <p:cNvPr id="86026" name="Rectangle 12"/>
          <p:cNvSpPr>
            <a:spLocks noChangeArrowheads="1"/>
          </p:cNvSpPr>
          <p:nvPr/>
        </p:nvSpPr>
        <p:spPr bwMode="auto">
          <a:xfrm>
            <a:off x="2514600" y="115888"/>
            <a:ext cx="44958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>
                <a:latin typeface="隶书" panose="02010509060101010101" pitchFamily="49" charset="-122"/>
                <a:ea typeface="隶书" panose="02010509060101010101" pitchFamily="49" charset="-122"/>
              </a:rPr>
              <a:t>第七章 参数估计</a:t>
            </a:r>
            <a:endParaRPr lang="zh-CN" altLang="en-US" sz="2800" b="1">
              <a:latin typeface="Times New Roman" panose="02020603050405020304" pitchFamily="18" charset="0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r:id="rId16" p14:bwMode="auto">
            <p14:nvContentPartPr>
              <p14:cNvPr id="9" name="墨迹 8"/>
              <p14:cNvContentPartPr/>
              <p14:nvPr/>
            </p14:nvContentPartPr>
            <p14:xfrm>
              <a:off x="327600" y="1620000"/>
              <a:ext cx="4874760" cy="3689280"/>
            </p14:xfrm>
          </p:contentPart>
        </mc:Choice>
        <mc:Fallback xmlns="">
          <p:pic>
            <p:nvPicPr>
              <p:cNvPr id="9" name="墨迹 8"/>
            </p:nvPicPr>
            <p:blipFill>
              <a:blip r:embed="rId17"/>
            </p:blipFill>
            <p:spPr>
              <a:xfrm>
                <a:off x="327600" y="1620000"/>
                <a:ext cx="4874760" cy="3689280"/>
              </a:xfrm>
              <a:prstGeom prst="rect"/>
            </p:spPr>
          </p:pic>
        </mc:Fallback>
      </mc:AlternateContent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7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77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77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77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77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77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77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77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7507" grpId="0" autoUpdateAnimBg="0"/>
      <p:bldP spid="277514" grpId="0" autoUpdateAnimBg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 Box 2"/>
          <p:cNvSpPr txBox="1">
            <a:spLocks noChangeArrowheads="1"/>
          </p:cNvSpPr>
          <p:nvPr/>
        </p:nvSpPr>
        <p:spPr bwMode="auto">
          <a:xfrm>
            <a:off x="373063" y="246063"/>
            <a:ext cx="1570037" cy="519112"/>
          </a:xfrm>
          <a:prstGeom prst="rect">
            <a:avLst/>
          </a:prstGeom>
          <a:solidFill>
            <a:srgbClr val="E9F66E"/>
          </a:solidFill>
          <a:ln>
            <a:noFill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zh-CN" altLang="zh-CN" sz="28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     例1</a:t>
            </a:r>
            <a:endParaRPr lang="zh-CN" altLang="zh-CN" sz="2800" b="1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11267" name="Object 3"/>
          <p:cNvGraphicFramePr>
            <a:graphicFrameLocks noChangeAspect="1"/>
          </p:cNvGraphicFramePr>
          <p:nvPr/>
        </p:nvGraphicFramePr>
        <p:xfrm>
          <a:off x="395288" y="801688"/>
          <a:ext cx="8105775" cy="1033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" r:id="rId1" imgW="85953600" imgH="10972800" progId="">
                  <p:embed/>
                </p:oleObj>
              </mc:Choice>
              <mc:Fallback>
                <p:oleObj name="" r:id="rId1" imgW="85953600" imgH="10972800" progId="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801688"/>
                        <a:ext cx="8105775" cy="1033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8" name="Object 4"/>
          <p:cNvGraphicFramePr>
            <a:graphicFrameLocks noChangeAspect="1"/>
          </p:cNvGraphicFramePr>
          <p:nvPr/>
        </p:nvGraphicFramePr>
        <p:xfrm>
          <a:off x="495300" y="1884363"/>
          <a:ext cx="8153400" cy="1033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" r:id="rId3" imgW="86563200" imgH="10972800" progId="">
                  <p:embed/>
                </p:oleObj>
              </mc:Choice>
              <mc:Fallback>
                <p:oleObj name="" r:id="rId3" imgW="86563200" imgH="10972800" progId="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" y="1884363"/>
                        <a:ext cx="8153400" cy="1033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5"/>
          <p:cNvGraphicFramePr>
            <a:graphicFrameLocks noChangeAspect="1"/>
          </p:cNvGraphicFramePr>
          <p:nvPr/>
        </p:nvGraphicFramePr>
        <p:xfrm>
          <a:off x="568325" y="3106738"/>
          <a:ext cx="815340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" r:id="rId5" imgW="86868000" imgH="5486400" progId="">
                  <p:embed/>
                </p:oleObj>
              </mc:Choice>
              <mc:Fallback>
                <p:oleObj name="" r:id="rId5" imgW="86868000" imgH="5486400" progId="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325" y="3106738"/>
                        <a:ext cx="8153400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Object 6"/>
          <p:cNvGraphicFramePr>
            <a:graphicFrameLocks noChangeAspect="1"/>
          </p:cNvGraphicFramePr>
          <p:nvPr/>
        </p:nvGraphicFramePr>
        <p:xfrm>
          <a:off x="1417638" y="3717925"/>
          <a:ext cx="3219450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" r:id="rId7" imgW="34137600" imgH="10363200" progId="">
                  <p:embed/>
                </p:oleObj>
              </mc:Choice>
              <mc:Fallback>
                <p:oleObj name="" r:id="rId7" imgW="34137600" imgH="10363200" progId="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7638" y="3717925"/>
                        <a:ext cx="3219450" cy="976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1" name="Object 7"/>
          <p:cNvGraphicFramePr>
            <a:graphicFrameLocks noChangeAspect="1"/>
          </p:cNvGraphicFramePr>
          <p:nvPr/>
        </p:nvGraphicFramePr>
        <p:xfrm>
          <a:off x="4572000" y="3725863"/>
          <a:ext cx="4168775" cy="976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" r:id="rId9" imgW="44196000" imgH="10363200" progId="">
                  <p:embed/>
                </p:oleObj>
              </mc:Choice>
              <mc:Fallback>
                <p:oleObj name="" r:id="rId9" imgW="44196000" imgH="10363200" progId="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3725863"/>
                        <a:ext cx="4168775" cy="976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2" name="Object 8"/>
          <p:cNvGraphicFramePr>
            <a:graphicFrameLocks noChangeAspect="1"/>
          </p:cNvGraphicFramePr>
          <p:nvPr/>
        </p:nvGraphicFramePr>
        <p:xfrm>
          <a:off x="612775" y="5151438"/>
          <a:ext cx="532288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" r:id="rId11" imgW="56692800" imgH="4876800" progId="">
                  <p:embed/>
                </p:oleObj>
              </mc:Choice>
              <mc:Fallback>
                <p:oleObj name="" r:id="rId11" imgW="56692800" imgH="4876800" progId="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775" y="5151438"/>
                        <a:ext cx="5322888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r:id="rId13" p14:bwMode="auto">
            <p14:nvContentPartPr>
              <p14:cNvPr id="8" name="墨迹 7"/>
              <p14:cNvContentPartPr/>
              <p14:nvPr/>
            </p14:nvContentPartPr>
            <p14:xfrm>
              <a:off x="1516680" y="927720"/>
              <a:ext cx="5745240" cy="3921480"/>
            </p14:xfrm>
          </p:contentPart>
        </mc:Choice>
        <mc:Fallback xmlns="">
          <p:pic>
            <p:nvPicPr>
              <p:cNvPr id="8" name="墨迹 7"/>
            </p:nvPicPr>
            <p:blipFill>
              <a:blip r:embed="rId14"/>
            </p:blipFill>
            <p:spPr>
              <a:xfrm>
                <a:off x="1516680" y="927720"/>
                <a:ext cx="5745240" cy="3921480"/>
              </a:xfrm>
              <a:prstGeom prst="rect"/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6" grpId="0" animBg="1" autoUpdateAnimBg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290" name="Object 2"/>
          <p:cNvGraphicFramePr>
            <a:graphicFrameLocks noChangeAspect="1"/>
          </p:cNvGraphicFramePr>
          <p:nvPr/>
        </p:nvGraphicFramePr>
        <p:xfrm>
          <a:off x="974725" y="2390775"/>
          <a:ext cx="7993063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" r:id="rId1" imgW="84734400" imgH="4876800" progId="">
                  <p:embed/>
                </p:oleObj>
              </mc:Choice>
              <mc:Fallback>
                <p:oleObj name="" r:id="rId1" imgW="84734400" imgH="4876800" progId="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4725" y="2390775"/>
                        <a:ext cx="7993063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1" name="Object 3"/>
          <p:cNvGraphicFramePr>
            <a:graphicFrameLocks noChangeAspect="1"/>
          </p:cNvGraphicFramePr>
          <p:nvPr/>
        </p:nvGraphicFramePr>
        <p:xfrm>
          <a:off x="1366838" y="2949575"/>
          <a:ext cx="7200900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" r:id="rId3" imgW="84429600" imgH="10972800" progId="">
                  <p:embed/>
                </p:oleObj>
              </mc:Choice>
              <mc:Fallback>
                <p:oleObj name="" r:id="rId3" imgW="84429600" imgH="10972800" progId="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6838" y="2949575"/>
                        <a:ext cx="7200900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091" name="Object 4"/>
          <p:cNvGraphicFramePr>
            <a:graphicFrameLocks noChangeAspect="1"/>
          </p:cNvGraphicFramePr>
          <p:nvPr/>
        </p:nvGraphicFramePr>
        <p:xfrm>
          <a:off x="2190750" y="766763"/>
          <a:ext cx="4905375" cy="973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" r:id="rId5" imgW="52120800" imgH="10363200" progId="">
                  <p:embed/>
                </p:oleObj>
              </mc:Choice>
              <mc:Fallback>
                <p:oleObj name="" r:id="rId5" imgW="52120800" imgH="10363200" progId="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0750" y="766763"/>
                        <a:ext cx="4905375" cy="973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092" name="Object 5"/>
          <p:cNvGraphicFramePr>
            <a:graphicFrameLocks noChangeAspect="1"/>
          </p:cNvGraphicFramePr>
          <p:nvPr/>
        </p:nvGraphicFramePr>
        <p:xfrm>
          <a:off x="387350" y="227013"/>
          <a:ext cx="8154988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" r:id="rId7" imgW="86868000" imgH="5486400" progId="">
                  <p:embed/>
                </p:oleObj>
              </mc:Choice>
              <mc:Fallback>
                <p:oleObj name="" r:id="rId7" imgW="86868000" imgH="5486400" progId="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350" y="227013"/>
                        <a:ext cx="8154988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093" name="Object 6"/>
          <p:cNvGraphicFramePr>
            <a:graphicFrameLocks noChangeAspect="1"/>
          </p:cNvGraphicFramePr>
          <p:nvPr/>
        </p:nvGraphicFramePr>
        <p:xfrm>
          <a:off x="431800" y="1774825"/>
          <a:ext cx="532288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" r:id="rId9" imgW="56692800" imgH="4876800" progId="">
                  <p:embed/>
                </p:oleObj>
              </mc:Choice>
              <mc:Fallback>
                <p:oleObj name="" r:id="rId9" imgW="56692800" imgH="4876800" progId="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800" y="1774825"/>
                        <a:ext cx="5322888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5" name="Object 7"/>
          <p:cNvGraphicFramePr>
            <a:graphicFrameLocks noChangeAspect="1"/>
          </p:cNvGraphicFramePr>
          <p:nvPr/>
        </p:nvGraphicFramePr>
        <p:xfrm>
          <a:off x="936625" y="3933825"/>
          <a:ext cx="5607050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" r:id="rId11" imgW="59436000" imgH="4876800" progId="">
                  <p:embed/>
                </p:oleObj>
              </mc:Choice>
              <mc:Fallback>
                <p:oleObj name="" r:id="rId11" imgW="59436000" imgH="4876800" progId="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6625" y="3933825"/>
                        <a:ext cx="5607050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6" name="Object 8"/>
          <p:cNvGraphicFramePr>
            <a:graphicFrameLocks noChangeAspect="1"/>
          </p:cNvGraphicFramePr>
          <p:nvPr/>
        </p:nvGraphicFramePr>
        <p:xfrm>
          <a:off x="2628900" y="4438650"/>
          <a:ext cx="4341813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" r:id="rId13" imgW="50901600" imgH="10972800" progId="">
                  <p:embed/>
                </p:oleObj>
              </mc:Choice>
              <mc:Fallback>
                <p:oleObj name="" r:id="rId13" imgW="50901600" imgH="10972800" progId="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8900" y="4438650"/>
                        <a:ext cx="4341813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7" name="Object 9"/>
          <p:cNvGraphicFramePr>
            <a:graphicFrameLocks noChangeAspect="1"/>
          </p:cNvGraphicFramePr>
          <p:nvPr/>
        </p:nvGraphicFramePr>
        <p:xfrm>
          <a:off x="422275" y="5265738"/>
          <a:ext cx="4219575" cy="976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" r:id="rId15" imgW="44805600" imgH="10363200" progId="">
                  <p:embed/>
                </p:oleObj>
              </mc:Choice>
              <mc:Fallback>
                <p:oleObj name="" r:id="rId15" imgW="44805600" imgH="10363200" progId="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275" y="5265738"/>
                        <a:ext cx="4219575" cy="976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r:id="rId17" p14:bwMode="auto">
            <p14:nvContentPartPr>
              <p14:cNvPr id="10" name="墨迹 9"/>
              <p14:cNvContentPartPr/>
              <p14:nvPr/>
            </p14:nvContentPartPr>
            <p14:xfrm>
              <a:off x="2607480" y="2841480"/>
              <a:ext cx="4846680" cy="3416040"/>
            </p14:xfrm>
          </p:contentPart>
        </mc:Choice>
        <mc:Fallback xmlns="">
          <p:pic>
            <p:nvPicPr>
              <p:cNvPr id="10" name="墨迹 9"/>
            </p:nvPicPr>
            <p:blipFill>
              <a:blip r:embed="rId18"/>
            </p:blipFill>
            <p:spPr>
              <a:xfrm>
                <a:off x="2607480" y="2841480"/>
                <a:ext cx="4846680" cy="3416040"/>
              </a:xfrm>
              <a:prstGeom prst="rect"/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314" name="Object 2"/>
          <p:cNvGraphicFramePr>
            <a:graphicFrameLocks noChangeAspect="1"/>
          </p:cNvGraphicFramePr>
          <p:nvPr/>
        </p:nvGraphicFramePr>
        <p:xfrm>
          <a:off x="936625" y="1622425"/>
          <a:ext cx="5607050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" r:id="rId1" imgW="59436000" imgH="4876800" progId="">
                  <p:embed/>
                </p:oleObj>
              </mc:Choice>
              <mc:Fallback>
                <p:oleObj name="" r:id="rId1" imgW="59436000" imgH="4876800" progId="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6625" y="1622425"/>
                        <a:ext cx="5607050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5" name="Object 3"/>
          <p:cNvGraphicFramePr>
            <a:graphicFrameLocks noChangeAspect="1"/>
          </p:cNvGraphicFramePr>
          <p:nvPr/>
        </p:nvGraphicFramePr>
        <p:xfrm>
          <a:off x="579438" y="3613150"/>
          <a:ext cx="8010525" cy="1522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" r:id="rId3" imgW="85039200" imgH="16154400" progId="">
                  <p:embed/>
                </p:oleObj>
              </mc:Choice>
              <mc:Fallback>
                <p:oleObj name="" r:id="rId3" imgW="85039200" imgH="16154400" progId="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438" y="3613150"/>
                        <a:ext cx="8010525" cy="1522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6" name="Object 4"/>
          <p:cNvGraphicFramePr>
            <a:graphicFrameLocks noChangeAspect="1"/>
          </p:cNvGraphicFramePr>
          <p:nvPr/>
        </p:nvGraphicFramePr>
        <p:xfrm>
          <a:off x="933450" y="2314575"/>
          <a:ext cx="592455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" r:id="rId5" imgW="62788800" imgH="5181600" progId="">
                  <p:embed/>
                </p:oleObj>
              </mc:Choice>
              <mc:Fallback>
                <p:oleObj name="" r:id="rId5" imgW="62788800" imgH="5181600" progId="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3450" y="2314575"/>
                        <a:ext cx="5924550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Object 5"/>
          <p:cNvGraphicFramePr>
            <a:graphicFrameLocks noChangeAspect="1"/>
          </p:cNvGraphicFramePr>
          <p:nvPr/>
        </p:nvGraphicFramePr>
        <p:xfrm>
          <a:off x="504825" y="3044825"/>
          <a:ext cx="538003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" r:id="rId7" imgW="57302400" imgH="4876800" progId="">
                  <p:embed/>
                </p:oleObj>
              </mc:Choice>
              <mc:Fallback>
                <p:oleObj name="" r:id="rId7" imgW="57302400" imgH="4876800" progId="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825" y="3044825"/>
                        <a:ext cx="5380038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8" name="Object 6"/>
          <p:cNvGraphicFramePr>
            <a:graphicFrameLocks noChangeAspect="1"/>
          </p:cNvGraphicFramePr>
          <p:nvPr/>
        </p:nvGraphicFramePr>
        <p:xfrm>
          <a:off x="974725" y="860425"/>
          <a:ext cx="7993063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" r:id="rId9" imgW="84734400" imgH="4876800" progId="">
                  <p:embed/>
                </p:oleObj>
              </mc:Choice>
              <mc:Fallback>
                <p:oleObj name="" r:id="rId9" imgW="84734400" imgH="4876800" progId="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4725" y="860425"/>
                        <a:ext cx="7993063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9" name="Object 7"/>
          <p:cNvGraphicFramePr>
            <a:graphicFrameLocks noChangeAspect="1"/>
          </p:cNvGraphicFramePr>
          <p:nvPr/>
        </p:nvGraphicFramePr>
        <p:xfrm>
          <a:off x="431800" y="246063"/>
          <a:ext cx="532288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" r:id="rId11" imgW="56692800" imgH="4876800" progId="">
                  <p:embed/>
                </p:oleObj>
              </mc:Choice>
              <mc:Fallback>
                <p:oleObj name="" r:id="rId11" imgW="56692800" imgH="4876800" progId="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800" y="246063"/>
                        <a:ext cx="5322888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0" name="Object 8"/>
          <p:cNvGraphicFramePr>
            <a:graphicFrameLocks noChangeAspect="1"/>
          </p:cNvGraphicFramePr>
          <p:nvPr/>
        </p:nvGraphicFramePr>
        <p:xfrm>
          <a:off x="576263" y="5229225"/>
          <a:ext cx="7265987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" r:id="rId13" imgW="77114400" imgH="5791200" progId="">
                  <p:embed/>
                </p:oleObj>
              </mc:Choice>
              <mc:Fallback>
                <p:oleObj name="" r:id="rId13" imgW="77114400" imgH="5791200" progId="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263" y="5229225"/>
                        <a:ext cx="7265987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7" name="Text Box 2"/>
          <p:cNvSpPr txBox="1">
            <a:spLocks noChangeArrowheads="1"/>
          </p:cNvSpPr>
          <p:nvPr/>
        </p:nvSpPr>
        <p:spPr bwMode="auto">
          <a:xfrm>
            <a:off x="539750" y="1341438"/>
            <a:ext cx="6121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1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>
                <a:latin typeface="宋体" panose="02010600030101010101" pitchFamily="2" charset="-122"/>
              </a:rPr>
              <a:t>试求参数 </a:t>
            </a:r>
            <a:r>
              <a:rPr lang="en-US" altLang="zh-CN" sz="2800" b="1" i="1">
                <a:latin typeface="宋体" panose="02010600030101010101" pitchFamily="2" charset="-122"/>
              </a:rPr>
              <a:t>p </a:t>
            </a:r>
            <a:r>
              <a:rPr lang="zh-CN" altLang="en-US" sz="2800" b="1">
                <a:latin typeface="宋体" panose="02010600030101010101" pitchFamily="2" charset="-122"/>
              </a:rPr>
              <a:t>的极大似然估计量</a:t>
            </a:r>
            <a:r>
              <a:rPr lang="en-US" altLang="zh-CN" sz="2800" b="1">
                <a:latin typeface="宋体" panose="02010600030101010101" pitchFamily="2" charset="-122"/>
              </a:rPr>
              <a:t>.</a:t>
            </a:r>
            <a:endParaRPr lang="en-US" altLang="zh-CN" sz="2800" b="1">
              <a:latin typeface="宋体" panose="02010600030101010101" pitchFamily="2" charset="-122"/>
            </a:endParaRPr>
          </a:p>
        </p:txBody>
      </p:sp>
      <p:graphicFrame>
        <p:nvGraphicFramePr>
          <p:cNvPr id="91138" name="Object 3"/>
          <p:cNvGraphicFramePr>
            <a:graphicFrameLocks noChangeAspect="1"/>
          </p:cNvGraphicFramePr>
          <p:nvPr/>
        </p:nvGraphicFramePr>
        <p:xfrm>
          <a:off x="611188" y="2133600"/>
          <a:ext cx="52070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Equation" r:id="rId2" imgW="191135" imgH="156210" progId="Equation.3">
                  <p:embed/>
                </p:oleObj>
              </mc:Choice>
              <mc:Fallback>
                <p:oleObj name="Equation" r:id="rId2" imgW="191135" imgH="15621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2133600"/>
                        <a:ext cx="520700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0340" name="Object 4"/>
          <p:cNvGraphicFramePr>
            <a:graphicFrameLocks noChangeAspect="1"/>
          </p:cNvGraphicFramePr>
          <p:nvPr/>
        </p:nvGraphicFramePr>
        <p:xfrm>
          <a:off x="3563938" y="2133600"/>
          <a:ext cx="5129212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Equation" r:id="rId4" imgW="58216800" imgH="5791200" progId="Equation.DSMT4">
                  <p:embed/>
                </p:oleObj>
              </mc:Choice>
              <mc:Fallback>
                <p:oleObj name="Equation" r:id="rId4" imgW="58216800" imgH="5791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938" y="2133600"/>
                        <a:ext cx="5129212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0341" name="Object 5"/>
          <p:cNvGraphicFramePr>
            <a:graphicFrameLocks noChangeAspect="1"/>
          </p:cNvGraphicFramePr>
          <p:nvPr/>
        </p:nvGraphicFramePr>
        <p:xfrm>
          <a:off x="539750" y="4930775"/>
          <a:ext cx="474345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Equation" r:id="rId6" imgW="53644800" imgH="5791200" progId="Equation.DSMT4">
                  <p:embed/>
                </p:oleObj>
              </mc:Choice>
              <mc:Fallback>
                <p:oleObj name="Equation" r:id="rId6" imgW="53644800" imgH="5791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4930775"/>
                        <a:ext cx="4743450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141" name="Text Box 6"/>
          <p:cNvSpPr txBox="1">
            <a:spLocks noChangeArrowheads="1"/>
          </p:cNvSpPr>
          <p:nvPr/>
        </p:nvSpPr>
        <p:spPr bwMode="auto">
          <a:xfrm>
            <a:off x="611188" y="692150"/>
            <a:ext cx="1447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1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>
                <a:solidFill>
                  <a:schemeClr val="accent2"/>
                </a:solidFill>
                <a:latin typeface="宋体" panose="02010600030101010101" pitchFamily="2" charset="-122"/>
              </a:rPr>
              <a:t>例</a:t>
            </a:r>
            <a:r>
              <a:rPr lang="en-US" altLang="zh-CN" sz="2800" b="1">
                <a:solidFill>
                  <a:schemeClr val="accent2"/>
                </a:solidFill>
                <a:latin typeface="宋体" panose="02010600030101010101" pitchFamily="2" charset="-122"/>
              </a:rPr>
              <a:t>5</a:t>
            </a:r>
            <a:endParaRPr lang="en-US" altLang="zh-CN" sz="2800" b="1">
              <a:solidFill>
                <a:schemeClr val="accent2"/>
              </a:solidFill>
              <a:latin typeface="宋体" panose="02010600030101010101" pitchFamily="2" charset="-122"/>
            </a:endParaRPr>
          </a:p>
        </p:txBody>
      </p:sp>
      <p:graphicFrame>
        <p:nvGraphicFramePr>
          <p:cNvPr id="91142" name="Object 7"/>
          <p:cNvGraphicFramePr>
            <a:graphicFrameLocks noChangeAspect="1"/>
          </p:cNvGraphicFramePr>
          <p:nvPr/>
        </p:nvGraphicFramePr>
        <p:xfrm>
          <a:off x="1187450" y="2203450"/>
          <a:ext cx="392113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Equation" r:id="rId8" imgW="4267200" imgH="3962400" progId="Equation.DSMT4">
                  <p:embed/>
                </p:oleObj>
              </mc:Choice>
              <mc:Fallback>
                <p:oleObj name="Equation" r:id="rId8" imgW="4267200" imgH="39624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2203450"/>
                        <a:ext cx="392113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43" name="Object 8"/>
          <p:cNvGraphicFramePr>
            <a:graphicFrameLocks noChangeAspect="1"/>
          </p:cNvGraphicFramePr>
          <p:nvPr/>
        </p:nvGraphicFramePr>
        <p:xfrm>
          <a:off x="1403350" y="836613"/>
          <a:ext cx="1584325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Equation" r:id="rId10" imgW="20116800" imgH="4876800" progId="Equation.DSMT4">
                  <p:embed/>
                </p:oleObj>
              </mc:Choice>
              <mc:Fallback>
                <p:oleObj name="Equation" r:id="rId10" imgW="20116800" imgH="4876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836613"/>
                        <a:ext cx="1584325" cy="385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144" name="Rectangle 9"/>
          <p:cNvSpPr>
            <a:spLocks noChangeArrowheads="1"/>
          </p:cNvSpPr>
          <p:nvPr/>
        </p:nvSpPr>
        <p:spPr bwMode="auto">
          <a:xfrm>
            <a:off x="1547813" y="2060575"/>
            <a:ext cx="2317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1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>
                <a:latin typeface="宋体" panose="02010600030101010101" pitchFamily="2" charset="-122"/>
              </a:rPr>
              <a:t>的分布列为：</a:t>
            </a:r>
            <a:endParaRPr lang="zh-CN" altLang="en-US" sz="2800" b="1">
              <a:latin typeface="宋体" panose="02010600030101010101" pitchFamily="2" charset="-122"/>
            </a:endParaRPr>
          </a:p>
        </p:txBody>
      </p:sp>
      <p:graphicFrame>
        <p:nvGraphicFramePr>
          <p:cNvPr id="91145" name="Object 10"/>
          <p:cNvGraphicFramePr>
            <a:graphicFrameLocks noChangeAspect="1"/>
          </p:cNvGraphicFramePr>
          <p:nvPr/>
        </p:nvGraphicFramePr>
        <p:xfrm>
          <a:off x="785813" y="742950"/>
          <a:ext cx="7572375" cy="19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Image" r:id="rId12" imgW="10096500" imgH="24765" progId="Photoshop.Image.5">
                  <p:embed/>
                </p:oleObj>
              </mc:Choice>
              <mc:Fallback>
                <p:oleObj name="Image" r:id="rId12" imgW="10096500" imgH="24765" progId="Photoshop.Image.5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813" y="742950"/>
                        <a:ext cx="7572375" cy="19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46" name="Object 12"/>
          <p:cNvGraphicFramePr>
            <a:graphicFrameLocks noChangeAspect="1"/>
          </p:cNvGraphicFramePr>
          <p:nvPr/>
        </p:nvGraphicFramePr>
        <p:xfrm>
          <a:off x="3132138" y="836613"/>
          <a:ext cx="360045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Equation" r:id="rId14" imgW="44805600" imgH="5486400" progId="Equation.DSMT4">
                  <p:embed/>
                </p:oleObj>
              </mc:Choice>
              <mc:Fallback>
                <p:oleObj name="Equation" r:id="rId14" imgW="44805600" imgH="54864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836613"/>
                        <a:ext cx="3600450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0349" name="Object 13"/>
          <p:cNvGraphicFramePr>
            <a:graphicFrameLocks noChangeAspect="1"/>
          </p:cNvGraphicFramePr>
          <p:nvPr/>
        </p:nvGraphicFramePr>
        <p:xfrm>
          <a:off x="1331913" y="2728913"/>
          <a:ext cx="4752975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Equation" r:id="rId16" imgW="52120800" imgH="6096000" progId="Equation.DSMT4">
                  <p:embed/>
                </p:oleObj>
              </mc:Choice>
              <mc:Fallback>
                <p:oleObj name="Equation" r:id="rId16" imgW="52120800" imgH="60960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2728913"/>
                        <a:ext cx="4752975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0350" name="Object 14"/>
          <p:cNvGraphicFramePr>
            <a:graphicFrameLocks noChangeAspect="1"/>
          </p:cNvGraphicFramePr>
          <p:nvPr/>
        </p:nvGraphicFramePr>
        <p:xfrm>
          <a:off x="539750" y="3365500"/>
          <a:ext cx="6445250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" name="Equation" r:id="rId18" imgW="69189600" imgH="6096000" progId="Equation.DSMT4">
                  <p:embed/>
                </p:oleObj>
              </mc:Choice>
              <mc:Fallback>
                <p:oleObj name="Equation" r:id="rId18" imgW="69189600" imgH="60960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3365500"/>
                        <a:ext cx="6445250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0351" name="Object 15"/>
          <p:cNvGraphicFramePr>
            <a:graphicFrameLocks noChangeAspect="1"/>
          </p:cNvGraphicFramePr>
          <p:nvPr/>
        </p:nvGraphicFramePr>
        <p:xfrm>
          <a:off x="466725" y="4151313"/>
          <a:ext cx="8497888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" name="Equation" r:id="rId20" imgW="98145600" imgH="5791200" progId="Equation.DSMT4">
                  <p:embed/>
                </p:oleObj>
              </mc:Choice>
              <mc:Fallback>
                <p:oleObj name="Equation" r:id="rId20" imgW="98145600" imgH="57912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725" y="4151313"/>
                        <a:ext cx="8497888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0352" name="Object 16"/>
          <p:cNvGraphicFramePr>
            <a:graphicFrameLocks noChangeAspect="1"/>
          </p:cNvGraphicFramePr>
          <p:nvPr/>
        </p:nvGraphicFramePr>
        <p:xfrm>
          <a:off x="611188" y="5519738"/>
          <a:ext cx="2992437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" name="Equation" r:id="rId22" imgW="33832800" imgH="5486400" progId="Equation.DSMT4">
                  <p:embed/>
                </p:oleObj>
              </mc:Choice>
              <mc:Fallback>
                <p:oleObj name="Equation" r:id="rId22" imgW="33832800" imgH="54864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5519738"/>
                        <a:ext cx="2992437" cy="487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r:id="rId24" p14:bwMode="auto">
            <p14:nvContentPartPr>
              <p14:cNvPr id="13" name="墨迹 12"/>
              <p14:cNvContentPartPr/>
              <p14:nvPr/>
            </p14:nvContentPartPr>
            <p14:xfrm>
              <a:off x="818280" y="1258560"/>
              <a:ext cx="7247520" cy="4876920"/>
            </p14:xfrm>
          </p:contentPart>
        </mc:Choice>
        <mc:Fallback xmlns="">
          <p:pic>
            <p:nvPicPr>
              <p:cNvPr id="13" name="墨迹 12"/>
            </p:nvPicPr>
            <p:blipFill>
              <a:blip r:embed="rId25"/>
            </p:blipFill>
            <p:spPr>
              <a:xfrm>
                <a:off x="818280" y="1258560"/>
                <a:ext cx="7247520" cy="4876920"/>
              </a:xfrm>
              <a:prstGeom prst="rect"/>
            </p:spPr>
          </p:pic>
        </mc:Fallback>
      </mc:AlternateContent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0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70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70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70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70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270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Text Box 2"/>
          <p:cNvSpPr txBox="1">
            <a:spLocks noChangeArrowheads="1"/>
          </p:cNvSpPr>
          <p:nvPr/>
        </p:nvSpPr>
        <p:spPr bwMode="auto">
          <a:xfrm>
            <a:off x="517525" y="387350"/>
            <a:ext cx="7870825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1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1">
                <a:latin typeface="Times New Roman" panose="02020603050405020304" pitchFamily="18" charset="0"/>
                <a:ea typeface="楷体_GB2312" pitchFamily="49" charset="-122"/>
              </a:rPr>
              <a:t>当测得样本值</a:t>
            </a:r>
            <a:r>
              <a:rPr lang="en-US" altLang="zh-CN" b="1"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lang="en-US" altLang="zh-CN" b="1" i="1"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en-US" altLang="zh-CN" b="1" baseline="-25000"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en-US" altLang="zh-CN" b="1">
                <a:latin typeface="Times New Roman" panose="02020603050405020304" pitchFamily="18" charset="0"/>
                <a:ea typeface="楷体_GB2312" pitchFamily="49" charset="-122"/>
              </a:rPr>
              <a:t>, </a:t>
            </a:r>
            <a:r>
              <a:rPr lang="en-US" altLang="zh-CN" b="1" i="1"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en-US" altLang="zh-CN" b="1" baseline="-25000"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en-US" altLang="zh-CN" b="1">
                <a:latin typeface="Times New Roman" panose="02020603050405020304" pitchFamily="18" charset="0"/>
                <a:ea typeface="楷体_GB2312" pitchFamily="49" charset="-122"/>
              </a:rPr>
              <a:t>,…, </a:t>
            </a:r>
            <a:r>
              <a:rPr lang="en-US" altLang="zh-CN" b="1" i="1"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en-US" altLang="zh-CN" b="1" i="1" baseline="-25000"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lang="en-US" altLang="zh-CN" b="1">
                <a:latin typeface="Times New Roman" panose="02020603050405020304" pitchFamily="18" charset="0"/>
                <a:ea typeface="楷体_GB2312" pitchFamily="49" charset="-122"/>
              </a:rPr>
              <a:t>)</a:t>
            </a:r>
            <a:r>
              <a:rPr lang="zh-CN" altLang="en-US" b="1">
                <a:latin typeface="Times New Roman" panose="02020603050405020304" pitchFamily="18" charset="0"/>
                <a:ea typeface="楷体_GB2312" pitchFamily="49" charset="-122"/>
              </a:rPr>
              <a:t>时</a:t>
            </a:r>
            <a:r>
              <a:rPr lang="en-US" altLang="zh-CN" b="1">
                <a:latin typeface="Times New Roman" panose="02020603050405020304" pitchFamily="18" charset="0"/>
                <a:ea typeface="楷体_GB2312" pitchFamily="49" charset="-122"/>
              </a:rPr>
              <a:t>,</a:t>
            </a:r>
            <a:r>
              <a:rPr lang="zh-CN" altLang="en-US" b="1">
                <a:latin typeface="Times New Roman" panose="02020603050405020304" pitchFamily="18" charset="0"/>
                <a:ea typeface="楷体_GB2312" pitchFamily="49" charset="-122"/>
              </a:rPr>
              <a:t>代入上述统计量，即可得到 </a:t>
            </a:r>
            <a:r>
              <a:rPr lang="en-US" altLang="zh-CN" b="1" i="1">
                <a:latin typeface="Times New Roman" panose="02020603050405020304" pitchFamily="18" charset="0"/>
                <a:ea typeface="楷体_GB2312" pitchFamily="49" charset="-122"/>
              </a:rPr>
              <a:t>k </a:t>
            </a:r>
            <a:r>
              <a:rPr lang="zh-CN" altLang="en-US" b="1">
                <a:latin typeface="Times New Roman" panose="02020603050405020304" pitchFamily="18" charset="0"/>
                <a:ea typeface="楷体_GB2312" pitchFamily="49" charset="-122"/>
              </a:rPr>
              <a:t>个数：</a:t>
            </a:r>
            <a:endParaRPr lang="zh-CN" altLang="en-US" b="1" i="1" baseline="-2500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22530" name="Object 3"/>
          <p:cNvGraphicFramePr>
            <a:graphicFrameLocks noChangeAspect="1"/>
          </p:cNvGraphicFramePr>
          <p:nvPr/>
        </p:nvGraphicFramePr>
        <p:xfrm>
          <a:off x="971550" y="1625600"/>
          <a:ext cx="3060700" cy="248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Equation" r:id="rId2" imgW="2760345" imgH="2239645" progId="Equation.3">
                  <p:embed/>
                </p:oleObj>
              </mc:Choice>
              <mc:Fallback>
                <p:oleObj name="Equation" r:id="rId2" imgW="2760345" imgH="2239645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1625600"/>
                        <a:ext cx="3060700" cy="248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1" name="AutoShape 4"/>
          <p:cNvSpPr/>
          <p:nvPr/>
        </p:nvSpPr>
        <p:spPr bwMode="auto">
          <a:xfrm>
            <a:off x="3851275" y="1657350"/>
            <a:ext cx="201613" cy="2381250"/>
          </a:xfrm>
          <a:prstGeom prst="rightBrace">
            <a:avLst>
              <a:gd name="adj1" fmla="val 98425"/>
              <a:gd name="adj2" fmla="val 50000"/>
            </a:avLst>
          </a:prstGeom>
          <a:noFill/>
          <a:ln w="2857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1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/>
          </a:p>
        </p:txBody>
      </p:sp>
      <p:sp>
        <p:nvSpPr>
          <p:cNvPr id="22532" name="Text Box 5"/>
          <p:cNvSpPr txBox="1">
            <a:spLocks noChangeArrowheads="1"/>
          </p:cNvSpPr>
          <p:nvPr/>
        </p:nvSpPr>
        <p:spPr bwMode="auto">
          <a:xfrm>
            <a:off x="3995738" y="2349500"/>
            <a:ext cx="549275" cy="955675"/>
          </a:xfrm>
          <a:prstGeom prst="rect">
            <a:avLst/>
          </a:prstGeom>
          <a:noFill/>
          <a:ln w="9525">
            <a:solidFill>
              <a:srgbClr val="FFFFFF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1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数</a:t>
            </a:r>
            <a:endParaRPr lang="zh-CN" altLang="en-US" sz="2800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值</a:t>
            </a:r>
            <a:endParaRPr lang="zh-CN" altLang="en-US" sz="280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pSp>
        <p:nvGrpSpPr>
          <p:cNvPr id="22533" name="Group 6"/>
          <p:cNvGrpSpPr/>
          <p:nvPr/>
        </p:nvGrpSpPr>
        <p:grpSpPr bwMode="auto">
          <a:xfrm>
            <a:off x="571500" y="4537075"/>
            <a:ext cx="7947025" cy="652463"/>
            <a:chOff x="326" y="2613"/>
            <a:chExt cx="5006" cy="411"/>
          </a:xfrm>
        </p:grpSpPr>
        <p:sp>
          <p:nvSpPr>
            <p:cNvPr id="22546" name="Text Box 7"/>
            <p:cNvSpPr txBox="1">
              <a:spLocks noChangeArrowheads="1"/>
            </p:cNvSpPr>
            <p:nvPr/>
          </p:nvSpPr>
          <p:spPr bwMode="auto">
            <a:xfrm>
              <a:off x="326" y="2613"/>
              <a:ext cx="56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Blip>
                  <a:blip r:embed="rId1"/>
                </a:buBlip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800" b="1">
                  <a:latin typeface="Times New Roman" panose="02020603050405020304" pitchFamily="18" charset="0"/>
                </a:rPr>
                <a:t>称数</a:t>
              </a:r>
              <a:endParaRPr lang="zh-CN" altLang="en-US" sz="2800" b="1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22547" name="Object 8"/>
            <p:cNvGraphicFramePr>
              <a:graphicFrameLocks noChangeAspect="1"/>
            </p:cNvGraphicFramePr>
            <p:nvPr/>
          </p:nvGraphicFramePr>
          <p:xfrm>
            <a:off x="998" y="2620"/>
            <a:ext cx="1027" cy="3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" name="Equation" r:id="rId4" imgW="434340" imgH="202565" progId="Equation.DSMT4">
                    <p:embed/>
                  </p:oleObj>
                </mc:Choice>
                <mc:Fallback>
                  <p:oleObj name="Equation" r:id="rId4" imgW="434340" imgH="202565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98" y="2620"/>
                          <a:ext cx="1027" cy="3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548" name="Text Box 9"/>
            <p:cNvSpPr txBox="1">
              <a:spLocks noChangeArrowheads="1"/>
            </p:cNvSpPr>
            <p:nvPr/>
          </p:nvSpPr>
          <p:spPr bwMode="auto">
            <a:xfrm>
              <a:off x="2115" y="2654"/>
              <a:ext cx="12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Blip>
                  <a:blip r:embed="rId1"/>
                </a:buBlip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800" b="1">
                  <a:latin typeface="Times New Roman" panose="02020603050405020304" pitchFamily="18" charset="0"/>
                </a:rPr>
                <a:t>为未知参数</a:t>
              </a:r>
              <a:endParaRPr lang="zh-CN" altLang="en-US" sz="2800" b="1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22549" name="Object 10"/>
            <p:cNvGraphicFramePr>
              <a:graphicFrameLocks noChangeAspect="1"/>
            </p:cNvGraphicFramePr>
            <p:nvPr/>
          </p:nvGraphicFramePr>
          <p:xfrm>
            <a:off x="3456" y="2640"/>
            <a:ext cx="912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" name="Equation" r:id="rId6" imgW="468630" imgH="173355" progId="Equation.DSMT4">
                    <p:embed/>
                  </p:oleObj>
                </mc:Choice>
                <mc:Fallback>
                  <p:oleObj name="Equation" r:id="rId6" imgW="468630" imgH="173355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6" y="2640"/>
                          <a:ext cx="912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11" name="Text Box 11"/>
            <p:cNvSpPr txBox="1">
              <a:spLocks noChangeArrowheads="1"/>
            </p:cNvSpPr>
            <p:nvPr/>
          </p:nvSpPr>
          <p:spPr bwMode="auto">
            <a:xfrm>
              <a:off x="4320" y="2638"/>
              <a:ext cx="1012" cy="327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Blip>
                  <a:blip r:embed="rId1"/>
                </a:buBlip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  <a:defRPr/>
              </a:pPr>
              <a:r>
                <a:rPr lang="zh-CN" altLang="en-US" sz="2800" dirty="0">
                  <a:latin typeface="Times New Roman" panose="02020603050405020304" pitchFamily="18" charset="0"/>
                  <a:ea typeface="楷体_GB2312" pitchFamily="49" charset="-122"/>
                </a:rPr>
                <a:t>的</a:t>
              </a:r>
              <a:r>
                <a:rPr lang="zh-CN" altLang="en-US" sz="2800" dirty="0">
                  <a:solidFill>
                    <a:schemeClr val="accent2"/>
                  </a:solidFill>
                  <a:highlight>
                    <a:srgbClr val="FFFF00"/>
                  </a:highlight>
                  <a:latin typeface="Times New Roman" panose="02020603050405020304" pitchFamily="18" charset="0"/>
                  <a:ea typeface="黑体" panose="02010609060101010101" pitchFamily="49" charset="-122"/>
                </a:rPr>
                <a:t>估计值</a:t>
              </a:r>
              <a:endParaRPr lang="zh-CN" altLang="en-US" sz="2800" dirty="0">
                <a:solidFill>
                  <a:schemeClr val="accent2"/>
                </a:solidFill>
                <a:highlight>
                  <a:srgbClr val="FFFF00"/>
                </a:highlight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sp>
        <p:nvSpPr>
          <p:cNvPr id="213004" name="Text Box 12"/>
          <p:cNvSpPr txBox="1">
            <a:spLocks noChangeArrowheads="1"/>
          </p:cNvSpPr>
          <p:nvPr/>
        </p:nvSpPr>
        <p:spPr bwMode="auto">
          <a:xfrm>
            <a:off x="5076825" y="2133600"/>
            <a:ext cx="3070071" cy="52322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1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zh-CN" altLang="en-US" sz="2800" b="1" dirty="0">
                <a:highlight>
                  <a:srgbClr val="808080"/>
                </a:highlight>
                <a:latin typeface="Times New Roman" panose="02020603050405020304" pitchFamily="18" charset="0"/>
              </a:rPr>
              <a:t>如何构造统计量？</a:t>
            </a:r>
            <a:endParaRPr lang="zh-CN" altLang="en-US" sz="2800" b="1" dirty="0">
              <a:highlight>
                <a:srgbClr val="808080"/>
              </a:highlight>
              <a:latin typeface="Times New Roman" panose="02020603050405020304" pitchFamily="18" charset="0"/>
            </a:endParaRPr>
          </a:p>
        </p:txBody>
      </p:sp>
      <p:sp>
        <p:nvSpPr>
          <p:cNvPr id="213005" name="Text Box 13"/>
          <p:cNvSpPr txBox="1">
            <a:spLocks noChangeArrowheads="1"/>
          </p:cNvSpPr>
          <p:nvPr/>
        </p:nvSpPr>
        <p:spPr bwMode="auto">
          <a:xfrm>
            <a:off x="5076825" y="2782888"/>
            <a:ext cx="4152099" cy="52322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1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zh-CN" altLang="en-US" sz="2800" b="1" dirty="0">
                <a:highlight>
                  <a:srgbClr val="808080"/>
                </a:highlight>
                <a:latin typeface="Times New Roman" panose="02020603050405020304" pitchFamily="18" charset="0"/>
              </a:rPr>
              <a:t>如何评价估计量的好坏？</a:t>
            </a:r>
            <a:endParaRPr lang="zh-CN" altLang="en-US" sz="2800" b="1" dirty="0">
              <a:highlight>
                <a:srgbClr val="808080"/>
              </a:highlight>
              <a:latin typeface="Times New Roman" panose="02020603050405020304" pitchFamily="18" charset="0"/>
            </a:endParaRPr>
          </a:p>
        </p:txBody>
      </p:sp>
      <p:sp>
        <p:nvSpPr>
          <p:cNvPr id="22536" name="Text Box 14"/>
          <p:cNvSpPr txBox="1">
            <a:spLocks noChangeArrowheads="1"/>
          </p:cNvSpPr>
          <p:nvPr/>
        </p:nvSpPr>
        <p:spPr bwMode="auto">
          <a:xfrm>
            <a:off x="8629650" y="0"/>
            <a:ext cx="5905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1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>
                <a:solidFill>
                  <a:srgbClr val="FFFFFF"/>
                </a:solidFill>
                <a:latin typeface="Times New Roman" panose="02020603050405020304" pitchFamily="18" charset="0"/>
              </a:rPr>
              <a:t>7-6</a:t>
            </a:r>
            <a:endParaRPr lang="en-US" altLang="zh-CN" sz="2000">
              <a:solidFill>
                <a:srgbClr val="FFFFFF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22537" name="Group 15"/>
          <p:cNvGrpSpPr/>
          <p:nvPr/>
        </p:nvGrpSpPr>
        <p:grpSpPr bwMode="auto">
          <a:xfrm>
            <a:off x="8077200" y="6400800"/>
            <a:ext cx="914400" cy="381000"/>
            <a:chOff x="4992" y="4080"/>
            <a:chExt cx="576" cy="240"/>
          </a:xfrm>
        </p:grpSpPr>
        <p:sp>
          <p:nvSpPr>
            <p:cNvPr id="22544" name="AutoShape 16">
              <a:hlinkClick r:id="" action="ppaction://hlinkshowjump?jump=previousslide" highlightClick="1"/>
            </p:cNvPr>
            <p:cNvSpPr>
              <a:spLocks noChangeArrowheads="1"/>
            </p:cNvSpPr>
            <p:nvPr/>
          </p:nvSpPr>
          <p:spPr bwMode="auto">
            <a:xfrm>
              <a:off x="4992" y="4080"/>
              <a:ext cx="288" cy="240"/>
            </a:xfrm>
            <a:prstGeom prst="actionButtonBackPrevious">
              <a:avLst/>
            </a:prstGeom>
            <a:solidFill>
              <a:srgbClr val="DB832B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Blip>
                  <a:blip r:embed="rId1"/>
                </a:buBlip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400"/>
            </a:p>
          </p:txBody>
        </p:sp>
        <p:sp>
          <p:nvSpPr>
            <p:cNvPr id="22545" name="AutoShape 17">
              <a:hlinkClick r:id="" action="ppaction://hlinkshowjump?jump=nextslide" highlightClick="1"/>
            </p:cNvPr>
            <p:cNvSpPr>
              <a:spLocks noChangeArrowheads="1"/>
            </p:cNvSpPr>
            <p:nvPr/>
          </p:nvSpPr>
          <p:spPr bwMode="auto">
            <a:xfrm>
              <a:off x="5280" y="4080"/>
              <a:ext cx="288" cy="240"/>
            </a:xfrm>
            <a:prstGeom prst="actionButtonForwardNext">
              <a:avLst/>
            </a:prstGeom>
            <a:solidFill>
              <a:srgbClr val="DB832B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Blip>
                  <a:blip r:embed="rId1"/>
                </a:buBlip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400"/>
            </a:p>
          </p:txBody>
        </p:sp>
      </p:grpSp>
      <p:grpSp>
        <p:nvGrpSpPr>
          <p:cNvPr id="22538" name="Group 18"/>
          <p:cNvGrpSpPr/>
          <p:nvPr/>
        </p:nvGrpSpPr>
        <p:grpSpPr bwMode="auto">
          <a:xfrm>
            <a:off x="600075" y="5516563"/>
            <a:ext cx="6905625" cy="609600"/>
            <a:chOff x="1020" y="2976"/>
            <a:chExt cx="4350" cy="384"/>
          </a:xfrm>
        </p:grpSpPr>
        <p:sp>
          <p:nvSpPr>
            <p:cNvPr id="22540" name="Text Box 19"/>
            <p:cNvSpPr txBox="1">
              <a:spLocks noChangeArrowheads="1"/>
            </p:cNvSpPr>
            <p:nvPr/>
          </p:nvSpPr>
          <p:spPr bwMode="auto">
            <a:xfrm>
              <a:off x="1020" y="2989"/>
              <a:ext cx="12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Blip>
                  <a:blip r:embed="rId1"/>
                </a:buBlip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800" b="1">
                  <a:latin typeface="Times New Roman" panose="02020603050405020304" pitchFamily="18" charset="0"/>
                </a:rPr>
                <a:t>对应统计量</a:t>
              </a:r>
              <a:endParaRPr lang="zh-CN" altLang="en-US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22541" name="Text Box 20"/>
            <p:cNvSpPr txBox="1">
              <a:spLocks noChangeArrowheads="1"/>
            </p:cNvSpPr>
            <p:nvPr/>
          </p:nvSpPr>
          <p:spPr bwMode="auto">
            <a:xfrm>
              <a:off x="2169" y="2989"/>
              <a:ext cx="12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Blip>
                  <a:blip r:embed="rId1"/>
                </a:buBlip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800" b="1">
                  <a:latin typeface="Times New Roman" panose="02020603050405020304" pitchFamily="18" charset="0"/>
                </a:rPr>
                <a:t>为未知参数</a:t>
              </a:r>
              <a:endParaRPr lang="zh-CN" altLang="en-US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12303" name="Text Box 21"/>
            <p:cNvSpPr txBox="1">
              <a:spLocks noChangeArrowheads="1"/>
            </p:cNvSpPr>
            <p:nvPr/>
          </p:nvSpPr>
          <p:spPr bwMode="auto">
            <a:xfrm>
              <a:off x="4358" y="3004"/>
              <a:ext cx="1012" cy="327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Blip>
                  <a:blip r:embed="rId1"/>
                </a:buBlip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  <a:defRPr/>
              </a:pPr>
              <a:r>
                <a:rPr lang="zh-CN" altLang="en-US" sz="2800" dirty="0">
                  <a:latin typeface="Times New Roman" panose="02020603050405020304" pitchFamily="18" charset="0"/>
                  <a:ea typeface="楷体_GB2312" pitchFamily="49" charset="-122"/>
                </a:rPr>
                <a:t>的</a:t>
              </a:r>
              <a:r>
                <a:rPr lang="zh-CN" altLang="en-US" sz="2800" dirty="0">
                  <a:solidFill>
                    <a:schemeClr val="accent2"/>
                  </a:solidFill>
                  <a:highlight>
                    <a:srgbClr val="FFFF00"/>
                  </a:highlight>
                  <a:latin typeface="Times New Roman" panose="02020603050405020304" pitchFamily="18" charset="0"/>
                  <a:ea typeface="黑体" panose="02010609060101010101" pitchFamily="49" charset="-122"/>
                </a:rPr>
                <a:t>估计量</a:t>
              </a:r>
              <a:endParaRPr lang="zh-CN" altLang="en-US" sz="2800" dirty="0">
                <a:solidFill>
                  <a:schemeClr val="accent2"/>
                </a:solidFill>
                <a:highlight>
                  <a:srgbClr val="FFFF00"/>
                </a:highlight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graphicFrame>
          <p:nvGraphicFramePr>
            <p:cNvPr id="22543" name="Object 22"/>
            <p:cNvGraphicFramePr>
              <a:graphicFrameLocks noChangeAspect="1"/>
            </p:cNvGraphicFramePr>
            <p:nvPr/>
          </p:nvGraphicFramePr>
          <p:xfrm>
            <a:off x="3456" y="2976"/>
            <a:ext cx="912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" name="Equation" r:id="rId8" imgW="468630" imgH="173355" progId="Equation.DSMT4">
                    <p:embed/>
                  </p:oleObj>
                </mc:Choice>
                <mc:Fallback>
                  <p:oleObj name="Equation" r:id="rId8" imgW="468630" imgH="173355" progId="Equation.DSMT4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6" y="2976"/>
                          <a:ext cx="912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13016" name="Text Box 24"/>
          <p:cNvSpPr txBox="1">
            <a:spLocks noChangeArrowheads="1"/>
          </p:cNvSpPr>
          <p:nvPr/>
        </p:nvSpPr>
        <p:spPr bwMode="auto">
          <a:xfrm>
            <a:off x="5651500" y="1341438"/>
            <a:ext cx="1584325" cy="641350"/>
          </a:xfrm>
          <a:prstGeom prst="rect">
            <a:avLst/>
          </a:prstGeom>
          <a:solidFill>
            <a:srgbClr val="FF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1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3600" b="1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问题：</a:t>
            </a:r>
            <a:endParaRPr lang="zh-CN" altLang="en-US" sz="3600" b="1">
              <a:solidFill>
                <a:schemeClr val="accent2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130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213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2130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3016" grpId="0" animBg="1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1362" name="Text Box 2"/>
          <p:cNvSpPr txBox="1">
            <a:spLocks noChangeArrowheads="1"/>
          </p:cNvSpPr>
          <p:nvPr/>
        </p:nvSpPr>
        <p:spPr bwMode="auto">
          <a:xfrm>
            <a:off x="1524000" y="5013325"/>
            <a:ext cx="5181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1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 b="1">
                <a:solidFill>
                  <a:schemeClr val="accent2"/>
                </a:solidFill>
                <a:latin typeface="Times New Roman" panose="02020603050405020304" pitchFamily="18" charset="0"/>
              </a:rPr>
              <a:t>-------</a:t>
            </a:r>
            <a:r>
              <a:rPr lang="zh-CN" altLang="en-US" sz="2800" b="1">
                <a:solidFill>
                  <a:schemeClr val="accent2"/>
                </a:solidFill>
                <a:latin typeface="Times New Roman" panose="02020603050405020304" pitchFamily="18" charset="0"/>
              </a:rPr>
              <a:t>它与矩估计量是相同的</a:t>
            </a:r>
            <a:r>
              <a:rPr lang="en-US" altLang="zh-CN" sz="2800" b="1">
                <a:solidFill>
                  <a:schemeClr val="accent2"/>
                </a:solidFill>
                <a:latin typeface="Times New Roman" panose="02020603050405020304" pitchFamily="18" charset="0"/>
              </a:rPr>
              <a:t>.</a:t>
            </a:r>
            <a:endParaRPr lang="en-US" altLang="zh-CN" sz="2800" b="1">
              <a:solidFill>
                <a:schemeClr val="accent2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271363" name="Object 3"/>
          <p:cNvGraphicFramePr>
            <a:graphicFrameLocks noChangeAspect="1"/>
          </p:cNvGraphicFramePr>
          <p:nvPr/>
        </p:nvGraphicFramePr>
        <p:xfrm>
          <a:off x="2627313" y="1628775"/>
          <a:ext cx="2232025" cy="931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Equation" r:id="rId2" imgW="24079200" imgH="10058400" progId="Equation.DSMT4">
                  <p:embed/>
                </p:oleObj>
              </mc:Choice>
              <mc:Fallback>
                <p:oleObj name="Equation" r:id="rId2" imgW="24079200" imgH="10058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1628775"/>
                        <a:ext cx="2232025" cy="931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1364" name="Object 4"/>
          <p:cNvGraphicFramePr>
            <a:graphicFrameLocks noChangeAspect="1"/>
          </p:cNvGraphicFramePr>
          <p:nvPr/>
        </p:nvGraphicFramePr>
        <p:xfrm>
          <a:off x="3059113" y="4043363"/>
          <a:ext cx="849312" cy="754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Equation" r:id="rId4" imgW="10668000" imgH="9448800" progId="Equation.DSMT4">
                  <p:embed/>
                </p:oleObj>
              </mc:Choice>
              <mc:Fallback>
                <p:oleObj name="Equation" r:id="rId4" imgW="10668000" imgH="9448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4043363"/>
                        <a:ext cx="849312" cy="754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1365" name="Object 5"/>
          <p:cNvGraphicFramePr>
            <a:graphicFrameLocks noChangeAspect="1"/>
          </p:cNvGraphicFramePr>
          <p:nvPr/>
        </p:nvGraphicFramePr>
        <p:xfrm>
          <a:off x="2916238" y="2781300"/>
          <a:ext cx="1847850" cy="912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Equation" r:id="rId6" imgW="20421600" imgH="10058400" progId="Equation.DSMT4">
                  <p:embed/>
                </p:oleObj>
              </mc:Choice>
              <mc:Fallback>
                <p:oleObj name="Equation" r:id="rId6" imgW="20421600" imgH="10058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2781300"/>
                        <a:ext cx="1847850" cy="912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1366" name="Object 6"/>
          <p:cNvGraphicFramePr>
            <a:graphicFrameLocks noChangeAspect="1"/>
          </p:cNvGraphicFramePr>
          <p:nvPr/>
        </p:nvGraphicFramePr>
        <p:xfrm>
          <a:off x="1763713" y="917575"/>
          <a:ext cx="4770437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Equation" r:id="rId8" imgW="53644800" imgH="4876800" progId="Equation.DSMT4">
                  <p:embed/>
                </p:oleObj>
              </mc:Choice>
              <mc:Fallback>
                <p:oleObj name="Equation" r:id="rId8" imgW="53644800" imgH="4876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917575"/>
                        <a:ext cx="4770437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90" name="Object 7"/>
          <p:cNvGraphicFramePr>
            <a:graphicFrameLocks noChangeAspect="1"/>
          </p:cNvGraphicFramePr>
          <p:nvPr/>
        </p:nvGraphicFramePr>
        <p:xfrm>
          <a:off x="785813" y="742950"/>
          <a:ext cx="7572375" cy="19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Image" r:id="rId10" imgW="10096500" imgH="24765" progId="Photoshop.Image.5">
                  <p:embed/>
                </p:oleObj>
              </mc:Choice>
              <mc:Fallback>
                <p:oleObj name="Image" r:id="rId10" imgW="10096500" imgH="24765" progId="Photoshop.Image.5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813" y="742950"/>
                        <a:ext cx="7572375" cy="19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r:id="rId12" p14:bwMode="auto">
            <p14:nvContentPartPr>
              <p14:cNvPr id="7" name="墨迹 6"/>
              <p14:cNvContentPartPr/>
              <p14:nvPr/>
            </p14:nvContentPartPr>
            <p14:xfrm>
              <a:off x="2950920" y="674640"/>
              <a:ext cx="3674160" cy="4253040"/>
            </p14:xfrm>
          </p:contentPart>
        </mc:Choice>
        <mc:Fallback xmlns="">
          <p:pic>
            <p:nvPicPr>
              <p:cNvPr id="7" name="墨迹 6"/>
            </p:nvPicPr>
            <p:blipFill>
              <a:blip r:embed="rId13"/>
            </p:blipFill>
            <p:spPr>
              <a:xfrm>
                <a:off x="2950920" y="674640"/>
                <a:ext cx="3674160" cy="4253040"/>
              </a:xfrm>
              <a:prstGeom prst="rect"/>
            </p:spPr>
          </p:pic>
        </mc:Fallback>
      </mc:AlternateContent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1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71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71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71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71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1362" grpId="0" autoUpdateAnimBg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5233" name="Object 2"/>
          <p:cNvGraphicFramePr>
            <a:graphicFrameLocks noChangeAspect="1"/>
          </p:cNvGraphicFramePr>
          <p:nvPr/>
        </p:nvGraphicFramePr>
        <p:xfrm>
          <a:off x="785813" y="590550"/>
          <a:ext cx="7572375" cy="19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Image" r:id="rId1" imgW="10096500" imgH="24765" progId="Photoshop.Image.5">
                  <p:embed/>
                </p:oleObj>
              </mc:Choice>
              <mc:Fallback>
                <p:oleObj name="Image" r:id="rId1" imgW="10096500" imgH="24765" progId="Photoshop.Image.5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813" y="590550"/>
                        <a:ext cx="7572375" cy="19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234" name="Rectangle 3"/>
          <p:cNvSpPr>
            <a:spLocks noChangeArrowheads="1"/>
          </p:cNvSpPr>
          <p:nvPr/>
        </p:nvSpPr>
        <p:spPr bwMode="auto">
          <a:xfrm>
            <a:off x="685800" y="228600"/>
            <a:ext cx="7772400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>
                <a:latin typeface="隶书" panose="02010509060101010101" pitchFamily="49" charset="-122"/>
                <a:ea typeface="隶书" panose="02010509060101010101" pitchFamily="49" charset="-122"/>
              </a:rPr>
              <a:t>第七章 参数估计</a:t>
            </a:r>
            <a:endParaRPr lang="zh-CN" altLang="en-US" sz="3600">
              <a:latin typeface="Times New Roman" panose="02020603050405020304" pitchFamily="18" charset="0"/>
            </a:endParaRPr>
          </a:p>
        </p:txBody>
      </p:sp>
      <p:sp>
        <p:nvSpPr>
          <p:cNvPr id="272388" name="Text Box 4"/>
          <p:cNvSpPr txBox="1">
            <a:spLocks noChangeArrowheads="1"/>
          </p:cNvSpPr>
          <p:nvPr/>
        </p:nvSpPr>
        <p:spPr bwMode="auto">
          <a:xfrm>
            <a:off x="1106488" y="1125538"/>
            <a:ext cx="5410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>
                <a:latin typeface="Times New Roman" panose="02020603050405020304" pitchFamily="18" charset="0"/>
              </a:rPr>
              <a:t>试求参数 </a:t>
            </a:r>
            <a:r>
              <a:rPr lang="en-US" altLang="zh-CN" sz="2800" b="1" i="1">
                <a:latin typeface="Times New Roman" panose="02020603050405020304" pitchFamily="18" charset="0"/>
              </a:rPr>
              <a:t>p </a:t>
            </a:r>
            <a:r>
              <a:rPr lang="zh-CN" altLang="en-US" sz="2800" b="1">
                <a:latin typeface="Times New Roman" panose="02020603050405020304" pitchFamily="18" charset="0"/>
              </a:rPr>
              <a:t>的极大似然估计量</a:t>
            </a:r>
            <a:r>
              <a:rPr lang="en-US" altLang="zh-CN" sz="2800" b="1">
                <a:latin typeface="Times New Roman" panose="02020603050405020304" pitchFamily="18" charset="0"/>
              </a:rPr>
              <a:t>.</a:t>
            </a:r>
            <a:endParaRPr lang="en-US" altLang="zh-CN" sz="2800" b="1">
              <a:latin typeface="Times New Roman" panose="02020603050405020304" pitchFamily="18" charset="0"/>
            </a:endParaRPr>
          </a:p>
        </p:txBody>
      </p:sp>
      <p:graphicFrame>
        <p:nvGraphicFramePr>
          <p:cNvPr id="272389" name="Object 5"/>
          <p:cNvGraphicFramePr>
            <a:graphicFrameLocks noChangeAspect="1"/>
          </p:cNvGraphicFramePr>
          <p:nvPr/>
        </p:nvGraphicFramePr>
        <p:xfrm>
          <a:off x="522288" y="1789113"/>
          <a:ext cx="60007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Equation" r:id="rId4" imgW="191135" imgH="156210" progId="Equation.3">
                  <p:embed/>
                </p:oleObj>
              </mc:Choice>
              <mc:Fallback>
                <p:oleObj name="Equation" r:id="rId4" imgW="191135" imgH="15621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288" y="1789113"/>
                        <a:ext cx="600075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2390" name="Object 6"/>
          <p:cNvGraphicFramePr>
            <a:graphicFrameLocks noChangeAspect="1"/>
          </p:cNvGraphicFramePr>
          <p:nvPr/>
        </p:nvGraphicFramePr>
        <p:xfrm>
          <a:off x="1143000" y="2349500"/>
          <a:ext cx="6524625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Equation" r:id="rId6" imgW="67970400" imgH="5791200" progId="Equation.DSMT4">
                  <p:embed/>
                </p:oleObj>
              </mc:Choice>
              <mc:Fallback>
                <p:oleObj name="Equation" r:id="rId6" imgW="67970400" imgH="5791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349500"/>
                        <a:ext cx="6524625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2391" name="Text Box 7"/>
          <p:cNvSpPr txBox="1">
            <a:spLocks noChangeArrowheads="1"/>
          </p:cNvSpPr>
          <p:nvPr/>
        </p:nvSpPr>
        <p:spPr bwMode="auto">
          <a:xfrm>
            <a:off x="323850" y="2924175"/>
            <a:ext cx="16668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>
                <a:latin typeface="Times New Roman" panose="02020603050405020304" pitchFamily="18" charset="0"/>
              </a:rPr>
              <a:t>似然函数</a:t>
            </a:r>
            <a:endParaRPr lang="zh-CN" altLang="en-US" sz="2800" b="1">
              <a:latin typeface="Times New Roman" panose="02020603050405020304" pitchFamily="18" charset="0"/>
            </a:endParaRPr>
          </a:p>
        </p:txBody>
      </p:sp>
      <p:graphicFrame>
        <p:nvGraphicFramePr>
          <p:cNvPr id="272392" name="Object 8"/>
          <p:cNvGraphicFramePr>
            <a:graphicFrameLocks noChangeAspect="1"/>
          </p:cNvGraphicFramePr>
          <p:nvPr/>
        </p:nvGraphicFramePr>
        <p:xfrm>
          <a:off x="2251075" y="2852738"/>
          <a:ext cx="4192588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Equation" r:id="rId8" imgW="43281600" imgH="10363200" progId="Equation.DSMT4">
                  <p:embed/>
                </p:oleObj>
              </mc:Choice>
              <mc:Fallback>
                <p:oleObj name="Equation" r:id="rId8" imgW="43281600" imgH="10363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1075" y="2852738"/>
                        <a:ext cx="4192588" cy="1008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2393" name="Object 9"/>
          <p:cNvGraphicFramePr>
            <a:graphicFrameLocks noChangeAspect="1"/>
          </p:cNvGraphicFramePr>
          <p:nvPr/>
        </p:nvGraphicFramePr>
        <p:xfrm>
          <a:off x="250825" y="5084763"/>
          <a:ext cx="1600200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Equation" r:id="rId10" imgW="16154400" imgH="4876800" progId="Equation.DSMT4">
                  <p:embed/>
                </p:oleObj>
              </mc:Choice>
              <mc:Fallback>
                <p:oleObj name="Equation" r:id="rId10" imgW="16154400" imgH="48768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5084763"/>
                        <a:ext cx="1600200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2394" name="Object 10"/>
          <p:cNvGraphicFramePr>
            <a:graphicFrameLocks noChangeAspect="1"/>
          </p:cNvGraphicFramePr>
          <p:nvPr/>
        </p:nvGraphicFramePr>
        <p:xfrm>
          <a:off x="3060700" y="3573463"/>
          <a:ext cx="5111750" cy="1362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Equation" r:id="rId12" imgW="46329600" imgH="12496800" progId="Equation.DSMT4">
                  <p:embed/>
                </p:oleObj>
              </mc:Choice>
              <mc:Fallback>
                <p:oleObj name="Equation" r:id="rId12" imgW="46329600" imgH="124968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0700" y="3573463"/>
                        <a:ext cx="5111750" cy="1362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2395" name="Object 11"/>
          <p:cNvGraphicFramePr>
            <a:graphicFrameLocks noChangeAspect="1"/>
          </p:cNvGraphicFramePr>
          <p:nvPr/>
        </p:nvGraphicFramePr>
        <p:xfrm>
          <a:off x="1835150" y="4868863"/>
          <a:ext cx="7058025" cy="938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Equation" r:id="rId14" imgW="77724000" imgH="10363200" progId="Equation.DSMT4">
                  <p:embed/>
                </p:oleObj>
              </mc:Choice>
              <mc:Fallback>
                <p:oleObj name="Equation" r:id="rId14" imgW="77724000" imgH="103632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4868863"/>
                        <a:ext cx="7058025" cy="938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2396" name="Object 12"/>
          <p:cNvGraphicFramePr>
            <a:graphicFrameLocks noChangeAspect="1"/>
          </p:cNvGraphicFramePr>
          <p:nvPr/>
        </p:nvGraphicFramePr>
        <p:xfrm>
          <a:off x="1403350" y="1773238"/>
          <a:ext cx="6308725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Equation" r:id="rId16" imgW="63398400" imgH="5486400" progId="Equation.3">
                  <p:embed/>
                </p:oleObj>
              </mc:Choice>
              <mc:Fallback>
                <p:oleObj name="Equation" r:id="rId16" imgW="63398400" imgH="54864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1773238"/>
                        <a:ext cx="6308725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244" name="Text Box 13"/>
          <p:cNvSpPr txBox="1">
            <a:spLocks noChangeArrowheads="1"/>
          </p:cNvSpPr>
          <p:nvPr/>
        </p:nvSpPr>
        <p:spPr bwMode="auto">
          <a:xfrm>
            <a:off x="395288" y="549275"/>
            <a:ext cx="8102600" cy="604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>
                <a:solidFill>
                  <a:schemeClr val="accent2"/>
                </a:solidFill>
                <a:latin typeface="Times New Roman" panose="02020603050405020304" pitchFamily="18" charset="0"/>
              </a:rPr>
              <a:t>例</a:t>
            </a:r>
            <a:r>
              <a:rPr lang="en-US" altLang="zh-CN" sz="2800" b="1">
                <a:solidFill>
                  <a:schemeClr val="accent2"/>
                </a:solidFill>
                <a:latin typeface="Times New Roman" panose="02020603050405020304" pitchFamily="18" charset="0"/>
              </a:rPr>
              <a:t>6 </a:t>
            </a:r>
            <a:r>
              <a:rPr lang="en-US" altLang="zh-CN" sz="2800" b="1">
                <a:latin typeface="Times New Roman" panose="02020603050405020304" pitchFamily="18" charset="0"/>
              </a:rPr>
              <a:t> </a:t>
            </a:r>
            <a:r>
              <a:rPr lang="en-US" altLang="zh-CN" sz="2800" b="1" i="1">
                <a:latin typeface="Times New Roman" panose="02020603050405020304" pitchFamily="18" charset="0"/>
              </a:rPr>
              <a:t>X</a:t>
            </a:r>
            <a:r>
              <a:rPr lang="zh-CN" altLang="en-US" sz="2800" b="1">
                <a:latin typeface="Times New Roman" panose="02020603050405020304" pitchFamily="18" charset="0"/>
              </a:rPr>
              <a:t>服从二项分布</a:t>
            </a:r>
            <a:r>
              <a:rPr lang="en-US" altLang="zh-CN" sz="2800" b="1" i="1">
                <a:latin typeface="Times New Roman" panose="02020603050405020304" pitchFamily="18" charset="0"/>
              </a:rPr>
              <a:t>X</a:t>
            </a:r>
            <a:r>
              <a:rPr lang="en-US" altLang="zh-CN" sz="2800" b="1">
                <a:latin typeface="Times New Roman" panose="02020603050405020304" pitchFamily="18" charset="0"/>
              </a:rPr>
              <a:t>~</a:t>
            </a:r>
            <a:r>
              <a:rPr lang="en-US" altLang="zh-CN" sz="2800" b="1" i="1">
                <a:latin typeface="Times New Roman" panose="02020603050405020304" pitchFamily="18" charset="0"/>
              </a:rPr>
              <a:t>B</a:t>
            </a:r>
            <a:r>
              <a:rPr lang="en-US" altLang="zh-CN" sz="2800" b="1">
                <a:latin typeface="Times New Roman" panose="02020603050405020304" pitchFamily="18" charset="0"/>
              </a:rPr>
              <a:t>(</a:t>
            </a:r>
            <a:r>
              <a:rPr lang="en-US" altLang="zh-CN" sz="2800" b="1" i="1">
                <a:latin typeface="Times New Roman" panose="02020603050405020304" pitchFamily="18" charset="0"/>
              </a:rPr>
              <a:t>m,p</a:t>
            </a:r>
            <a:r>
              <a:rPr lang="en-US" altLang="zh-CN" sz="2800" b="1">
                <a:latin typeface="Times New Roman" panose="02020603050405020304" pitchFamily="18" charset="0"/>
              </a:rPr>
              <a:t>)</a:t>
            </a:r>
            <a:r>
              <a:rPr lang="zh-CN" altLang="en-US" sz="2800" b="1">
                <a:latin typeface="Times New Roman" panose="02020603050405020304" pitchFamily="18" charset="0"/>
              </a:rPr>
              <a:t>，样本容量为</a:t>
            </a:r>
            <a:r>
              <a:rPr lang="en-US" altLang="zh-CN" sz="2800" b="1" i="1">
                <a:latin typeface="Times New Roman" panose="02020603050405020304" pitchFamily="18" charset="0"/>
              </a:rPr>
              <a:t>n</a:t>
            </a:r>
            <a:r>
              <a:rPr lang="en-US" altLang="zh-CN" sz="2800" b="1">
                <a:latin typeface="Times New Roman" panose="02020603050405020304" pitchFamily="18" charset="0"/>
              </a:rPr>
              <a:t>,</a:t>
            </a:r>
            <a:endParaRPr lang="en-US" altLang="zh-CN" sz="2800" b="1">
              <a:latin typeface="Times New Roman" panose="02020603050405020304" pitchFamily="18" charset="0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r:id="rId18" p14:bwMode="auto">
            <p14:nvContentPartPr>
              <p14:cNvPr id="10" name="墨迹 9"/>
              <p14:cNvContentPartPr/>
              <p14:nvPr/>
            </p14:nvContentPartPr>
            <p14:xfrm>
              <a:off x="668160" y="630000"/>
              <a:ext cx="6929280" cy="5581800"/>
            </p14:xfrm>
          </p:contentPart>
        </mc:Choice>
        <mc:Fallback xmlns="">
          <p:pic>
            <p:nvPicPr>
              <p:cNvPr id="10" name="墨迹 9"/>
            </p:nvPicPr>
            <p:blipFill>
              <a:blip r:embed="rId19"/>
            </p:blipFill>
            <p:spPr>
              <a:xfrm>
                <a:off x="668160" y="630000"/>
                <a:ext cx="6929280" cy="5581800"/>
              </a:xfrm>
              <a:prstGeom prst="rect"/>
            </p:spPr>
          </p:pic>
        </mc:Fallback>
      </mc:AlternateContent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2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72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72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72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72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72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72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72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72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2388" grpId="0" autoUpdateAnimBg="0"/>
      <p:bldP spid="272391" grpId="0" autoUpdateAnimBg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7281" name="Object 2"/>
          <p:cNvGraphicFramePr>
            <a:graphicFrameLocks noChangeAspect="1"/>
          </p:cNvGraphicFramePr>
          <p:nvPr/>
        </p:nvGraphicFramePr>
        <p:xfrm>
          <a:off x="785813" y="590550"/>
          <a:ext cx="7572375" cy="19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Image" r:id="rId1" imgW="10096500" imgH="24765" progId="Photoshop.Image.5">
                  <p:embed/>
                </p:oleObj>
              </mc:Choice>
              <mc:Fallback>
                <p:oleObj name="Image" r:id="rId1" imgW="10096500" imgH="24765" progId="Photoshop.Image.5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813" y="590550"/>
                        <a:ext cx="7572375" cy="19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282" name="Rectangle 3"/>
          <p:cNvSpPr>
            <a:spLocks noChangeArrowheads="1"/>
          </p:cNvSpPr>
          <p:nvPr/>
        </p:nvSpPr>
        <p:spPr bwMode="auto">
          <a:xfrm>
            <a:off x="685800" y="228600"/>
            <a:ext cx="7772400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>
                <a:latin typeface="隶书" panose="02010509060101010101" pitchFamily="49" charset="-122"/>
                <a:ea typeface="隶书" panose="02010509060101010101" pitchFamily="49" charset="-122"/>
              </a:rPr>
              <a:t>第七章 参数估计</a:t>
            </a:r>
            <a:endParaRPr lang="zh-CN" altLang="en-US" sz="3600">
              <a:latin typeface="Times New Roman" panose="02020603050405020304" pitchFamily="18" charset="0"/>
            </a:endParaRPr>
          </a:p>
        </p:txBody>
      </p:sp>
      <p:graphicFrame>
        <p:nvGraphicFramePr>
          <p:cNvPr id="273412" name="Object 4"/>
          <p:cNvGraphicFramePr>
            <a:graphicFrameLocks noChangeAspect="1"/>
          </p:cNvGraphicFramePr>
          <p:nvPr/>
        </p:nvGraphicFramePr>
        <p:xfrm>
          <a:off x="684213" y="3860800"/>
          <a:ext cx="903287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Equation" r:id="rId4" imgW="8534400" imgH="5181600" progId="Equation.DSMT4">
                  <p:embed/>
                </p:oleObj>
              </mc:Choice>
              <mc:Fallback>
                <p:oleObj name="Equation" r:id="rId4" imgW="8534400" imgH="5181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3860800"/>
                        <a:ext cx="903287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3413" name="Object 5"/>
          <p:cNvGraphicFramePr>
            <a:graphicFrameLocks noChangeAspect="1"/>
          </p:cNvGraphicFramePr>
          <p:nvPr/>
        </p:nvGraphicFramePr>
        <p:xfrm>
          <a:off x="1476375" y="3868738"/>
          <a:ext cx="4343400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Equation" r:id="rId6" imgW="36576000" imgH="5181600" progId="Equation.3">
                  <p:embed/>
                </p:oleObj>
              </mc:Choice>
              <mc:Fallback>
                <p:oleObj name="Equation" r:id="rId6" imgW="36576000" imgH="5181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3868738"/>
                        <a:ext cx="4343400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3414" name="Text Box 6"/>
          <p:cNvSpPr txBox="1">
            <a:spLocks noChangeArrowheads="1"/>
          </p:cNvSpPr>
          <p:nvPr/>
        </p:nvSpPr>
        <p:spPr bwMode="auto">
          <a:xfrm>
            <a:off x="1524000" y="5805488"/>
            <a:ext cx="5181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 b="1">
                <a:solidFill>
                  <a:schemeClr val="accent2"/>
                </a:solidFill>
                <a:latin typeface="Times New Roman" panose="02020603050405020304" pitchFamily="18" charset="0"/>
              </a:rPr>
              <a:t>-------</a:t>
            </a:r>
            <a:r>
              <a:rPr lang="zh-CN" altLang="en-US" sz="2800" b="1">
                <a:solidFill>
                  <a:schemeClr val="accent2"/>
                </a:solidFill>
                <a:latin typeface="Times New Roman" panose="02020603050405020304" pitchFamily="18" charset="0"/>
              </a:rPr>
              <a:t>它与矩估计量是相同的</a:t>
            </a:r>
            <a:r>
              <a:rPr lang="en-US" altLang="zh-CN" sz="2800" b="1">
                <a:solidFill>
                  <a:schemeClr val="accent2"/>
                </a:solidFill>
                <a:latin typeface="Times New Roman" panose="02020603050405020304" pitchFamily="18" charset="0"/>
              </a:rPr>
              <a:t>.</a:t>
            </a:r>
            <a:endParaRPr lang="en-US" altLang="zh-CN" sz="2800" b="1">
              <a:solidFill>
                <a:schemeClr val="accent2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273415" name="Object 7"/>
          <p:cNvGraphicFramePr>
            <a:graphicFrameLocks noChangeAspect="1"/>
          </p:cNvGraphicFramePr>
          <p:nvPr/>
        </p:nvGraphicFramePr>
        <p:xfrm>
          <a:off x="352425" y="1341438"/>
          <a:ext cx="3533775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Equation" r:id="rId8" imgW="34137600" imgH="10058400" progId="Equation.3">
                  <p:embed/>
                </p:oleObj>
              </mc:Choice>
              <mc:Fallback>
                <p:oleObj name="Equation" r:id="rId8" imgW="34137600" imgH="100584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425" y="1341438"/>
                        <a:ext cx="3533775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3416" name="Object 8"/>
          <p:cNvGraphicFramePr>
            <a:graphicFrameLocks noChangeAspect="1"/>
          </p:cNvGraphicFramePr>
          <p:nvPr/>
        </p:nvGraphicFramePr>
        <p:xfrm>
          <a:off x="2555875" y="4540250"/>
          <a:ext cx="3170238" cy="1120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Equation" r:id="rId10" imgW="29260800" imgH="10363200" progId="Equation.DSMT4">
                  <p:embed/>
                </p:oleObj>
              </mc:Choice>
              <mc:Fallback>
                <p:oleObj name="Equation" r:id="rId10" imgW="29260800" imgH="10363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4540250"/>
                        <a:ext cx="3170238" cy="1120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3417" name="Object 9"/>
          <p:cNvGraphicFramePr>
            <a:graphicFrameLocks noChangeAspect="1"/>
          </p:cNvGraphicFramePr>
          <p:nvPr/>
        </p:nvGraphicFramePr>
        <p:xfrm>
          <a:off x="2411413" y="2212975"/>
          <a:ext cx="3600450" cy="1503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Equation" r:id="rId12" imgW="36576000" imgH="15240000" progId="Equation.DSMT4">
                  <p:embed/>
                </p:oleObj>
              </mc:Choice>
              <mc:Fallback>
                <p:oleObj name="Equation" r:id="rId12" imgW="36576000" imgH="152400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2212975"/>
                        <a:ext cx="3600450" cy="1503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89" name="Object 10"/>
          <p:cNvGraphicFramePr>
            <a:graphicFrameLocks noChangeAspect="1"/>
          </p:cNvGraphicFramePr>
          <p:nvPr/>
        </p:nvGraphicFramePr>
        <p:xfrm>
          <a:off x="627063" y="787400"/>
          <a:ext cx="1208087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Equation" r:id="rId14" imgW="12192000" imgH="4876800" progId="Equation.DSMT4">
                  <p:embed/>
                </p:oleObj>
              </mc:Choice>
              <mc:Fallback>
                <p:oleObj name="Equation" r:id="rId14" imgW="12192000" imgH="48768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063" y="787400"/>
                        <a:ext cx="1208087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90" name="Object 11"/>
          <p:cNvGraphicFramePr>
            <a:graphicFrameLocks noChangeAspect="1"/>
          </p:cNvGraphicFramePr>
          <p:nvPr/>
        </p:nvGraphicFramePr>
        <p:xfrm>
          <a:off x="1835150" y="549275"/>
          <a:ext cx="7058025" cy="938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Equation" r:id="rId16" imgW="77724000" imgH="10363200" progId="Equation.DSMT4">
                  <p:embed/>
                </p:oleObj>
              </mc:Choice>
              <mc:Fallback>
                <p:oleObj name="Equation" r:id="rId16" imgW="77724000" imgH="103632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549275"/>
                        <a:ext cx="7058025" cy="938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r:id="rId18" p14:bwMode="auto">
            <p14:nvContentPartPr>
              <p14:cNvPr id="10" name="墨迹 9"/>
              <p14:cNvContentPartPr/>
              <p14:nvPr/>
            </p14:nvContentPartPr>
            <p14:xfrm>
              <a:off x="2238120" y="4023720"/>
              <a:ext cx="4744080" cy="1737360"/>
            </p14:xfrm>
          </p:contentPart>
        </mc:Choice>
        <mc:Fallback xmlns="">
          <p:pic>
            <p:nvPicPr>
              <p:cNvPr id="10" name="墨迹 9"/>
            </p:nvPicPr>
            <p:blipFill>
              <a:blip r:embed="rId19"/>
            </p:blipFill>
            <p:spPr>
              <a:xfrm>
                <a:off x="2238120" y="4023720"/>
                <a:ext cx="4744080" cy="1737360"/>
              </a:xfrm>
              <a:prstGeom prst="rect"/>
            </p:spPr>
          </p:pic>
        </mc:Fallback>
      </mc:AlternateContent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3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73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73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273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73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73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3414" grpId="0" autoUpdateAnimBg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0995" name="Text Box 3"/>
          <p:cNvSpPr txBox="1">
            <a:spLocks noChangeArrowheads="1"/>
          </p:cNvSpPr>
          <p:nvPr/>
        </p:nvSpPr>
        <p:spPr bwMode="auto">
          <a:xfrm>
            <a:off x="539750" y="693738"/>
            <a:ext cx="64912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1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>
                <a:latin typeface="宋体" panose="02010600030101010101" pitchFamily="2" charset="-122"/>
              </a:rPr>
              <a:t>试求参数 </a:t>
            </a:r>
            <a:r>
              <a:rPr lang="en-US" altLang="zh-CN" sz="2800" b="1" i="1">
                <a:latin typeface="宋体" panose="02010600030101010101" pitchFamily="2" charset="-122"/>
              </a:rPr>
              <a:t>λ </a:t>
            </a:r>
            <a:r>
              <a:rPr lang="zh-CN" altLang="en-US" sz="2800" b="1">
                <a:latin typeface="宋体" panose="02010600030101010101" pitchFamily="2" charset="-122"/>
              </a:rPr>
              <a:t>的极大似然估计量</a:t>
            </a:r>
            <a:r>
              <a:rPr lang="en-US" altLang="zh-CN" sz="2800" b="1">
                <a:latin typeface="宋体" panose="02010600030101010101" pitchFamily="2" charset="-122"/>
              </a:rPr>
              <a:t>.</a:t>
            </a:r>
            <a:endParaRPr lang="en-US" altLang="zh-CN" sz="2800" b="1">
              <a:latin typeface="宋体" panose="02010600030101010101" pitchFamily="2" charset="-122"/>
            </a:endParaRPr>
          </a:p>
        </p:txBody>
      </p:sp>
      <p:graphicFrame>
        <p:nvGraphicFramePr>
          <p:cNvPr id="340996" name="Object 4"/>
          <p:cNvGraphicFramePr>
            <a:graphicFrameLocks noChangeAspect="1"/>
          </p:cNvGraphicFramePr>
          <p:nvPr/>
        </p:nvGraphicFramePr>
        <p:xfrm>
          <a:off x="587375" y="1350963"/>
          <a:ext cx="60007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Equation" r:id="rId2" imgW="191135" imgH="156210" progId="Equation.3">
                  <p:embed/>
                </p:oleObj>
              </mc:Choice>
              <mc:Fallback>
                <p:oleObj name="Equation" r:id="rId2" imgW="191135" imgH="15621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375" y="1350963"/>
                        <a:ext cx="600075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0997" name="Object 5"/>
          <p:cNvGraphicFramePr>
            <a:graphicFrameLocks noChangeAspect="1"/>
          </p:cNvGraphicFramePr>
          <p:nvPr/>
        </p:nvGraphicFramePr>
        <p:xfrm>
          <a:off x="3419475" y="1125538"/>
          <a:ext cx="4248150" cy="858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Equation" r:id="rId4" imgW="49682400" imgH="10058400" progId="Equation.DSMT4">
                  <p:embed/>
                </p:oleObj>
              </mc:Choice>
              <mc:Fallback>
                <p:oleObj name="Equation" r:id="rId4" imgW="49682400" imgH="10058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5" y="1125538"/>
                        <a:ext cx="4248150" cy="858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0998" name="Object 6"/>
          <p:cNvGraphicFramePr>
            <a:graphicFrameLocks noChangeAspect="1"/>
          </p:cNvGraphicFramePr>
          <p:nvPr/>
        </p:nvGraphicFramePr>
        <p:xfrm>
          <a:off x="1116013" y="4076700"/>
          <a:ext cx="5507037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Equation" r:id="rId6" imgW="61569600" imgH="4876800" progId="Equation.DSMT4">
                  <p:embed/>
                </p:oleObj>
              </mc:Choice>
              <mc:Fallback>
                <p:oleObj name="Equation" r:id="rId6" imgW="61569600" imgH="4876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4076700"/>
                        <a:ext cx="5507037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9333" name="Text Box 7"/>
          <p:cNvSpPr txBox="1">
            <a:spLocks noChangeArrowheads="1"/>
          </p:cNvSpPr>
          <p:nvPr/>
        </p:nvSpPr>
        <p:spPr bwMode="auto">
          <a:xfrm>
            <a:off x="539750" y="188913"/>
            <a:ext cx="15113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1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>
                <a:solidFill>
                  <a:schemeClr val="accent2"/>
                </a:solidFill>
                <a:latin typeface="宋体" panose="02010600030101010101" pitchFamily="2" charset="-122"/>
              </a:rPr>
              <a:t>例</a:t>
            </a:r>
            <a:r>
              <a:rPr lang="en-US" altLang="zh-CN" sz="2800" b="1">
                <a:solidFill>
                  <a:schemeClr val="accent2"/>
                </a:solidFill>
                <a:latin typeface="宋体" panose="02010600030101010101" pitchFamily="2" charset="-122"/>
              </a:rPr>
              <a:t>7:</a:t>
            </a:r>
            <a:endParaRPr lang="en-US" altLang="zh-CN" sz="2800" b="1">
              <a:solidFill>
                <a:schemeClr val="accent2"/>
              </a:solidFill>
              <a:latin typeface="宋体" panose="02010600030101010101" pitchFamily="2" charset="-122"/>
            </a:endParaRPr>
          </a:p>
        </p:txBody>
      </p:sp>
      <p:graphicFrame>
        <p:nvGraphicFramePr>
          <p:cNvPr id="341000" name="Object 8"/>
          <p:cNvGraphicFramePr>
            <a:graphicFrameLocks noChangeAspect="1"/>
          </p:cNvGraphicFramePr>
          <p:nvPr/>
        </p:nvGraphicFramePr>
        <p:xfrm>
          <a:off x="971550" y="4797425"/>
          <a:ext cx="3722688" cy="77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Equation" r:id="rId8" imgW="45110400" imgH="9448800" progId="Equation.DSMT4">
                  <p:embed/>
                </p:oleObj>
              </mc:Choice>
              <mc:Fallback>
                <p:oleObj name="Equation" r:id="rId8" imgW="45110400" imgH="9448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4797425"/>
                        <a:ext cx="3722688" cy="779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35" name="Object 9"/>
          <p:cNvGraphicFramePr>
            <a:graphicFrameLocks noChangeAspect="1"/>
          </p:cNvGraphicFramePr>
          <p:nvPr/>
        </p:nvGraphicFramePr>
        <p:xfrm>
          <a:off x="2003425" y="260350"/>
          <a:ext cx="1416050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Equation" r:id="rId10" imgW="16764000" imgH="4876800" progId="Equation.DSMT4">
                  <p:embed/>
                </p:oleObj>
              </mc:Choice>
              <mc:Fallback>
                <p:oleObj name="Equation" r:id="rId10" imgW="16764000" imgH="48768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3425" y="260350"/>
                        <a:ext cx="1416050" cy="41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36" name="Object 10"/>
          <p:cNvGraphicFramePr>
            <a:graphicFrameLocks noChangeAspect="1"/>
          </p:cNvGraphicFramePr>
          <p:nvPr/>
        </p:nvGraphicFramePr>
        <p:xfrm>
          <a:off x="1116013" y="1423988"/>
          <a:ext cx="331787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Equation" r:id="rId12" imgW="4267200" imgH="3962400" progId="Equation.DSMT4">
                  <p:embed/>
                </p:oleObj>
              </mc:Choice>
              <mc:Fallback>
                <p:oleObj name="Equation" r:id="rId12" imgW="4267200" imgH="39624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1423988"/>
                        <a:ext cx="331787" cy="30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1003" name="Text Box 11"/>
          <p:cNvSpPr txBox="1">
            <a:spLocks noChangeArrowheads="1"/>
          </p:cNvSpPr>
          <p:nvPr/>
        </p:nvSpPr>
        <p:spPr bwMode="auto">
          <a:xfrm>
            <a:off x="1476375" y="1279525"/>
            <a:ext cx="2895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1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>
                <a:latin typeface="宋体" panose="02010600030101010101" pitchFamily="2" charset="-122"/>
              </a:rPr>
              <a:t>的分布列为</a:t>
            </a:r>
            <a:endParaRPr lang="zh-CN" altLang="en-US" sz="2800" b="1">
              <a:latin typeface="宋体" panose="02010600030101010101" pitchFamily="2" charset="-122"/>
            </a:endParaRPr>
          </a:p>
        </p:txBody>
      </p:sp>
      <p:graphicFrame>
        <p:nvGraphicFramePr>
          <p:cNvPr id="341004" name="Object 12"/>
          <p:cNvGraphicFramePr>
            <a:graphicFrameLocks noChangeAspect="1"/>
          </p:cNvGraphicFramePr>
          <p:nvPr/>
        </p:nvGraphicFramePr>
        <p:xfrm>
          <a:off x="611188" y="1989138"/>
          <a:ext cx="7897812" cy="189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Equation" r:id="rId14" imgW="94183200" imgH="22555200" progId="Equation.DSMT4">
                  <p:embed/>
                </p:oleObj>
              </mc:Choice>
              <mc:Fallback>
                <p:oleObj name="Equation" r:id="rId14" imgW="94183200" imgH="225552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1989138"/>
                        <a:ext cx="7897812" cy="1897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1005" name="Text Box 13"/>
          <p:cNvSpPr txBox="1">
            <a:spLocks noChangeArrowheads="1"/>
          </p:cNvSpPr>
          <p:nvPr/>
        </p:nvSpPr>
        <p:spPr bwMode="auto">
          <a:xfrm>
            <a:off x="971550" y="5661025"/>
            <a:ext cx="5181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1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 b="1">
                <a:solidFill>
                  <a:schemeClr val="accent2"/>
                </a:solidFill>
                <a:latin typeface="Times New Roman" panose="02020603050405020304" pitchFamily="18" charset="0"/>
              </a:rPr>
              <a:t>-------</a:t>
            </a:r>
            <a:r>
              <a:rPr lang="zh-CN" altLang="en-US" sz="2800" b="1">
                <a:solidFill>
                  <a:schemeClr val="accent2"/>
                </a:solidFill>
                <a:latin typeface="Times New Roman" panose="02020603050405020304" pitchFamily="18" charset="0"/>
              </a:rPr>
              <a:t>它与矩估计量是相同的</a:t>
            </a:r>
            <a:r>
              <a:rPr lang="en-US" altLang="zh-CN" sz="2800" b="1">
                <a:solidFill>
                  <a:schemeClr val="accent2"/>
                </a:solidFill>
                <a:latin typeface="Times New Roman" panose="02020603050405020304" pitchFamily="18" charset="0"/>
              </a:rPr>
              <a:t>.</a:t>
            </a:r>
            <a:endParaRPr lang="en-US" altLang="zh-CN" sz="2800" b="1">
              <a:solidFill>
                <a:schemeClr val="accent2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99340" name="Object 15"/>
          <p:cNvGraphicFramePr>
            <a:graphicFrameLocks noChangeAspect="1"/>
          </p:cNvGraphicFramePr>
          <p:nvPr/>
        </p:nvGraphicFramePr>
        <p:xfrm>
          <a:off x="3635375" y="260350"/>
          <a:ext cx="360045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Equation" r:id="rId16" imgW="44805600" imgH="5486400" progId="Equation.DSMT4">
                  <p:embed/>
                </p:oleObj>
              </mc:Choice>
              <mc:Fallback>
                <p:oleObj name="Equation" r:id="rId16" imgW="44805600" imgH="54864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5" y="260350"/>
                        <a:ext cx="3600450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41" name="Object 16"/>
          <p:cNvGraphicFramePr>
            <a:graphicFrameLocks noChangeAspect="1"/>
          </p:cNvGraphicFramePr>
          <p:nvPr/>
        </p:nvGraphicFramePr>
        <p:xfrm>
          <a:off x="5076825" y="4795838"/>
          <a:ext cx="2735263" cy="849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" name="Equation" r:id="rId18" imgW="30480000" imgH="9448800" progId="Equation.DSMT4">
                  <p:embed/>
                </p:oleObj>
              </mc:Choice>
              <mc:Fallback>
                <p:oleObj name="Equation" r:id="rId18" imgW="30480000" imgH="94488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825" y="4795838"/>
                        <a:ext cx="2735263" cy="849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r:id="rId20" p14:bwMode="auto">
            <p14:nvContentPartPr>
              <p14:cNvPr id="11" name="墨迹 10"/>
              <p14:cNvContentPartPr/>
              <p14:nvPr/>
            </p14:nvContentPartPr>
            <p14:xfrm>
              <a:off x="833760" y="639360"/>
              <a:ext cx="7564680" cy="5027400"/>
            </p14:xfrm>
          </p:contentPart>
        </mc:Choice>
        <mc:Fallback xmlns="">
          <p:pic>
            <p:nvPicPr>
              <p:cNvPr id="11" name="墨迹 10"/>
            </p:nvPicPr>
            <p:blipFill>
              <a:blip r:embed="rId21"/>
            </p:blipFill>
            <p:spPr>
              <a:xfrm>
                <a:off x="833760" y="639360"/>
                <a:ext cx="7564680" cy="5027400"/>
              </a:xfrm>
              <a:prstGeom prst="rect"/>
            </p:spPr>
          </p:pic>
        </mc:Fallback>
      </mc:AlternateContent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0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40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40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40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410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410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41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410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0995" grpId="0" autoUpdateAnimBg="0"/>
      <p:bldP spid="341003" grpId="0" autoUpdateAnimBg="0"/>
      <p:bldP spid="341005" grpId="0" autoUpdateAnimBg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0353" name="Object 2"/>
          <p:cNvGraphicFramePr>
            <a:graphicFrameLocks noChangeAspect="1"/>
          </p:cNvGraphicFramePr>
          <p:nvPr/>
        </p:nvGraphicFramePr>
        <p:xfrm>
          <a:off x="785813" y="590550"/>
          <a:ext cx="7572375" cy="19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Image" r:id="rId1" imgW="10096500" imgH="24765" progId="Photoshop.Image.5">
                  <p:embed/>
                </p:oleObj>
              </mc:Choice>
              <mc:Fallback>
                <p:oleObj name="Image" r:id="rId1" imgW="10096500" imgH="24765" progId="Photoshop.Image.5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813" y="590550"/>
                        <a:ext cx="7572375" cy="19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354" name="Text Box 3"/>
          <p:cNvSpPr txBox="1">
            <a:spLocks noChangeArrowheads="1"/>
          </p:cNvSpPr>
          <p:nvPr/>
        </p:nvSpPr>
        <p:spPr bwMode="auto">
          <a:xfrm>
            <a:off x="468313" y="822325"/>
            <a:ext cx="10080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>
                <a:solidFill>
                  <a:schemeClr val="accent2"/>
                </a:solidFill>
                <a:latin typeface="宋体" panose="02010600030101010101" pitchFamily="2" charset="-122"/>
              </a:rPr>
              <a:t>练习</a:t>
            </a:r>
            <a:endParaRPr lang="zh-CN" altLang="en-US" sz="2800" b="1">
              <a:solidFill>
                <a:schemeClr val="accent2"/>
              </a:solidFill>
              <a:latin typeface="宋体" panose="02010600030101010101" pitchFamily="2" charset="-122"/>
            </a:endParaRPr>
          </a:p>
        </p:txBody>
      </p:sp>
      <p:grpSp>
        <p:nvGrpSpPr>
          <p:cNvPr id="100355" name="Group 5"/>
          <p:cNvGrpSpPr/>
          <p:nvPr/>
        </p:nvGrpSpPr>
        <p:grpSpPr bwMode="auto">
          <a:xfrm>
            <a:off x="539750" y="2405063"/>
            <a:ext cx="8135938" cy="519112"/>
            <a:chOff x="340" y="1017"/>
            <a:chExt cx="5125" cy="327"/>
          </a:xfrm>
        </p:grpSpPr>
        <p:sp>
          <p:nvSpPr>
            <p:cNvPr id="100362" name="Text Box 6"/>
            <p:cNvSpPr txBox="1">
              <a:spLocks noChangeArrowheads="1"/>
            </p:cNvSpPr>
            <p:nvPr/>
          </p:nvSpPr>
          <p:spPr bwMode="auto">
            <a:xfrm>
              <a:off x="340" y="1017"/>
              <a:ext cx="512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Blip>
                  <a:blip r:embed="rId3"/>
                </a:buBlip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 sz="2800" b="1">
                  <a:latin typeface="宋体" panose="02010600030101010101" pitchFamily="2" charset="-122"/>
                </a:rPr>
                <a:t>试求参数  的极大似然估计值</a:t>
              </a:r>
              <a:r>
                <a:rPr lang="en-US" altLang="zh-CN" sz="2800" b="1">
                  <a:latin typeface="宋体" panose="02010600030101010101" pitchFamily="2" charset="-122"/>
                </a:rPr>
                <a:t>.</a:t>
              </a:r>
              <a:endParaRPr lang="en-US" altLang="zh-CN" sz="2800" b="1">
                <a:latin typeface="宋体" panose="02010600030101010101" pitchFamily="2" charset="-122"/>
              </a:endParaRPr>
            </a:p>
          </p:txBody>
        </p:sp>
        <p:graphicFrame>
          <p:nvGraphicFramePr>
            <p:cNvPr id="100363" name="Object 7"/>
            <p:cNvGraphicFramePr>
              <a:graphicFrameLocks noChangeAspect="1"/>
            </p:cNvGraphicFramePr>
            <p:nvPr/>
          </p:nvGraphicFramePr>
          <p:xfrm>
            <a:off x="1292" y="1061"/>
            <a:ext cx="278" cy="2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" name="Equation" r:id="rId4" imgW="3352800" imgH="4267200" progId="Equation.DSMT4">
                    <p:embed/>
                  </p:oleObj>
                </mc:Choice>
                <mc:Fallback>
                  <p:oleObj name="Equation" r:id="rId4" imgW="3352800" imgH="426720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2" y="1061"/>
                          <a:ext cx="278" cy="2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0356" name="Group 8"/>
          <p:cNvGrpSpPr/>
          <p:nvPr/>
        </p:nvGrpSpPr>
        <p:grpSpPr bwMode="auto">
          <a:xfrm>
            <a:off x="1620838" y="765175"/>
            <a:ext cx="4175125" cy="936625"/>
            <a:chOff x="930" y="436"/>
            <a:chExt cx="2630" cy="590"/>
          </a:xfrm>
        </p:grpSpPr>
        <p:graphicFrame>
          <p:nvGraphicFramePr>
            <p:cNvPr id="100359" name="Object 9"/>
            <p:cNvGraphicFramePr>
              <a:graphicFrameLocks noChangeAspect="1"/>
            </p:cNvGraphicFramePr>
            <p:nvPr/>
          </p:nvGraphicFramePr>
          <p:xfrm>
            <a:off x="1020" y="458"/>
            <a:ext cx="2540" cy="5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" name="Equation" r:id="rId6" imgW="46329600" imgH="10363200" progId="Equation.DSMT4">
                    <p:embed/>
                  </p:oleObj>
                </mc:Choice>
                <mc:Fallback>
                  <p:oleObj name="Equation" r:id="rId6" imgW="46329600" imgH="1036320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0" y="458"/>
                          <a:ext cx="2540" cy="5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0360" name="Line 10"/>
            <p:cNvSpPr>
              <a:spLocks noChangeShapeType="1"/>
            </p:cNvSpPr>
            <p:nvPr/>
          </p:nvSpPr>
          <p:spPr bwMode="auto">
            <a:xfrm>
              <a:off x="930" y="709"/>
              <a:ext cx="244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0361" name="Line 11"/>
            <p:cNvSpPr>
              <a:spLocks noChangeShapeType="1"/>
            </p:cNvSpPr>
            <p:nvPr/>
          </p:nvSpPr>
          <p:spPr bwMode="auto">
            <a:xfrm>
              <a:off x="1338" y="436"/>
              <a:ext cx="0" cy="49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aphicFrame>
        <p:nvGraphicFramePr>
          <p:cNvPr id="100357" name="Object 12"/>
          <p:cNvGraphicFramePr>
            <a:graphicFrameLocks noChangeAspect="1"/>
          </p:cNvGraphicFramePr>
          <p:nvPr/>
        </p:nvGraphicFramePr>
        <p:xfrm>
          <a:off x="1947863" y="1897063"/>
          <a:ext cx="3027362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Equation" r:id="rId8" imgW="34137600" imgH="5486400" progId="Equation.DSMT4">
                  <p:embed/>
                </p:oleObj>
              </mc:Choice>
              <mc:Fallback>
                <p:oleObj name="Equation" r:id="rId8" imgW="34137600" imgH="54864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7863" y="1897063"/>
                        <a:ext cx="3027362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358" name="Rectangle 13"/>
          <p:cNvSpPr>
            <a:spLocks noChangeArrowheads="1"/>
          </p:cNvSpPr>
          <p:nvPr/>
        </p:nvSpPr>
        <p:spPr bwMode="auto">
          <a:xfrm>
            <a:off x="611188" y="1844675"/>
            <a:ext cx="1250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>
                <a:latin typeface="宋体" panose="02010600030101010101" pitchFamily="2" charset="-122"/>
              </a:rPr>
              <a:t>样本值</a:t>
            </a:r>
            <a:endParaRPr lang="zh-CN" altLang="en-US" sz="2800" b="1">
              <a:latin typeface="宋体" panose="02010600030101010101" pitchFamily="2" charset="-122"/>
            </a:endParaRPr>
          </a:p>
        </p:txBody>
      </p:sp>
    </p:spTree>
  </p:cSld>
  <p:clrMapOvr>
    <a:masterClrMapping/>
  </p:clrMapOvr>
  <p:transition/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401" name="Object 2"/>
          <p:cNvGraphicFramePr>
            <a:graphicFrameLocks noChangeAspect="1"/>
          </p:cNvGraphicFramePr>
          <p:nvPr/>
        </p:nvGraphicFramePr>
        <p:xfrm>
          <a:off x="785813" y="590550"/>
          <a:ext cx="7572375" cy="19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Image" r:id="rId1" imgW="10096500" imgH="24765" progId="Photoshop.Image.5">
                  <p:embed/>
                </p:oleObj>
              </mc:Choice>
              <mc:Fallback>
                <p:oleObj name="Image" r:id="rId1" imgW="10096500" imgH="24765" progId="Photoshop.Image.5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813" y="590550"/>
                        <a:ext cx="7572375" cy="19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8531" name="Object 3"/>
          <p:cNvGraphicFramePr>
            <a:graphicFrameLocks noChangeAspect="1"/>
          </p:cNvGraphicFramePr>
          <p:nvPr/>
        </p:nvGraphicFramePr>
        <p:xfrm>
          <a:off x="766763" y="673100"/>
          <a:ext cx="7920037" cy="963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Equation" r:id="rId3" imgW="77114400" imgH="9753600" progId="Equation.3">
                  <p:embed/>
                </p:oleObj>
              </mc:Choice>
              <mc:Fallback>
                <p:oleObj name="Equation" r:id="rId3" imgW="77114400" imgH="97536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763" y="673100"/>
                        <a:ext cx="7920037" cy="963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8532" name="Object 4"/>
          <p:cNvGraphicFramePr>
            <a:graphicFrameLocks noChangeAspect="1"/>
          </p:cNvGraphicFramePr>
          <p:nvPr/>
        </p:nvGraphicFramePr>
        <p:xfrm>
          <a:off x="4665663" y="1143000"/>
          <a:ext cx="4249737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Equation" r:id="rId5" imgW="42976800" imgH="5486400" progId="Equation.3">
                  <p:embed/>
                </p:oleObj>
              </mc:Choice>
              <mc:Fallback>
                <p:oleObj name="Equation" r:id="rId5" imgW="42976800" imgH="54864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5663" y="1143000"/>
                        <a:ext cx="4249737" cy="515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8533" name="Object 5"/>
          <p:cNvGraphicFramePr>
            <a:graphicFrameLocks noChangeAspect="1"/>
          </p:cNvGraphicFramePr>
          <p:nvPr/>
        </p:nvGraphicFramePr>
        <p:xfrm>
          <a:off x="609600" y="1820863"/>
          <a:ext cx="574675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Equation" r:id="rId7" imgW="191135" imgH="156210" progId="Equation.3">
                  <p:embed/>
                </p:oleObj>
              </mc:Choice>
              <mc:Fallback>
                <p:oleObj name="Equation" r:id="rId7" imgW="191135" imgH="15621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820863"/>
                        <a:ext cx="574675" cy="465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8534" name="Object 6"/>
          <p:cNvGraphicFramePr>
            <a:graphicFrameLocks noChangeAspect="1"/>
          </p:cNvGraphicFramePr>
          <p:nvPr/>
        </p:nvGraphicFramePr>
        <p:xfrm>
          <a:off x="1279525" y="1628775"/>
          <a:ext cx="6188075" cy="97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Equation" r:id="rId9" imgW="64008000" imgH="10058400" progId="Equation.3">
                  <p:embed/>
                </p:oleObj>
              </mc:Choice>
              <mc:Fallback>
                <p:oleObj name="Equation" r:id="rId9" imgW="64008000" imgH="100584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9525" y="1628775"/>
                        <a:ext cx="6188075" cy="973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8536" name="Object 8"/>
          <p:cNvGraphicFramePr>
            <a:graphicFrameLocks noChangeAspect="1"/>
          </p:cNvGraphicFramePr>
          <p:nvPr/>
        </p:nvGraphicFramePr>
        <p:xfrm>
          <a:off x="722313" y="2636838"/>
          <a:ext cx="6307137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Equation" r:id="rId11" imgW="66141600" imgH="10363200" progId="Equation.3">
                  <p:embed/>
                </p:oleObj>
              </mc:Choice>
              <mc:Fallback>
                <p:oleObj name="Equation" r:id="rId11" imgW="66141600" imgH="103632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313" y="2636838"/>
                        <a:ext cx="6307137" cy="984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8537" name="Object 9"/>
          <p:cNvGraphicFramePr>
            <a:graphicFrameLocks noChangeAspect="1"/>
          </p:cNvGraphicFramePr>
          <p:nvPr/>
        </p:nvGraphicFramePr>
        <p:xfrm>
          <a:off x="762000" y="5232400"/>
          <a:ext cx="719138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Equation" r:id="rId13" imgW="7010400" imgH="3962400" progId="Equation.DSMT4">
                  <p:embed/>
                </p:oleObj>
              </mc:Choice>
              <mc:Fallback>
                <p:oleObj name="Equation" r:id="rId13" imgW="7010400" imgH="39624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5232400"/>
                        <a:ext cx="719138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08" name="Text Box 10"/>
          <p:cNvSpPr txBox="1">
            <a:spLocks noChangeArrowheads="1"/>
          </p:cNvSpPr>
          <p:nvPr/>
        </p:nvSpPr>
        <p:spPr bwMode="auto">
          <a:xfrm>
            <a:off x="533400" y="685800"/>
            <a:ext cx="1447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15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>
                <a:solidFill>
                  <a:schemeClr val="accent2"/>
                </a:solidFill>
                <a:latin typeface="Times New Roman" panose="02020603050405020304" pitchFamily="18" charset="0"/>
              </a:rPr>
              <a:t>例</a:t>
            </a:r>
            <a:r>
              <a:rPr lang="en-US" altLang="zh-CN" sz="2800" b="1">
                <a:solidFill>
                  <a:schemeClr val="accent2"/>
                </a:solidFill>
                <a:latin typeface="Times New Roman" panose="02020603050405020304" pitchFamily="18" charset="0"/>
              </a:rPr>
              <a:t>8</a:t>
            </a:r>
            <a:endParaRPr lang="en-US" altLang="zh-CN" sz="2800" b="1">
              <a:solidFill>
                <a:schemeClr val="accent2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278539" name="Object 11"/>
          <p:cNvGraphicFramePr>
            <a:graphicFrameLocks noChangeAspect="1"/>
          </p:cNvGraphicFramePr>
          <p:nvPr/>
        </p:nvGraphicFramePr>
        <p:xfrm>
          <a:off x="3563938" y="5067300"/>
          <a:ext cx="1601787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Equation" r:id="rId16" imgW="17068800" imgH="9448800" progId="Equation.3">
                  <p:embed/>
                </p:oleObj>
              </mc:Choice>
              <mc:Fallback>
                <p:oleObj name="Equation" r:id="rId16" imgW="17068800" imgH="94488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938" y="5067300"/>
                        <a:ext cx="1601787" cy="882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8540" name="Object 12"/>
          <p:cNvGraphicFramePr>
            <a:graphicFrameLocks noChangeAspect="1"/>
          </p:cNvGraphicFramePr>
          <p:nvPr/>
        </p:nvGraphicFramePr>
        <p:xfrm>
          <a:off x="5219700" y="4976813"/>
          <a:ext cx="2819400" cy="973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" name="Equation" r:id="rId18" imgW="29870400" imgH="10363200" progId="Equation.3">
                  <p:embed/>
                </p:oleObj>
              </mc:Choice>
              <mc:Fallback>
                <p:oleObj name="Equation" r:id="rId18" imgW="29870400" imgH="103632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700" y="4976813"/>
                        <a:ext cx="2819400" cy="973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8541" name="Object 13"/>
          <p:cNvGraphicFramePr>
            <a:graphicFrameLocks noChangeAspect="1"/>
          </p:cNvGraphicFramePr>
          <p:nvPr/>
        </p:nvGraphicFramePr>
        <p:xfrm>
          <a:off x="1470025" y="5013325"/>
          <a:ext cx="2035175" cy="966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" name="Equation" r:id="rId20" imgW="19812000" imgH="9448800" progId="Equation.3">
                  <p:embed/>
                </p:oleObj>
              </mc:Choice>
              <mc:Fallback>
                <p:oleObj name="Equation" r:id="rId20" imgW="19812000" imgH="94488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0025" y="5013325"/>
                        <a:ext cx="2035175" cy="966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8542" name="Object 14"/>
          <p:cNvGraphicFramePr>
            <a:graphicFrameLocks noChangeAspect="1"/>
          </p:cNvGraphicFramePr>
          <p:nvPr/>
        </p:nvGraphicFramePr>
        <p:xfrm>
          <a:off x="2182813" y="3463925"/>
          <a:ext cx="4125912" cy="1509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" name="Equation" r:id="rId22" imgW="34137600" imgH="12496800" progId="Equation.3">
                  <p:embed/>
                </p:oleObj>
              </mc:Choice>
              <mc:Fallback>
                <p:oleObj name="Equation" r:id="rId22" imgW="34137600" imgH="124968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2813" y="3463925"/>
                        <a:ext cx="4125912" cy="1509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13" name="Rectangle 17"/>
          <p:cNvSpPr>
            <a:spLocks noChangeArrowheads="1"/>
          </p:cNvSpPr>
          <p:nvPr/>
        </p:nvSpPr>
        <p:spPr bwMode="auto">
          <a:xfrm>
            <a:off x="2514600" y="115888"/>
            <a:ext cx="44958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15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>
                <a:latin typeface="隶书" panose="02010509060101010101" pitchFamily="49" charset="-122"/>
                <a:ea typeface="隶书" panose="02010509060101010101" pitchFamily="49" charset="-122"/>
              </a:rPr>
              <a:t>第七章 参数估计</a:t>
            </a:r>
            <a:endParaRPr lang="zh-CN" altLang="en-US" sz="2800" b="1">
              <a:latin typeface="Times New Roman" panose="02020603050405020304" pitchFamily="18" charset="0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r:id="rId24" p14:bwMode="auto">
            <p14:nvContentPartPr>
              <p14:cNvPr id="13" name="墨迹 12"/>
              <p14:cNvContentPartPr/>
              <p14:nvPr/>
            </p14:nvContentPartPr>
            <p14:xfrm>
              <a:off x="811440" y="5758200"/>
              <a:ext cx="5639400" cy="368280"/>
            </p14:xfrm>
          </p:contentPart>
        </mc:Choice>
        <mc:Fallback xmlns="">
          <p:pic>
            <p:nvPicPr>
              <p:cNvPr id="13" name="墨迹 12"/>
            </p:nvPicPr>
            <p:blipFill>
              <a:blip r:embed="rId25"/>
            </p:blipFill>
            <p:spPr>
              <a:xfrm>
                <a:off x="811440" y="5758200"/>
                <a:ext cx="5639400" cy="368280"/>
              </a:xfrm>
              <a:prstGeom prst="rect"/>
            </p:spPr>
          </p:pic>
        </mc:Fallback>
      </mc:AlternateContent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8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78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78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78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78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78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78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78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78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78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4449" name="Object 2"/>
          <p:cNvGraphicFramePr>
            <a:graphicFrameLocks noChangeAspect="1"/>
          </p:cNvGraphicFramePr>
          <p:nvPr/>
        </p:nvGraphicFramePr>
        <p:xfrm>
          <a:off x="785813" y="590550"/>
          <a:ext cx="7572375" cy="19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Image" r:id="rId1" imgW="10096500" imgH="24765" progId="Photoshop.Image.5">
                  <p:embed/>
                </p:oleObj>
              </mc:Choice>
              <mc:Fallback>
                <p:oleObj name="Image" r:id="rId1" imgW="10096500" imgH="24765" progId="Photoshop.Image.5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813" y="590550"/>
                        <a:ext cx="7572375" cy="19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9555" name="Object 3"/>
          <p:cNvGraphicFramePr>
            <a:graphicFrameLocks noChangeAspect="1"/>
          </p:cNvGraphicFramePr>
          <p:nvPr/>
        </p:nvGraphicFramePr>
        <p:xfrm>
          <a:off x="120650" y="1484313"/>
          <a:ext cx="2867025" cy="1970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Equation" r:id="rId3" imgW="29260800" imgH="20116800" progId="Equation.3">
                  <p:embed/>
                </p:oleObj>
              </mc:Choice>
              <mc:Fallback>
                <p:oleObj name="Equation" r:id="rId3" imgW="29260800" imgH="201168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650" y="1484313"/>
                        <a:ext cx="2867025" cy="1970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9556" name="Object 4"/>
          <p:cNvGraphicFramePr>
            <a:graphicFrameLocks noChangeAspect="1"/>
          </p:cNvGraphicFramePr>
          <p:nvPr/>
        </p:nvGraphicFramePr>
        <p:xfrm>
          <a:off x="381000" y="3533775"/>
          <a:ext cx="3962400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Equation" r:id="rId5" imgW="38709600" imgH="10363200" progId="Equation.3">
                  <p:embed/>
                </p:oleObj>
              </mc:Choice>
              <mc:Fallback>
                <p:oleObj name="Equation" r:id="rId5" imgW="38709600" imgH="10363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533775"/>
                        <a:ext cx="3962400" cy="1060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9557" name="Object 5"/>
          <p:cNvGraphicFramePr>
            <a:graphicFrameLocks noChangeAspect="1"/>
          </p:cNvGraphicFramePr>
          <p:nvPr/>
        </p:nvGraphicFramePr>
        <p:xfrm>
          <a:off x="381000" y="4581525"/>
          <a:ext cx="4899025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Equation" r:id="rId7" imgW="47244000" imgH="5486400" progId="Equation.3">
                  <p:embed/>
                </p:oleObj>
              </mc:Choice>
              <mc:Fallback>
                <p:oleObj name="Equation" r:id="rId7" imgW="47244000" imgH="54864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4581525"/>
                        <a:ext cx="4899025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4453" name="Group 6"/>
          <p:cNvGrpSpPr/>
          <p:nvPr/>
        </p:nvGrpSpPr>
        <p:grpSpPr bwMode="auto">
          <a:xfrm>
            <a:off x="733425" y="620713"/>
            <a:ext cx="6581775" cy="804862"/>
            <a:chOff x="462" y="645"/>
            <a:chExt cx="4146" cy="507"/>
          </a:xfrm>
        </p:grpSpPr>
        <p:graphicFrame>
          <p:nvGraphicFramePr>
            <p:cNvPr id="104460" name="Object 7"/>
            <p:cNvGraphicFramePr>
              <a:graphicFrameLocks noChangeAspect="1"/>
            </p:cNvGraphicFramePr>
            <p:nvPr/>
          </p:nvGraphicFramePr>
          <p:xfrm>
            <a:off x="462" y="645"/>
            <a:ext cx="1552" cy="5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" name="Equation" r:id="rId9" imgW="26517600" imgH="9448800" progId="Equation.3">
                    <p:embed/>
                  </p:oleObj>
                </mc:Choice>
                <mc:Fallback>
                  <p:oleObj name="Equation" r:id="rId9" imgW="26517600" imgH="944880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2" y="645"/>
                          <a:ext cx="1552" cy="5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4461" name="Object 8"/>
            <p:cNvGraphicFramePr>
              <a:graphicFrameLocks noChangeAspect="1"/>
            </p:cNvGraphicFramePr>
            <p:nvPr/>
          </p:nvGraphicFramePr>
          <p:xfrm>
            <a:off x="2000" y="652"/>
            <a:ext cx="981" cy="4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" name="Equation" r:id="rId11" imgW="17068800" imgH="9448800" progId="Equation.3">
                    <p:embed/>
                  </p:oleObj>
                </mc:Choice>
                <mc:Fallback>
                  <p:oleObj name="Equation" r:id="rId11" imgW="17068800" imgH="944880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00" y="652"/>
                          <a:ext cx="981" cy="4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4462" name="Object 9"/>
            <p:cNvGraphicFramePr>
              <a:graphicFrameLocks noChangeAspect="1"/>
            </p:cNvGraphicFramePr>
            <p:nvPr/>
          </p:nvGraphicFramePr>
          <p:xfrm>
            <a:off x="3016" y="652"/>
            <a:ext cx="1592" cy="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" name="Equation" r:id="rId13" imgW="29870400" imgH="10363200" progId="Equation.3">
                    <p:embed/>
                  </p:oleObj>
                </mc:Choice>
                <mc:Fallback>
                  <p:oleObj name="Equation" r:id="rId13" imgW="29870400" imgH="1036320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16" y="652"/>
                          <a:ext cx="1592" cy="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79562" name="Object 10"/>
          <p:cNvGraphicFramePr>
            <a:graphicFrameLocks noChangeAspect="1"/>
          </p:cNvGraphicFramePr>
          <p:nvPr/>
        </p:nvGraphicFramePr>
        <p:xfrm>
          <a:off x="2940050" y="1557338"/>
          <a:ext cx="1277938" cy="2033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Equation" r:id="rId15" imgW="11887200" imgH="18897600" progId="Equation.3">
                  <p:embed/>
                </p:oleObj>
              </mc:Choice>
              <mc:Fallback>
                <p:oleObj name="Equation" r:id="rId15" imgW="11887200" imgH="188976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0050" y="1557338"/>
                        <a:ext cx="1277938" cy="2033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9563" name="Object 11"/>
          <p:cNvGraphicFramePr>
            <a:graphicFrameLocks noChangeAspect="1"/>
          </p:cNvGraphicFramePr>
          <p:nvPr/>
        </p:nvGraphicFramePr>
        <p:xfrm>
          <a:off x="1120775" y="5038725"/>
          <a:ext cx="7134225" cy="112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" name="Equation" r:id="rId17" imgW="2459355" imgH="364490" progId="Equation.3">
                  <p:embed/>
                </p:oleObj>
              </mc:Choice>
              <mc:Fallback>
                <p:oleObj name="Equation" r:id="rId17" imgW="2459355" imgH="36449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0775" y="5038725"/>
                        <a:ext cx="7134225" cy="1127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9564" name="Object 12"/>
          <p:cNvGraphicFramePr>
            <a:graphicFrameLocks noChangeAspect="1"/>
          </p:cNvGraphicFramePr>
          <p:nvPr/>
        </p:nvGraphicFramePr>
        <p:xfrm>
          <a:off x="4260850" y="1341438"/>
          <a:ext cx="2974975" cy="1033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" name="Equation" r:id="rId19" imgW="29870400" imgH="10363200" progId="Equation.3">
                  <p:embed/>
                </p:oleObj>
              </mc:Choice>
              <mc:Fallback>
                <p:oleObj name="Equation" r:id="rId19" imgW="29870400" imgH="103632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0850" y="1341438"/>
                        <a:ext cx="2974975" cy="1033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9565" name="Object 13"/>
          <p:cNvGraphicFramePr>
            <a:graphicFrameLocks noChangeAspect="1"/>
          </p:cNvGraphicFramePr>
          <p:nvPr/>
        </p:nvGraphicFramePr>
        <p:xfrm>
          <a:off x="4065588" y="2492375"/>
          <a:ext cx="4538662" cy="1042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" name="Equation" r:id="rId21" imgW="45110400" imgH="10363200" progId="Equation.3">
                  <p:embed/>
                </p:oleObj>
              </mc:Choice>
              <mc:Fallback>
                <p:oleObj name="Equation" r:id="rId21" imgW="45110400" imgH="103632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5588" y="2492375"/>
                        <a:ext cx="4538662" cy="1042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9566" name="Object 14"/>
          <p:cNvGraphicFramePr>
            <a:graphicFrameLocks noChangeAspect="1"/>
          </p:cNvGraphicFramePr>
          <p:nvPr/>
        </p:nvGraphicFramePr>
        <p:xfrm>
          <a:off x="4764088" y="3500438"/>
          <a:ext cx="3617912" cy="1169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" name="Equation" r:id="rId23" imgW="32004000" imgH="10363200" progId="Equation.3">
                  <p:embed/>
                </p:oleObj>
              </mc:Choice>
              <mc:Fallback>
                <p:oleObj name="Equation" r:id="rId23" imgW="32004000" imgH="103632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4088" y="3500438"/>
                        <a:ext cx="3617912" cy="1169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459" name="Rectangle 17"/>
          <p:cNvSpPr>
            <a:spLocks noChangeArrowheads="1"/>
          </p:cNvSpPr>
          <p:nvPr/>
        </p:nvSpPr>
        <p:spPr bwMode="auto">
          <a:xfrm>
            <a:off x="2514600" y="115888"/>
            <a:ext cx="44958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25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>
                <a:latin typeface="隶书" panose="02010509060101010101" pitchFamily="49" charset="-122"/>
                <a:ea typeface="隶书" panose="02010509060101010101" pitchFamily="49" charset="-122"/>
              </a:rPr>
              <a:t>第七章 参数估计</a:t>
            </a:r>
            <a:endParaRPr lang="zh-CN" altLang="en-US" sz="2800" b="1">
              <a:latin typeface="Times New Roman" panose="02020603050405020304" pitchFamily="18" charset="0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r:id="rId26" p14:bwMode="auto">
            <p14:nvContentPartPr>
              <p14:cNvPr id="14" name="墨迹 13"/>
              <p14:cNvContentPartPr/>
              <p14:nvPr/>
            </p14:nvContentPartPr>
            <p14:xfrm>
              <a:off x="1428840" y="795960"/>
              <a:ext cx="7004520" cy="4033440"/>
            </p14:xfrm>
          </p:contentPart>
        </mc:Choice>
        <mc:Fallback xmlns="">
          <p:pic>
            <p:nvPicPr>
              <p:cNvPr id="14" name="墨迹 13"/>
            </p:nvPicPr>
            <p:blipFill>
              <a:blip r:embed="rId27"/>
            </p:blipFill>
            <p:spPr>
              <a:xfrm>
                <a:off x="1428840" y="795960"/>
                <a:ext cx="7004520" cy="4033440"/>
              </a:xfrm>
              <a:prstGeom prst="rect"/>
            </p:spPr>
          </p:pic>
        </mc:Fallback>
      </mc:AlternateContent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9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79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79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79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79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79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79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79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80578" name="Object 2"/>
          <p:cNvGraphicFramePr>
            <a:graphicFrameLocks noChangeAspect="1"/>
          </p:cNvGraphicFramePr>
          <p:nvPr/>
        </p:nvGraphicFramePr>
        <p:xfrm>
          <a:off x="1204913" y="3729038"/>
          <a:ext cx="1995487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Equation" r:id="rId1" imgW="19507200" imgH="4876800" progId="Equation.3">
                  <p:embed/>
                </p:oleObj>
              </mc:Choice>
              <mc:Fallback>
                <p:oleObj name="Equation" r:id="rId1" imgW="19507200" imgH="48768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4913" y="3729038"/>
                        <a:ext cx="1995487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0579" name="Object 3"/>
          <p:cNvGraphicFramePr>
            <a:graphicFrameLocks noChangeAspect="1"/>
          </p:cNvGraphicFramePr>
          <p:nvPr/>
        </p:nvGraphicFramePr>
        <p:xfrm>
          <a:off x="1295400" y="611188"/>
          <a:ext cx="40640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Equation" r:id="rId3" imgW="38709600" imgH="5181600" progId="Equation.3">
                  <p:embed/>
                </p:oleObj>
              </mc:Choice>
              <mc:Fallback>
                <p:oleObj name="Equation" r:id="rId3" imgW="38709600" imgH="51816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611188"/>
                        <a:ext cx="40640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0580" name="Object 4"/>
          <p:cNvGraphicFramePr>
            <a:graphicFrameLocks noChangeAspect="1"/>
          </p:cNvGraphicFramePr>
          <p:nvPr/>
        </p:nvGraphicFramePr>
        <p:xfrm>
          <a:off x="533400" y="3708400"/>
          <a:ext cx="609600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Equation" r:id="rId5" imgW="191135" imgH="156210" progId="Equation.3">
                  <p:embed/>
                </p:oleObj>
              </mc:Choice>
              <mc:Fallback>
                <p:oleObj name="Equation" r:id="rId5" imgW="191135" imgH="15621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708400"/>
                        <a:ext cx="609600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0581" name="Object 5"/>
          <p:cNvGraphicFramePr>
            <a:graphicFrameLocks noChangeAspect="1"/>
          </p:cNvGraphicFramePr>
          <p:nvPr/>
        </p:nvGraphicFramePr>
        <p:xfrm>
          <a:off x="3708400" y="3357563"/>
          <a:ext cx="3282950" cy="120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Equation" r:id="rId7" imgW="33832800" imgH="11887200" progId="Equation.3">
                  <p:embed/>
                </p:oleObj>
              </mc:Choice>
              <mc:Fallback>
                <p:oleObj name="Equation" r:id="rId7" imgW="33832800" imgH="11887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3357563"/>
                        <a:ext cx="3282950" cy="1200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0582" name="Object 6"/>
          <p:cNvGraphicFramePr>
            <a:graphicFrameLocks noChangeAspect="1"/>
          </p:cNvGraphicFramePr>
          <p:nvPr/>
        </p:nvGraphicFramePr>
        <p:xfrm>
          <a:off x="2076450" y="4652963"/>
          <a:ext cx="4476750" cy="909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Equation" r:id="rId9" imgW="46939200" imgH="9144000" progId="Equation.3">
                  <p:embed/>
                </p:oleObj>
              </mc:Choice>
              <mc:Fallback>
                <p:oleObj name="Equation" r:id="rId9" imgW="46939200" imgH="91440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6450" y="4652963"/>
                        <a:ext cx="4476750" cy="909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0583" name="Object 7"/>
          <p:cNvGraphicFramePr>
            <a:graphicFrameLocks noChangeAspect="1"/>
          </p:cNvGraphicFramePr>
          <p:nvPr/>
        </p:nvGraphicFramePr>
        <p:xfrm>
          <a:off x="2438400" y="1196975"/>
          <a:ext cx="4114800" cy="1131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Equation" r:id="rId11" imgW="42062400" imgH="11582400" progId="Equation.3">
                  <p:embed/>
                </p:oleObj>
              </mc:Choice>
              <mc:Fallback>
                <p:oleObj name="Equation" r:id="rId11" imgW="42062400" imgH="115824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1196975"/>
                        <a:ext cx="4114800" cy="1131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0584" name="Object 8"/>
          <p:cNvGraphicFramePr>
            <a:graphicFrameLocks noChangeAspect="1"/>
          </p:cNvGraphicFramePr>
          <p:nvPr/>
        </p:nvGraphicFramePr>
        <p:xfrm>
          <a:off x="585788" y="2420938"/>
          <a:ext cx="8226425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Equation" r:id="rId13" imgW="85648800" imgH="9753600" progId="Equation.3">
                  <p:embed/>
                </p:oleObj>
              </mc:Choice>
              <mc:Fallback>
                <p:oleObj name="Equation" r:id="rId13" imgW="85648800" imgH="97536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788" y="2420938"/>
                        <a:ext cx="8226425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6504" name="Text Box 9"/>
          <p:cNvSpPr txBox="1">
            <a:spLocks noChangeArrowheads="1"/>
          </p:cNvSpPr>
          <p:nvPr/>
        </p:nvSpPr>
        <p:spPr bwMode="auto">
          <a:xfrm>
            <a:off x="457200" y="549275"/>
            <a:ext cx="1143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15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>
                <a:solidFill>
                  <a:schemeClr val="accent2"/>
                </a:solidFill>
                <a:latin typeface="Times New Roman" panose="02020603050405020304" pitchFamily="18" charset="0"/>
              </a:rPr>
              <a:t>例</a:t>
            </a:r>
            <a:r>
              <a:rPr lang="en-US" altLang="zh-CN" sz="2800" b="1">
                <a:solidFill>
                  <a:schemeClr val="accent2"/>
                </a:solidFill>
                <a:latin typeface="Times New Roman" panose="02020603050405020304" pitchFamily="18" charset="0"/>
              </a:rPr>
              <a:t>9</a:t>
            </a:r>
            <a:endParaRPr lang="en-US" altLang="zh-CN" sz="2800" b="1">
              <a:solidFill>
                <a:schemeClr val="accent2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06505" name="Object 10"/>
          <p:cNvGraphicFramePr>
            <a:graphicFrameLocks noChangeAspect="1"/>
          </p:cNvGraphicFramePr>
          <p:nvPr/>
        </p:nvGraphicFramePr>
        <p:xfrm>
          <a:off x="785813" y="590550"/>
          <a:ext cx="7572375" cy="19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Image" r:id="rId16" imgW="10096500" imgH="24765" progId="Photoshop.Image.5">
                  <p:embed/>
                </p:oleObj>
              </mc:Choice>
              <mc:Fallback>
                <p:oleObj name="Image" r:id="rId16" imgW="10096500" imgH="24765" progId="Photoshop.Image.5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813" y="590550"/>
                        <a:ext cx="7572375" cy="19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6506" name="Rectangle 11"/>
          <p:cNvSpPr>
            <a:spLocks noChangeArrowheads="1"/>
          </p:cNvSpPr>
          <p:nvPr/>
        </p:nvSpPr>
        <p:spPr bwMode="auto">
          <a:xfrm>
            <a:off x="1524000" y="115888"/>
            <a:ext cx="2976563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15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>
                <a:latin typeface="隶书" panose="02010509060101010101" pitchFamily="49" charset="-122"/>
                <a:ea typeface="隶书" panose="02010509060101010101" pitchFamily="49" charset="-122"/>
              </a:rPr>
              <a:t>第七章 参数估计</a:t>
            </a:r>
            <a:endParaRPr lang="zh-CN" altLang="en-US" sz="2400" b="1">
              <a:solidFill>
                <a:srgbClr val="FF0066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r:id="rId18" p14:bwMode="auto">
            <p14:nvContentPartPr>
              <p14:cNvPr id="10" name="墨迹 9"/>
              <p14:cNvContentPartPr/>
              <p14:nvPr/>
            </p14:nvContentPartPr>
            <p14:xfrm>
              <a:off x="2422800" y="2127960"/>
              <a:ext cx="4469040" cy="3341160"/>
            </p14:xfrm>
          </p:contentPart>
        </mc:Choice>
        <mc:Fallback xmlns="">
          <p:pic>
            <p:nvPicPr>
              <p:cNvPr id="10" name="墨迹 9"/>
            </p:nvPicPr>
            <p:blipFill>
              <a:blip r:embed="rId19"/>
            </p:blipFill>
            <p:spPr>
              <a:xfrm>
                <a:off x="2422800" y="2127960"/>
                <a:ext cx="4469040" cy="3341160"/>
              </a:xfrm>
              <a:prstGeom prst="rect"/>
            </p:spPr>
          </p:pic>
        </mc:Fallback>
      </mc:AlternateContent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0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80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80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80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80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80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80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81602" name="Object 2"/>
          <p:cNvGraphicFramePr>
            <a:graphicFrameLocks noChangeAspect="1"/>
          </p:cNvGraphicFramePr>
          <p:nvPr/>
        </p:nvGraphicFramePr>
        <p:xfrm>
          <a:off x="825500" y="2814638"/>
          <a:ext cx="24511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Equation" r:id="rId1" imgW="23164800" imgH="4876800" progId="Equation.3">
                  <p:embed/>
                </p:oleObj>
              </mc:Choice>
              <mc:Fallback>
                <p:oleObj name="Equation" r:id="rId1" imgW="23164800" imgH="48768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500" y="2814638"/>
                        <a:ext cx="24511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1603" name="Object 3"/>
          <p:cNvGraphicFramePr>
            <a:graphicFrameLocks noChangeAspect="1"/>
          </p:cNvGraphicFramePr>
          <p:nvPr/>
        </p:nvGraphicFramePr>
        <p:xfrm>
          <a:off x="1905000" y="1600200"/>
          <a:ext cx="1066800" cy="97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Equation" r:id="rId3" imgW="10363200" imgH="9448800" progId="Equation.3">
                  <p:embed/>
                </p:oleObj>
              </mc:Choice>
              <mc:Fallback>
                <p:oleObj name="Equation" r:id="rId3" imgW="10363200" imgH="94488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1600200"/>
                        <a:ext cx="1066800" cy="973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1604" name="Object 4"/>
          <p:cNvGraphicFramePr>
            <a:graphicFrameLocks noChangeAspect="1"/>
          </p:cNvGraphicFramePr>
          <p:nvPr/>
        </p:nvGraphicFramePr>
        <p:xfrm>
          <a:off x="5724525" y="1611313"/>
          <a:ext cx="2616200" cy="954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Equation" r:id="rId5" imgW="25908000" imgH="9448800" progId="Equation.3">
                  <p:embed/>
                </p:oleObj>
              </mc:Choice>
              <mc:Fallback>
                <p:oleObj name="Equation" r:id="rId5" imgW="25908000" imgH="9448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525" y="1611313"/>
                        <a:ext cx="2616200" cy="954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1605" name="Object 5"/>
          <p:cNvGraphicFramePr>
            <a:graphicFrameLocks noChangeAspect="1"/>
          </p:cNvGraphicFramePr>
          <p:nvPr/>
        </p:nvGraphicFramePr>
        <p:xfrm>
          <a:off x="3581400" y="2565400"/>
          <a:ext cx="2776538" cy="1062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Equation" r:id="rId7" imgW="24688800" imgH="9448800" progId="Equation.3">
                  <p:embed/>
                </p:oleObj>
              </mc:Choice>
              <mc:Fallback>
                <p:oleObj name="Equation" r:id="rId7" imgW="24688800" imgH="94488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2565400"/>
                        <a:ext cx="2776538" cy="1062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1606" name="Object 6"/>
          <p:cNvGraphicFramePr>
            <a:graphicFrameLocks noChangeAspect="1"/>
          </p:cNvGraphicFramePr>
          <p:nvPr/>
        </p:nvGraphicFramePr>
        <p:xfrm>
          <a:off x="825500" y="3644900"/>
          <a:ext cx="850900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Equation" r:id="rId9" imgW="8534400" imgH="4876800" progId="Equation.3">
                  <p:embed/>
                </p:oleObj>
              </mc:Choice>
              <mc:Fallback>
                <p:oleObj name="Equation" r:id="rId9" imgW="8534400" imgH="48768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500" y="3644900"/>
                        <a:ext cx="850900" cy="487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1607" name="Object 7"/>
          <p:cNvGraphicFramePr>
            <a:graphicFrameLocks noChangeAspect="1"/>
          </p:cNvGraphicFramePr>
          <p:nvPr/>
        </p:nvGraphicFramePr>
        <p:xfrm>
          <a:off x="1981200" y="3449638"/>
          <a:ext cx="2184400" cy="1419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Equation" r:id="rId11" imgW="856615" imgH="544195" progId="Equation.3">
                  <p:embed/>
                </p:oleObj>
              </mc:Choice>
              <mc:Fallback>
                <p:oleObj name="Equation" r:id="rId11" imgW="856615" imgH="544195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3449638"/>
                        <a:ext cx="2184400" cy="1419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1608" name="Object 8"/>
          <p:cNvGraphicFramePr>
            <a:graphicFrameLocks noChangeAspect="1"/>
          </p:cNvGraphicFramePr>
          <p:nvPr/>
        </p:nvGraphicFramePr>
        <p:xfrm>
          <a:off x="804863" y="4956175"/>
          <a:ext cx="4452937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Equation" r:id="rId13" imgW="44805600" imgH="5181600" progId="Equation.3">
                  <p:embed/>
                </p:oleObj>
              </mc:Choice>
              <mc:Fallback>
                <p:oleObj name="Equation" r:id="rId13" imgW="44805600" imgH="51816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4863" y="4956175"/>
                        <a:ext cx="4452937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1609" name="Object 9"/>
          <p:cNvGraphicFramePr>
            <a:graphicFrameLocks noChangeAspect="1"/>
          </p:cNvGraphicFramePr>
          <p:nvPr/>
        </p:nvGraphicFramePr>
        <p:xfrm>
          <a:off x="5257800" y="4678363"/>
          <a:ext cx="2347913" cy="1414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Equation" r:id="rId15" imgW="925830" imgH="544195" progId="Equation.3">
                  <p:embed/>
                </p:oleObj>
              </mc:Choice>
              <mc:Fallback>
                <p:oleObj name="Equation" r:id="rId15" imgW="925830" imgH="544195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4678363"/>
                        <a:ext cx="2347913" cy="1414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53" name="Object 11"/>
          <p:cNvGraphicFramePr>
            <a:graphicFrameLocks noChangeAspect="1"/>
          </p:cNvGraphicFramePr>
          <p:nvPr/>
        </p:nvGraphicFramePr>
        <p:xfrm>
          <a:off x="785813" y="590550"/>
          <a:ext cx="7572375" cy="19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" name="Image" r:id="rId17" imgW="10096500" imgH="24765" progId="Photoshop.Image.5">
                  <p:embed/>
                </p:oleObj>
              </mc:Choice>
              <mc:Fallback>
                <p:oleObj name="Image" r:id="rId17" imgW="10096500" imgH="24765" progId="Photoshop.Image.5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813" y="590550"/>
                        <a:ext cx="7572375" cy="19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1612" name="Object 12"/>
          <p:cNvGraphicFramePr>
            <a:graphicFrameLocks noChangeAspect="1"/>
          </p:cNvGraphicFramePr>
          <p:nvPr/>
        </p:nvGraphicFramePr>
        <p:xfrm>
          <a:off x="2139950" y="620713"/>
          <a:ext cx="3956050" cy="909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" name="Equation" r:id="rId19" imgW="42672000" imgH="9144000" progId="Equation.3">
                  <p:embed/>
                </p:oleObj>
              </mc:Choice>
              <mc:Fallback>
                <p:oleObj name="Equation" r:id="rId19" imgW="42672000" imgH="91440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9950" y="620713"/>
                        <a:ext cx="3956050" cy="909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1613" name="Object 13"/>
          <p:cNvGraphicFramePr>
            <a:graphicFrameLocks noChangeAspect="1"/>
          </p:cNvGraphicFramePr>
          <p:nvPr/>
        </p:nvGraphicFramePr>
        <p:xfrm>
          <a:off x="2971800" y="1600200"/>
          <a:ext cx="2100263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" name="Equation" r:id="rId21" imgW="21031200" imgH="9448800" progId="Equation.3">
                  <p:embed/>
                </p:oleObj>
              </mc:Choice>
              <mc:Fallback>
                <p:oleObj name="Equation" r:id="rId21" imgW="21031200" imgH="94488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1600200"/>
                        <a:ext cx="2100263" cy="94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8556" name="Rectangle 14"/>
          <p:cNvSpPr>
            <a:spLocks noChangeArrowheads="1"/>
          </p:cNvSpPr>
          <p:nvPr/>
        </p:nvSpPr>
        <p:spPr bwMode="auto">
          <a:xfrm>
            <a:off x="1524000" y="115888"/>
            <a:ext cx="2976563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23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>
                <a:latin typeface="隶书" panose="02010509060101010101" pitchFamily="49" charset="-122"/>
                <a:ea typeface="隶书" panose="02010509060101010101" pitchFamily="49" charset="-122"/>
              </a:rPr>
              <a:t>第七章 参数估计</a:t>
            </a:r>
            <a:endParaRPr lang="zh-CN" altLang="en-US" sz="2400" b="1">
              <a:solidFill>
                <a:srgbClr val="FF0066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r:id="rId24" p14:bwMode="auto">
            <p14:nvContentPartPr>
              <p14:cNvPr id="13" name="墨迹 12"/>
              <p14:cNvContentPartPr/>
              <p14:nvPr/>
            </p14:nvContentPartPr>
            <p14:xfrm>
              <a:off x="2538720" y="5106960"/>
              <a:ext cx="1761480" cy="51840"/>
            </p14:xfrm>
          </p:contentPart>
        </mc:Choice>
        <mc:Fallback xmlns="">
          <p:pic>
            <p:nvPicPr>
              <p:cNvPr id="13" name="墨迹 12"/>
            </p:nvPicPr>
            <p:blipFill>
              <a:blip r:embed="rId25"/>
            </p:blipFill>
            <p:spPr>
              <a:xfrm>
                <a:off x="2538720" y="5106960"/>
                <a:ext cx="1761480" cy="51840"/>
              </a:xfrm>
              <a:prstGeom prst="rect"/>
            </p:spPr>
          </p:pic>
        </mc:Fallback>
      </mc:AlternateContent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1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81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81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81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81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81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81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81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81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81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0593" name="Object 2"/>
          <p:cNvGraphicFramePr>
            <a:graphicFrameLocks noChangeAspect="1"/>
          </p:cNvGraphicFramePr>
          <p:nvPr/>
        </p:nvGraphicFramePr>
        <p:xfrm>
          <a:off x="785813" y="590550"/>
          <a:ext cx="7572375" cy="19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Image" r:id="rId1" imgW="10096500" imgH="24765" progId="Photoshop.Image.5">
                  <p:embed/>
                </p:oleObj>
              </mc:Choice>
              <mc:Fallback>
                <p:oleObj name="Image" r:id="rId1" imgW="10096500" imgH="24765" progId="Photoshop.Image.5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813" y="590550"/>
                        <a:ext cx="7572375" cy="19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2627" name="Text Box 3"/>
          <p:cNvSpPr txBox="1">
            <a:spLocks noChangeArrowheads="1"/>
          </p:cNvSpPr>
          <p:nvPr/>
        </p:nvSpPr>
        <p:spPr bwMode="auto">
          <a:xfrm>
            <a:off x="1403350" y="2133600"/>
            <a:ext cx="3048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 b="1" i="1">
                <a:latin typeface="Times New Roman" panose="02020603050405020304" pitchFamily="18" charset="0"/>
              </a:rPr>
              <a:t>X </a:t>
            </a:r>
            <a:r>
              <a:rPr lang="zh-CN" altLang="en-US" sz="2800" b="1">
                <a:latin typeface="宋体" panose="02010600030101010101" pitchFamily="2" charset="-122"/>
              </a:rPr>
              <a:t>的概率密度为：</a:t>
            </a:r>
            <a:endParaRPr lang="zh-CN" altLang="en-US" sz="2800" b="1">
              <a:latin typeface="宋体" panose="02010600030101010101" pitchFamily="2" charset="-122"/>
            </a:endParaRPr>
          </a:p>
        </p:txBody>
      </p:sp>
      <p:sp>
        <p:nvSpPr>
          <p:cNvPr id="110595" name="Text Box 4"/>
          <p:cNvSpPr txBox="1">
            <a:spLocks noChangeArrowheads="1"/>
          </p:cNvSpPr>
          <p:nvPr/>
        </p:nvSpPr>
        <p:spPr bwMode="auto">
          <a:xfrm>
            <a:off x="323850" y="620713"/>
            <a:ext cx="1447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>
                <a:solidFill>
                  <a:schemeClr val="accent2"/>
                </a:solidFill>
                <a:latin typeface="宋体" panose="02010600030101010101" pitchFamily="2" charset="-122"/>
              </a:rPr>
              <a:t>例</a:t>
            </a:r>
            <a:r>
              <a:rPr lang="en-US" altLang="zh-CN" sz="2800" b="1">
                <a:solidFill>
                  <a:schemeClr val="accent2"/>
                </a:solidFill>
                <a:latin typeface="宋体" panose="02010600030101010101" pitchFamily="2" charset="-122"/>
              </a:rPr>
              <a:t>10</a:t>
            </a:r>
            <a:endParaRPr lang="en-US" altLang="zh-CN" sz="2800" b="1">
              <a:solidFill>
                <a:schemeClr val="accent2"/>
              </a:solidFill>
              <a:latin typeface="宋体" panose="02010600030101010101" pitchFamily="2" charset="-122"/>
            </a:endParaRPr>
          </a:p>
        </p:txBody>
      </p:sp>
      <p:sp>
        <p:nvSpPr>
          <p:cNvPr id="282629" name="Text Box 5"/>
          <p:cNvSpPr txBox="1">
            <a:spLocks noChangeArrowheads="1"/>
          </p:cNvSpPr>
          <p:nvPr/>
        </p:nvSpPr>
        <p:spPr bwMode="auto">
          <a:xfrm>
            <a:off x="533400" y="2101850"/>
            <a:ext cx="1600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>
                <a:solidFill>
                  <a:schemeClr val="accent2"/>
                </a:solidFill>
                <a:latin typeface="宋体" panose="02010600030101010101" pitchFamily="2" charset="-122"/>
              </a:rPr>
              <a:t>分析：</a:t>
            </a:r>
            <a:endParaRPr lang="zh-CN" altLang="en-US" sz="2800" b="1">
              <a:solidFill>
                <a:schemeClr val="accent2"/>
              </a:solidFill>
              <a:latin typeface="宋体" panose="02010600030101010101" pitchFamily="2" charset="-122"/>
            </a:endParaRPr>
          </a:p>
        </p:txBody>
      </p:sp>
      <p:sp>
        <p:nvSpPr>
          <p:cNvPr id="282631" name="Text Box 7"/>
          <p:cNvSpPr txBox="1">
            <a:spLocks noChangeArrowheads="1"/>
          </p:cNvSpPr>
          <p:nvPr/>
        </p:nvSpPr>
        <p:spPr bwMode="auto">
          <a:xfrm>
            <a:off x="1116013" y="5589588"/>
            <a:ext cx="45386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>
                <a:latin typeface="宋体" panose="02010600030101010101" pitchFamily="2" charset="-122"/>
              </a:rPr>
              <a:t>显然，似然方程组无解</a:t>
            </a:r>
            <a:endParaRPr lang="zh-CN" altLang="en-US" sz="2800" b="1">
              <a:latin typeface="宋体" panose="02010600030101010101" pitchFamily="2" charset="-122"/>
            </a:endParaRPr>
          </a:p>
        </p:txBody>
      </p:sp>
      <p:graphicFrame>
        <p:nvGraphicFramePr>
          <p:cNvPr id="110598" name="Object 8"/>
          <p:cNvGraphicFramePr>
            <a:graphicFrameLocks noChangeAspect="1"/>
          </p:cNvGraphicFramePr>
          <p:nvPr/>
        </p:nvGraphicFramePr>
        <p:xfrm>
          <a:off x="1258888" y="765175"/>
          <a:ext cx="1512887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Equation" r:id="rId4" imgW="18288000" imgH="4876800" progId="Equation.DSMT4">
                  <p:embed/>
                </p:oleObj>
              </mc:Choice>
              <mc:Fallback>
                <p:oleObj name="Equation" r:id="rId4" imgW="18288000" imgH="4876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765175"/>
                        <a:ext cx="1512887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0599" name="Rectangle 9"/>
          <p:cNvSpPr>
            <a:spLocks noChangeArrowheads="1"/>
          </p:cNvSpPr>
          <p:nvPr/>
        </p:nvSpPr>
        <p:spPr bwMode="auto">
          <a:xfrm>
            <a:off x="827088" y="1268413"/>
            <a:ext cx="5061585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>
                <a:latin typeface="宋体" panose="02010600030101010101" pitchFamily="2" charset="-122"/>
              </a:rPr>
              <a:t>试求参数</a:t>
            </a:r>
            <a:r>
              <a:rPr lang="en-US" altLang="zh-CN" sz="2800" b="1">
                <a:latin typeface="宋体" panose="02010600030101010101" pitchFamily="2" charset="-122"/>
              </a:rPr>
              <a:t>  </a:t>
            </a:r>
            <a:r>
              <a:rPr lang="zh-CN" altLang="en-US" sz="2800" b="1">
                <a:latin typeface="宋体" panose="02010600030101010101" pitchFamily="2" charset="-122"/>
              </a:rPr>
              <a:t>    的极大似然估计量</a:t>
            </a:r>
            <a:r>
              <a:rPr lang="en-US" altLang="zh-CN" sz="2800" b="1">
                <a:latin typeface="宋体" panose="02010600030101010101" pitchFamily="2" charset="-122"/>
              </a:rPr>
              <a:t>.</a:t>
            </a:r>
            <a:endParaRPr lang="en-US" altLang="zh-CN" sz="2800" b="1">
              <a:latin typeface="宋体" panose="02010600030101010101" pitchFamily="2" charset="-122"/>
            </a:endParaRPr>
          </a:p>
        </p:txBody>
      </p:sp>
      <p:graphicFrame>
        <p:nvGraphicFramePr>
          <p:cNvPr id="110600" name="Object 10"/>
          <p:cNvGraphicFramePr>
            <a:graphicFrameLocks noChangeAspect="1"/>
          </p:cNvGraphicFramePr>
          <p:nvPr/>
        </p:nvGraphicFramePr>
        <p:xfrm>
          <a:off x="2339975" y="1349693"/>
          <a:ext cx="503238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Equation" r:id="rId6" imgW="5791200" imgH="4572000" progId="Equation.DSMT4">
                  <p:embed/>
                </p:oleObj>
              </mc:Choice>
              <mc:Fallback>
                <p:oleObj name="Equation" r:id="rId6" imgW="5791200" imgH="45720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1349693"/>
                        <a:ext cx="503238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601" name="Object 11"/>
          <p:cNvGraphicFramePr>
            <a:graphicFrameLocks noChangeAspect="1"/>
          </p:cNvGraphicFramePr>
          <p:nvPr/>
        </p:nvGraphicFramePr>
        <p:xfrm>
          <a:off x="3059113" y="765175"/>
          <a:ext cx="4752975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Equation" r:id="rId8" imgW="66751200" imgH="5486400" progId="Equation.DSMT4">
                  <p:embed/>
                </p:oleObj>
              </mc:Choice>
              <mc:Fallback>
                <p:oleObj name="Equation" r:id="rId8" imgW="66751200" imgH="54864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765175"/>
                        <a:ext cx="4752975" cy="40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2637" name="Object 13"/>
          <p:cNvGraphicFramePr>
            <a:graphicFrameLocks noChangeAspect="1"/>
          </p:cNvGraphicFramePr>
          <p:nvPr/>
        </p:nvGraphicFramePr>
        <p:xfrm>
          <a:off x="4284663" y="1700213"/>
          <a:ext cx="3600450" cy="1319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Equation" r:id="rId10" imgW="44500800" imgH="15849600" progId="Equation.DSMT4">
                  <p:embed/>
                </p:oleObj>
              </mc:Choice>
              <mc:Fallback>
                <p:oleObj name="Equation" r:id="rId10" imgW="44500800" imgH="158496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4663" y="1700213"/>
                        <a:ext cx="3600450" cy="1319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2638" name="Object 14"/>
          <p:cNvGraphicFramePr>
            <a:graphicFrameLocks noChangeAspect="1"/>
          </p:cNvGraphicFramePr>
          <p:nvPr/>
        </p:nvGraphicFramePr>
        <p:xfrm>
          <a:off x="1258888" y="2852738"/>
          <a:ext cx="2395537" cy="985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Equation" r:id="rId12" imgW="27432000" imgH="11277600" progId="Equation.DSMT4">
                  <p:embed/>
                </p:oleObj>
              </mc:Choice>
              <mc:Fallback>
                <p:oleObj name="Equation" r:id="rId12" imgW="27432000" imgH="112776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2852738"/>
                        <a:ext cx="2395537" cy="985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2639" name="Object 15"/>
          <p:cNvGraphicFramePr>
            <a:graphicFrameLocks noChangeAspect="1"/>
          </p:cNvGraphicFramePr>
          <p:nvPr/>
        </p:nvGraphicFramePr>
        <p:xfrm>
          <a:off x="3851275" y="3019425"/>
          <a:ext cx="4176713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Equation" r:id="rId14" imgW="47548800" imgH="6096000" progId="Equation.DSMT4">
                  <p:embed/>
                </p:oleObj>
              </mc:Choice>
              <mc:Fallback>
                <p:oleObj name="Equation" r:id="rId14" imgW="47548800" imgH="60960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275" y="3019425"/>
                        <a:ext cx="4176713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2640" name="Object 16"/>
          <p:cNvGraphicFramePr>
            <a:graphicFrameLocks noChangeAspect="1"/>
          </p:cNvGraphicFramePr>
          <p:nvPr/>
        </p:nvGraphicFramePr>
        <p:xfrm>
          <a:off x="1331913" y="3933825"/>
          <a:ext cx="3240087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Equation" r:id="rId16" imgW="36880800" imgH="6096000" progId="Equation.DSMT4">
                  <p:embed/>
                </p:oleObj>
              </mc:Choice>
              <mc:Fallback>
                <p:oleObj name="Equation" r:id="rId16" imgW="36880800" imgH="60960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3933825"/>
                        <a:ext cx="3240087" cy="534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2641" name="Object 17"/>
          <p:cNvGraphicFramePr>
            <a:graphicFrameLocks noChangeAspect="1"/>
          </p:cNvGraphicFramePr>
          <p:nvPr/>
        </p:nvGraphicFramePr>
        <p:xfrm>
          <a:off x="827088" y="4652963"/>
          <a:ext cx="360045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" name="Equation" r:id="rId18" imgW="39319200" imgH="9448800" progId="Equation.DSMT4">
                  <p:embed/>
                </p:oleObj>
              </mc:Choice>
              <mc:Fallback>
                <p:oleObj name="Equation" r:id="rId18" imgW="39319200" imgH="94488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4652963"/>
                        <a:ext cx="360045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2642" name="Object 18"/>
          <p:cNvGraphicFramePr>
            <a:graphicFrameLocks noChangeAspect="1"/>
          </p:cNvGraphicFramePr>
          <p:nvPr/>
        </p:nvGraphicFramePr>
        <p:xfrm>
          <a:off x="4572000" y="4652963"/>
          <a:ext cx="3600450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" name="Equation" r:id="rId20" imgW="40233600" imgH="9448800" progId="Equation.DSMT4">
                  <p:embed/>
                </p:oleObj>
              </mc:Choice>
              <mc:Fallback>
                <p:oleObj name="Equation" r:id="rId20" imgW="40233600" imgH="94488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4652963"/>
                        <a:ext cx="3600450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0608" name="Rectangle 19"/>
          <p:cNvSpPr>
            <a:spLocks noChangeArrowheads="1"/>
          </p:cNvSpPr>
          <p:nvPr/>
        </p:nvSpPr>
        <p:spPr bwMode="auto">
          <a:xfrm>
            <a:off x="2514600" y="44450"/>
            <a:ext cx="44958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>
                <a:latin typeface="隶书" panose="02010509060101010101" pitchFamily="49" charset="-122"/>
                <a:ea typeface="隶书" panose="02010509060101010101" pitchFamily="49" charset="-122"/>
              </a:rPr>
              <a:t>第七章 参数估计</a:t>
            </a:r>
            <a:endParaRPr lang="zh-CN" altLang="en-US" sz="2800" b="1">
              <a:latin typeface="Times New Roman" panose="02020603050405020304" pitchFamily="18" charset="0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r:id="rId22" p14:bwMode="auto">
            <p14:nvContentPartPr>
              <p14:cNvPr id="12" name="墨迹 11"/>
              <p14:cNvContentPartPr/>
              <p14:nvPr/>
            </p14:nvContentPartPr>
            <p14:xfrm>
              <a:off x="3826080" y="1067400"/>
              <a:ext cx="4476240" cy="2724480"/>
            </p14:xfrm>
          </p:contentPart>
        </mc:Choice>
        <mc:Fallback xmlns="">
          <p:pic>
            <p:nvPicPr>
              <p:cNvPr id="12" name="墨迹 11"/>
            </p:nvPicPr>
            <p:blipFill>
              <a:blip r:embed="rId23"/>
            </p:blipFill>
            <p:spPr>
              <a:xfrm>
                <a:off x="3826080" y="1067400"/>
                <a:ext cx="4476240" cy="2724480"/>
              </a:xfrm>
              <a:prstGeom prst="rect"/>
            </p:spPr>
          </p:pic>
        </mc:Fallback>
      </mc:AlternateContent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2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82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82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82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282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282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282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282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5" dur="500"/>
                                        <p:tgtEl>
                                          <p:spTgt spid="282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2627" grpId="0" autoUpdateAnimBg="0"/>
      <p:bldP spid="282629" grpId="0" autoUpdateAnimBg="0"/>
      <p:bldP spid="282631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9989" name="Object 5"/>
          <p:cNvGraphicFramePr>
            <a:graphicFrameLocks noChangeAspect="1"/>
          </p:cNvGraphicFramePr>
          <p:nvPr/>
        </p:nvGraphicFramePr>
        <p:xfrm>
          <a:off x="373063" y="223838"/>
          <a:ext cx="8243887" cy="200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Equation" r:id="rId1" imgW="87782400" imgH="21336000" progId="Equation.DSMT4">
                  <p:embed/>
                </p:oleObj>
              </mc:Choice>
              <mc:Fallback>
                <p:oleObj name="Equation" r:id="rId1" imgW="87782400" imgH="21336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063" y="223838"/>
                        <a:ext cx="8243887" cy="2008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9990" name="Object 6"/>
          <p:cNvGraphicFramePr>
            <a:graphicFrameLocks noChangeAspect="1"/>
          </p:cNvGraphicFramePr>
          <p:nvPr/>
        </p:nvGraphicFramePr>
        <p:xfrm>
          <a:off x="836613" y="2284413"/>
          <a:ext cx="28956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Equation" r:id="rId3" imgW="29565600" imgH="10363200" progId="Equation.DSMT4">
                  <p:embed/>
                </p:oleObj>
              </mc:Choice>
              <mc:Fallback>
                <p:oleObj name="Equation" r:id="rId3" imgW="29565600" imgH="10363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6613" y="2284413"/>
                        <a:ext cx="28956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9992" name="Object 8"/>
          <p:cNvGraphicFramePr>
            <a:graphicFrameLocks noChangeAspect="1"/>
          </p:cNvGraphicFramePr>
          <p:nvPr/>
        </p:nvGraphicFramePr>
        <p:xfrm>
          <a:off x="3730625" y="2320925"/>
          <a:ext cx="4962525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Equation" r:id="rId5" imgW="50596800" imgH="9753600" progId="Equation.DSMT4">
                  <p:embed/>
                </p:oleObj>
              </mc:Choice>
              <mc:Fallback>
                <p:oleObj name="Equation" r:id="rId5" imgW="50596800" imgH="9753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0625" y="2320925"/>
                        <a:ext cx="4962525" cy="955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9993" name="Object 9"/>
          <p:cNvGraphicFramePr>
            <a:graphicFrameLocks noChangeAspect="1"/>
          </p:cNvGraphicFramePr>
          <p:nvPr/>
        </p:nvGraphicFramePr>
        <p:xfrm>
          <a:off x="831850" y="3581400"/>
          <a:ext cx="1703388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Equation" r:id="rId7" imgW="17373600" imgH="6400800" progId="Equation.DSMT4">
                  <p:embed/>
                </p:oleObj>
              </mc:Choice>
              <mc:Fallback>
                <p:oleObj name="Equation" r:id="rId7" imgW="17373600" imgH="64008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1850" y="3581400"/>
                        <a:ext cx="1703388" cy="627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9995" name="Object 11"/>
          <p:cNvGraphicFramePr>
            <a:graphicFrameLocks noChangeAspect="1"/>
          </p:cNvGraphicFramePr>
          <p:nvPr/>
        </p:nvGraphicFramePr>
        <p:xfrm>
          <a:off x="3800475" y="3505200"/>
          <a:ext cx="176371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Equation" r:id="rId9" imgW="17983200" imgH="5181600" progId="Equation.DSMT4">
                  <p:embed/>
                </p:oleObj>
              </mc:Choice>
              <mc:Fallback>
                <p:oleObj name="Equation" r:id="rId9" imgW="17983200" imgH="51816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0475" y="3505200"/>
                        <a:ext cx="1763713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9996" name="Object 12"/>
          <p:cNvGraphicFramePr>
            <a:graphicFrameLocks noChangeAspect="1"/>
          </p:cNvGraphicFramePr>
          <p:nvPr/>
        </p:nvGraphicFramePr>
        <p:xfrm>
          <a:off x="793750" y="4421188"/>
          <a:ext cx="3167063" cy="954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Equation" r:id="rId11" imgW="32308800" imgH="9753600" progId="Equation.DSMT4">
                  <p:embed/>
                </p:oleObj>
              </mc:Choice>
              <mc:Fallback>
                <p:oleObj name="Equation" r:id="rId11" imgW="32308800" imgH="97536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750" y="4421188"/>
                        <a:ext cx="3167063" cy="954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9997" name="Object 13"/>
          <p:cNvGraphicFramePr>
            <a:graphicFrameLocks noChangeAspect="1"/>
          </p:cNvGraphicFramePr>
          <p:nvPr/>
        </p:nvGraphicFramePr>
        <p:xfrm>
          <a:off x="3884613" y="4421188"/>
          <a:ext cx="4064000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Equation" r:id="rId13" imgW="41452800" imgH="9753600" progId="Equation.DSMT4">
                  <p:embed/>
                </p:oleObj>
              </mc:Choice>
              <mc:Fallback>
                <p:oleObj name="Equation" r:id="rId13" imgW="41452800" imgH="97536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4613" y="4421188"/>
                        <a:ext cx="4064000" cy="955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0004" name="Group 20"/>
          <p:cNvGrpSpPr/>
          <p:nvPr/>
        </p:nvGrpSpPr>
        <p:grpSpPr bwMode="auto">
          <a:xfrm>
            <a:off x="450850" y="5643563"/>
            <a:ext cx="8242300" cy="533400"/>
            <a:chOff x="284" y="814"/>
            <a:chExt cx="5192" cy="336"/>
          </a:xfrm>
        </p:grpSpPr>
        <p:sp>
          <p:nvSpPr>
            <p:cNvPr id="24585" name="Rectangle 18"/>
            <p:cNvSpPr>
              <a:spLocks noChangeArrowheads="1"/>
            </p:cNvSpPr>
            <p:nvPr/>
          </p:nvSpPr>
          <p:spPr bwMode="auto">
            <a:xfrm>
              <a:off x="284" y="814"/>
              <a:ext cx="5192" cy="3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Blip>
                  <a:blip r:embed="rId15"/>
                </a:buBlip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400"/>
            </a:p>
          </p:txBody>
        </p:sp>
        <p:graphicFrame>
          <p:nvGraphicFramePr>
            <p:cNvPr id="24586" name="Object 19"/>
            <p:cNvGraphicFramePr>
              <a:graphicFrameLocks noChangeAspect="1"/>
            </p:cNvGraphicFramePr>
            <p:nvPr/>
          </p:nvGraphicFramePr>
          <p:xfrm>
            <a:off x="352" y="837"/>
            <a:ext cx="5028" cy="2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" name="Equation" r:id="rId16" imgW="81076800" imgH="4267200" progId="Equation.DSMT4">
                    <p:embed/>
                  </p:oleObj>
                </mc:Choice>
                <mc:Fallback>
                  <p:oleObj name="Equation" r:id="rId16" imgW="81076800" imgH="4267200" progId="Equation.DSMT4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2" y="837"/>
                          <a:ext cx="5028" cy="2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170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2641" name="Object 2"/>
          <p:cNvGraphicFramePr>
            <a:graphicFrameLocks noChangeAspect="1"/>
          </p:cNvGraphicFramePr>
          <p:nvPr/>
        </p:nvGraphicFramePr>
        <p:xfrm>
          <a:off x="785813" y="590550"/>
          <a:ext cx="7572375" cy="19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Image" r:id="rId1" imgW="10096500" imgH="24765" progId="Photoshop.Image.5">
                  <p:embed/>
                </p:oleObj>
              </mc:Choice>
              <mc:Fallback>
                <p:oleObj name="Image" r:id="rId1" imgW="10096500" imgH="24765" progId="Photoshop.Image.5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813" y="590550"/>
                        <a:ext cx="7572375" cy="19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42" name="Text Box 3"/>
          <p:cNvSpPr txBox="1">
            <a:spLocks noChangeArrowheads="1"/>
          </p:cNvSpPr>
          <p:nvPr/>
        </p:nvSpPr>
        <p:spPr bwMode="auto">
          <a:xfrm>
            <a:off x="668338" y="115888"/>
            <a:ext cx="9509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>
                <a:solidFill>
                  <a:schemeClr val="accent2"/>
                </a:solidFill>
              </a:rPr>
              <a:t>解：</a:t>
            </a:r>
            <a:endParaRPr lang="zh-CN" altLang="en-US" sz="2800" b="1">
              <a:solidFill>
                <a:schemeClr val="accent2"/>
              </a:solidFill>
            </a:endParaRPr>
          </a:p>
        </p:txBody>
      </p:sp>
      <p:graphicFrame>
        <p:nvGraphicFramePr>
          <p:cNvPr id="283652" name="Object 4"/>
          <p:cNvGraphicFramePr>
            <a:graphicFrameLocks noChangeAspect="1"/>
          </p:cNvGraphicFramePr>
          <p:nvPr/>
        </p:nvGraphicFramePr>
        <p:xfrm>
          <a:off x="755650" y="2563813"/>
          <a:ext cx="6910388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Equation" r:id="rId4" imgW="70713600" imgH="5791200" progId="Equation.DSMT4">
                  <p:embed/>
                </p:oleObj>
              </mc:Choice>
              <mc:Fallback>
                <p:oleObj name="Equation" r:id="rId4" imgW="70713600" imgH="5791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2563813"/>
                        <a:ext cx="6910388" cy="563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3653" name="Text Box 5"/>
          <p:cNvSpPr txBox="1">
            <a:spLocks noChangeArrowheads="1"/>
          </p:cNvSpPr>
          <p:nvPr/>
        </p:nvSpPr>
        <p:spPr bwMode="auto">
          <a:xfrm>
            <a:off x="468313" y="692150"/>
            <a:ext cx="20161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/>
              <a:t>将样本排序</a:t>
            </a:r>
            <a:endParaRPr lang="zh-CN" altLang="en-US" sz="2800" b="1"/>
          </a:p>
        </p:txBody>
      </p:sp>
      <p:graphicFrame>
        <p:nvGraphicFramePr>
          <p:cNvPr id="283654" name="Object 6"/>
          <p:cNvGraphicFramePr>
            <a:graphicFrameLocks noChangeAspect="1"/>
          </p:cNvGraphicFramePr>
          <p:nvPr/>
        </p:nvGraphicFramePr>
        <p:xfrm>
          <a:off x="1474788" y="187325"/>
          <a:ext cx="5402262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Equation" r:id="rId6" imgW="66751200" imgH="5486400" progId="Equation.DSMT4">
                  <p:embed/>
                </p:oleObj>
              </mc:Choice>
              <mc:Fallback>
                <p:oleObj name="Equation" r:id="rId6" imgW="66751200" imgH="54864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4788" y="187325"/>
                        <a:ext cx="5402262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3655" name="Text Box 7"/>
          <p:cNvSpPr txBox="1">
            <a:spLocks noChangeArrowheads="1"/>
          </p:cNvSpPr>
          <p:nvPr/>
        </p:nvSpPr>
        <p:spPr bwMode="auto">
          <a:xfrm>
            <a:off x="755650" y="1627188"/>
            <a:ext cx="838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/>
              <a:t>则</a:t>
            </a:r>
            <a:endParaRPr lang="zh-CN" altLang="en-US" sz="2800" b="1"/>
          </a:p>
        </p:txBody>
      </p:sp>
      <p:graphicFrame>
        <p:nvGraphicFramePr>
          <p:cNvPr id="283656" name="Object 8"/>
          <p:cNvGraphicFramePr>
            <a:graphicFrameLocks noChangeAspect="1"/>
          </p:cNvGraphicFramePr>
          <p:nvPr/>
        </p:nvGraphicFramePr>
        <p:xfrm>
          <a:off x="2700338" y="765175"/>
          <a:ext cx="5545137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Equation" r:id="rId8" imgW="73456800" imgH="5791200" progId="Equation.DSMT4">
                  <p:embed/>
                </p:oleObj>
              </mc:Choice>
              <mc:Fallback>
                <p:oleObj name="Equation" r:id="rId8" imgW="73456800" imgH="5791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765175"/>
                        <a:ext cx="5545137" cy="449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3657" name="Object 9"/>
          <p:cNvGraphicFramePr>
            <a:graphicFrameLocks noChangeAspect="1"/>
          </p:cNvGraphicFramePr>
          <p:nvPr/>
        </p:nvGraphicFramePr>
        <p:xfrm>
          <a:off x="1331913" y="1268413"/>
          <a:ext cx="6048375" cy="1354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Equation" r:id="rId10" imgW="75590400" imgH="16459200" progId="Equation.DSMT4">
                  <p:embed/>
                </p:oleObj>
              </mc:Choice>
              <mc:Fallback>
                <p:oleObj name="Equation" r:id="rId10" imgW="75590400" imgH="16459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1268413"/>
                        <a:ext cx="6048375" cy="1354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3658" name="Object 10"/>
          <p:cNvGraphicFramePr>
            <a:graphicFrameLocks noChangeAspect="1"/>
          </p:cNvGraphicFramePr>
          <p:nvPr/>
        </p:nvGraphicFramePr>
        <p:xfrm>
          <a:off x="755650" y="3068638"/>
          <a:ext cx="7704138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Equation" r:id="rId12" imgW="97536000" imgH="17068800" progId="Equation.DSMT4">
                  <p:embed/>
                </p:oleObj>
              </mc:Choice>
              <mc:Fallback>
                <p:oleObj name="Equation" r:id="rId12" imgW="97536000" imgH="170688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3068638"/>
                        <a:ext cx="7704138" cy="142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3659" name="Object 11"/>
          <p:cNvGraphicFramePr>
            <a:graphicFrameLocks noChangeAspect="1"/>
          </p:cNvGraphicFramePr>
          <p:nvPr/>
        </p:nvGraphicFramePr>
        <p:xfrm>
          <a:off x="755650" y="4508500"/>
          <a:ext cx="4392613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Equation" r:id="rId14" imgW="46939200" imgH="6400800" progId="Equation.DSMT4">
                  <p:embed/>
                </p:oleObj>
              </mc:Choice>
              <mc:Fallback>
                <p:oleObj name="Equation" r:id="rId14" imgW="46939200" imgH="64008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4508500"/>
                        <a:ext cx="4392613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r:id="rId16" p14:bwMode="auto">
            <p14:nvContentPartPr>
              <p14:cNvPr id="9" name="墨迹 8"/>
              <p14:cNvContentPartPr/>
              <p14:nvPr/>
            </p14:nvContentPartPr>
            <p14:xfrm>
              <a:off x="1201320" y="1906200"/>
              <a:ext cx="5845680" cy="777240"/>
            </p14:xfrm>
          </p:contentPart>
        </mc:Choice>
        <mc:Fallback xmlns="">
          <p:pic>
            <p:nvPicPr>
              <p:cNvPr id="9" name="墨迹 8"/>
            </p:nvPicPr>
            <p:blipFill>
              <a:blip r:embed="rId17"/>
            </p:blipFill>
            <p:spPr>
              <a:xfrm>
                <a:off x="1201320" y="1906200"/>
                <a:ext cx="5845680" cy="777240"/>
              </a:xfrm>
              <a:prstGeom prst="rect"/>
            </p:spPr>
          </p:pic>
        </mc:Fallback>
      </mc:AlternateContent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3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83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83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83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83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83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83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83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3653" grpId="0" autoUpdateAnimBg="0"/>
      <p:bldP spid="283655" grpId="0" autoUpdateAnimBg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4689" name="Object 2"/>
          <p:cNvGraphicFramePr>
            <a:graphicFrameLocks noChangeAspect="1"/>
          </p:cNvGraphicFramePr>
          <p:nvPr/>
        </p:nvGraphicFramePr>
        <p:xfrm>
          <a:off x="762000" y="533400"/>
          <a:ext cx="7572375" cy="19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Image" r:id="rId1" imgW="10096500" imgH="24765" progId="Photoshop.Image.5">
                  <p:embed/>
                </p:oleObj>
              </mc:Choice>
              <mc:Fallback>
                <p:oleObj name="Image" r:id="rId1" imgW="10096500" imgH="24765" progId="Photoshop.Image.5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533400"/>
                        <a:ext cx="7572375" cy="19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4675" name="Object 3"/>
          <p:cNvGraphicFramePr>
            <a:graphicFrameLocks noChangeAspect="1"/>
          </p:cNvGraphicFramePr>
          <p:nvPr/>
        </p:nvGraphicFramePr>
        <p:xfrm>
          <a:off x="388938" y="1196975"/>
          <a:ext cx="7993062" cy="1042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Equation" r:id="rId3" imgW="78943200" imgH="10363200" progId="Equation.3">
                  <p:embed/>
                </p:oleObj>
              </mc:Choice>
              <mc:Fallback>
                <p:oleObj name="Equation" r:id="rId3" imgW="78943200" imgH="103632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938" y="1196975"/>
                        <a:ext cx="7993062" cy="1042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4676" name="Object 4"/>
          <p:cNvGraphicFramePr>
            <a:graphicFrameLocks noChangeAspect="1"/>
          </p:cNvGraphicFramePr>
          <p:nvPr/>
        </p:nvGraphicFramePr>
        <p:xfrm>
          <a:off x="327025" y="2541588"/>
          <a:ext cx="8258175" cy="1103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Equation" r:id="rId5" imgW="75285600" imgH="10363200" progId="Equation.3">
                  <p:embed/>
                </p:oleObj>
              </mc:Choice>
              <mc:Fallback>
                <p:oleObj name="Equation" r:id="rId5" imgW="75285600" imgH="10363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025" y="2541588"/>
                        <a:ext cx="8258175" cy="1103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4677" name="Object 5"/>
          <p:cNvGraphicFramePr>
            <a:graphicFrameLocks noChangeAspect="1"/>
          </p:cNvGraphicFramePr>
          <p:nvPr/>
        </p:nvGraphicFramePr>
        <p:xfrm>
          <a:off x="415925" y="3663950"/>
          <a:ext cx="8118475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Equation" r:id="rId7" imgW="73456800" imgH="6400800" progId="Equation.3">
                  <p:embed/>
                </p:oleObj>
              </mc:Choice>
              <mc:Fallback>
                <p:oleObj name="Equation" r:id="rId7" imgW="73456800" imgH="64008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925" y="3663950"/>
                        <a:ext cx="8118475" cy="70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4678" name="Object 6"/>
          <p:cNvGraphicFramePr>
            <a:graphicFrameLocks noChangeAspect="1"/>
          </p:cNvGraphicFramePr>
          <p:nvPr/>
        </p:nvGraphicFramePr>
        <p:xfrm>
          <a:off x="179388" y="4570413"/>
          <a:ext cx="8923337" cy="1163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Equation" r:id="rId9" imgW="86563200" imgH="11582400" progId="Equation.3">
                  <p:embed/>
                </p:oleObj>
              </mc:Choice>
              <mc:Fallback>
                <p:oleObj name="Equation" r:id="rId9" imgW="86563200" imgH="115824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4570413"/>
                        <a:ext cx="8923337" cy="1163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4679" name="Text Box 7"/>
          <p:cNvSpPr txBox="1">
            <a:spLocks noChangeArrowheads="1"/>
          </p:cNvSpPr>
          <p:nvPr/>
        </p:nvSpPr>
        <p:spPr bwMode="auto">
          <a:xfrm>
            <a:off x="381000" y="692150"/>
            <a:ext cx="46958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11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>
                <a:solidFill>
                  <a:schemeClr val="accent2"/>
                </a:solidFill>
              </a:rPr>
              <a:t>极大似然估计的不变性：</a:t>
            </a:r>
            <a:endParaRPr lang="zh-CN" altLang="en-US" sz="2800" b="1">
              <a:solidFill>
                <a:schemeClr val="accent2"/>
              </a:solidFill>
            </a:endParaRPr>
          </a:p>
        </p:txBody>
      </p:sp>
      <p:graphicFrame>
        <p:nvGraphicFramePr>
          <p:cNvPr id="284680" name="Object 8"/>
          <p:cNvGraphicFramePr>
            <a:graphicFrameLocks noChangeAspect="1"/>
          </p:cNvGraphicFramePr>
          <p:nvPr/>
        </p:nvGraphicFramePr>
        <p:xfrm>
          <a:off x="3179763" y="1700213"/>
          <a:ext cx="5997575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Equation" r:id="rId12" imgW="55778400" imgH="5791200" progId="Equation.3">
                  <p:embed/>
                </p:oleObj>
              </mc:Choice>
              <mc:Fallback>
                <p:oleObj name="Equation" r:id="rId12" imgW="55778400" imgH="57912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9763" y="1700213"/>
                        <a:ext cx="5997575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4696" name="Rectangle 10"/>
          <p:cNvSpPr>
            <a:spLocks noChangeArrowheads="1"/>
          </p:cNvSpPr>
          <p:nvPr/>
        </p:nvSpPr>
        <p:spPr bwMode="auto">
          <a:xfrm>
            <a:off x="2514600" y="-26988"/>
            <a:ext cx="4495800" cy="6096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11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>
                <a:latin typeface="隶书" panose="02010509060101010101" pitchFamily="49" charset="-122"/>
                <a:ea typeface="隶书" panose="02010509060101010101" pitchFamily="49" charset="-122"/>
              </a:rPr>
              <a:t>第七章 参数估计</a:t>
            </a:r>
            <a:endParaRPr lang="zh-CN" altLang="en-US" sz="2800" b="1">
              <a:latin typeface="Times New Roman" panose="02020603050405020304" pitchFamily="18" charset="0"/>
            </a:endParaRPr>
          </a:p>
        </p:txBody>
      </p:sp>
      <p:sp>
        <p:nvSpPr>
          <p:cNvPr id="8" name="圆角矩形 7"/>
          <p:cNvSpPr/>
          <p:nvPr/>
        </p:nvSpPr>
        <p:spPr bwMode="auto">
          <a:xfrm>
            <a:off x="4859338" y="1268413"/>
            <a:ext cx="2233612" cy="504825"/>
          </a:xfrm>
          <a:prstGeom prst="roundRect">
            <a:avLst/>
          </a:prstGeom>
          <a:solidFill>
            <a:schemeClr val="tx2">
              <a:lumMod val="20000"/>
              <a:lumOff val="80000"/>
              <a:alpha val="5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/>
          <a:lstStyle/>
          <a:p>
            <a:pPr eaLnBrk="1" hangingPunct="1">
              <a:defRPr/>
            </a:pPr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4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84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84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84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84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84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4679" grpId="0" autoUpdateAnimBg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7" name="Text Box 5" descr="Rectangle: Click to edit Master text styles&#13;&#10;Second level&#13;&#10;Third level&#13;&#10;Fourth level&#13;&#10;Fifth level"/>
          <p:cNvSpPr>
            <a:spLocks noGrp="1" noChangeArrowheads="1"/>
          </p:cNvSpPr>
          <p:nvPr>
            <p:ph type="body" idx="1"/>
          </p:nvPr>
        </p:nvSpPr>
        <p:spPr>
          <a:xfrm>
            <a:off x="611188" y="682625"/>
            <a:ext cx="7772400" cy="4114800"/>
          </a:xfrm>
          <a:extLst>
            <a:ext uri="{909E8E84-426E-40DD-AFC4-6F175D3DCCD1}">
              <a14:hiddenFill xmlns:a14="http://schemas.microsoft.com/office/drawing/2010/main">
                <a:solidFill>
                  <a:schemeClr val="folHlink"/>
                </a:solidFill>
              </a14:hiddenFill>
            </a:ext>
          </a:extLst>
        </p:spPr>
        <p:txBody>
          <a:bodyPr/>
          <a:lstStyle/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40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作业：</a:t>
            </a:r>
            <a:endParaRPr lang="zh-CN" altLang="en-US" sz="4000" b="1">
              <a:solidFill>
                <a:srgbClr val="FF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40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(4</a:t>
            </a:r>
            <a:r>
              <a:rPr lang="zh-CN" altLang="en-US" sz="40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版</a:t>
            </a:r>
            <a:r>
              <a:rPr lang="en-US" altLang="zh-CN" sz="40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) 173</a:t>
            </a:r>
            <a:r>
              <a:rPr lang="zh-CN" altLang="en-US" sz="40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页</a:t>
            </a:r>
            <a:r>
              <a:rPr lang="en-US" altLang="zh-CN" sz="40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1, 2(1)(3), 4, 8, 12</a:t>
            </a:r>
            <a:endParaRPr lang="en-US" altLang="zh-CN" sz="4000" b="1">
              <a:solidFill>
                <a:srgbClr val="FF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16738" name="Object 3"/>
          <p:cNvGraphicFramePr>
            <a:graphicFrameLocks noChangeAspect="1"/>
          </p:cNvGraphicFramePr>
          <p:nvPr/>
        </p:nvGraphicFramePr>
        <p:xfrm>
          <a:off x="900113" y="4221163"/>
          <a:ext cx="7739062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" r:id="rId1" imgW="81076800" imgH="4876800" progId="">
                  <p:embed/>
                </p:oleObj>
              </mc:Choice>
              <mc:Fallback>
                <p:oleObj name="" r:id="rId1" imgW="81076800" imgH="4876800" progId="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4221163"/>
                        <a:ext cx="7739062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 Box 2"/>
          <p:cNvSpPr txBox="1">
            <a:spLocks noChangeArrowheads="1"/>
          </p:cNvSpPr>
          <p:nvPr/>
        </p:nvSpPr>
        <p:spPr bwMode="auto">
          <a:xfrm>
            <a:off x="373063" y="223838"/>
            <a:ext cx="4886325" cy="579437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1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zh-CN">
                <a:solidFill>
                  <a:schemeClr val="accent2"/>
                </a:solidFill>
                <a:ea typeface="华文隶书" panose="02010800040101010101" pitchFamily="2" charset="-122"/>
              </a:rPr>
              <a:t>  </a:t>
            </a:r>
            <a:r>
              <a:rPr lang="zh-CN" altLang="zh-CN">
                <a:ea typeface="黑体" panose="02010609060101010101" pitchFamily="49" charset="-122"/>
              </a:rPr>
              <a:t>二、点估计的评价标准</a:t>
            </a:r>
            <a:endParaRPr lang="zh-CN" altLang="zh-CN">
              <a:ea typeface="黑体" panose="02010609060101010101" pitchFamily="49" charset="-122"/>
            </a:endParaRPr>
          </a:p>
        </p:txBody>
      </p:sp>
      <p:graphicFrame>
        <p:nvGraphicFramePr>
          <p:cNvPr id="6147" name="Object 3"/>
          <p:cNvGraphicFramePr>
            <a:graphicFrameLocks noChangeAspect="1"/>
          </p:cNvGraphicFramePr>
          <p:nvPr/>
        </p:nvGraphicFramePr>
        <p:xfrm>
          <a:off x="450850" y="1447800"/>
          <a:ext cx="7861300" cy="170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" r:id="rId2" imgW="87172800" imgH="18897600" progId="Equation.DSMT4">
                  <p:embed/>
                </p:oleObj>
              </mc:Choice>
              <mc:Fallback>
                <p:oleObj name="" r:id="rId2" imgW="87172800" imgH="18897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850" y="1447800"/>
                        <a:ext cx="7861300" cy="170338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8" name="Text Box 4"/>
          <p:cNvSpPr txBox="1">
            <a:spLocks noChangeArrowheads="1"/>
          </p:cNvSpPr>
          <p:nvPr/>
        </p:nvSpPr>
        <p:spPr bwMode="auto">
          <a:xfrm>
            <a:off x="373063" y="909638"/>
            <a:ext cx="2825750" cy="519112"/>
          </a:xfrm>
          <a:prstGeom prst="rect">
            <a:avLst/>
          </a:prstGeom>
          <a:solidFill>
            <a:srgbClr val="E9F66E"/>
          </a:solidFill>
          <a:ln>
            <a:noFill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zh-CN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      </a:t>
            </a:r>
            <a:r>
              <a:rPr lang="zh-CN" altLang="zh-CN" sz="28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1.  无偏性</a:t>
            </a:r>
            <a:endParaRPr lang="zh-CN" altLang="zh-CN" sz="2800" b="1" dirty="0">
              <a:solidFill>
                <a:srgbClr val="FF000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graphicFrame>
        <p:nvGraphicFramePr>
          <p:cNvPr id="6149" name="Object 5"/>
          <p:cNvGraphicFramePr>
            <a:graphicFrameLocks noChangeAspect="1"/>
          </p:cNvGraphicFramePr>
          <p:nvPr/>
        </p:nvGraphicFramePr>
        <p:xfrm>
          <a:off x="403225" y="3352800"/>
          <a:ext cx="8215313" cy="2689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" r:id="rId4" imgW="86563200" imgH="28346400" progId="Equation.DSMT4">
                  <p:embed/>
                </p:oleObj>
              </mc:Choice>
              <mc:Fallback>
                <p:oleObj name="" r:id="rId4" imgW="86563200" imgH="28346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225" y="3352800"/>
                        <a:ext cx="8215313" cy="2689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6" grpId="0" animBg="1" autoUpdateAnimBg="0"/>
      <p:bldP spid="6148" grpId="0" bldLvl="0" animBg="1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7649" name="Object 2"/>
          <p:cNvGraphicFramePr>
            <a:graphicFrameLocks noChangeAspect="1"/>
          </p:cNvGraphicFramePr>
          <p:nvPr/>
        </p:nvGraphicFramePr>
        <p:xfrm>
          <a:off x="374650" y="223838"/>
          <a:ext cx="8216900" cy="2687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" r:id="rId1" imgW="86563200" imgH="28346400" progId="Equation.DSMT4">
                  <p:embed/>
                </p:oleObj>
              </mc:Choice>
              <mc:Fallback>
                <p:oleObj name="" r:id="rId1" imgW="86563200" imgH="28346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650" y="223838"/>
                        <a:ext cx="8216900" cy="2687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1" name="Object 3"/>
          <p:cNvGraphicFramePr>
            <a:graphicFrameLocks noChangeAspect="1"/>
          </p:cNvGraphicFramePr>
          <p:nvPr/>
        </p:nvGraphicFramePr>
        <p:xfrm>
          <a:off x="450850" y="2971800"/>
          <a:ext cx="6569075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" r:id="rId3" imgW="69189600" imgH="5791200" progId="Equation.DSMT4">
                  <p:embed/>
                </p:oleObj>
              </mc:Choice>
              <mc:Fallback>
                <p:oleObj name="" r:id="rId3" imgW="69189600" imgH="5791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850" y="2971800"/>
                        <a:ext cx="6569075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" name="Object 4"/>
          <p:cNvGraphicFramePr>
            <a:graphicFrameLocks noChangeAspect="1"/>
          </p:cNvGraphicFramePr>
          <p:nvPr/>
        </p:nvGraphicFramePr>
        <p:xfrm>
          <a:off x="450850" y="3581400"/>
          <a:ext cx="7289800" cy="1119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" r:id="rId5" imgW="75285600" imgH="11582400" progId="Equation.DSMT4">
                  <p:embed/>
                </p:oleObj>
              </mc:Choice>
              <mc:Fallback>
                <p:oleObj name="" r:id="rId5" imgW="75285600" imgH="11582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850" y="3581400"/>
                        <a:ext cx="7289800" cy="1119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5"/>
          <p:cNvGraphicFramePr>
            <a:graphicFrameLocks noChangeAspect="1"/>
          </p:cNvGraphicFramePr>
          <p:nvPr/>
        </p:nvGraphicFramePr>
        <p:xfrm>
          <a:off x="522288" y="4718050"/>
          <a:ext cx="3922712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" r:id="rId7" imgW="40538400" imgH="10972800" progId="Equation.DSMT4">
                  <p:embed/>
                </p:oleObj>
              </mc:Choice>
              <mc:Fallback>
                <p:oleObj name="" r:id="rId7" imgW="40538400" imgH="10972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288" y="4718050"/>
                        <a:ext cx="3922712" cy="1060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6"/>
          <p:cNvGraphicFramePr>
            <a:graphicFrameLocks noChangeAspect="1"/>
          </p:cNvGraphicFramePr>
          <p:nvPr/>
        </p:nvGraphicFramePr>
        <p:xfrm>
          <a:off x="2435225" y="4575175"/>
          <a:ext cx="26670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" r:id="rId9" imgW="2743200" imgH="4267200" progId="Equation.DSMT4">
                  <p:embed/>
                </p:oleObj>
              </mc:Choice>
              <mc:Fallback>
                <p:oleObj name="" r:id="rId9" imgW="2743200" imgH="4267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5225" y="4575175"/>
                        <a:ext cx="266700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5" name="Object 7"/>
          <p:cNvGraphicFramePr>
            <a:graphicFrameLocks noChangeAspect="1"/>
          </p:cNvGraphicFramePr>
          <p:nvPr/>
        </p:nvGraphicFramePr>
        <p:xfrm>
          <a:off x="4419600" y="4727575"/>
          <a:ext cx="1770063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" r:id="rId11" imgW="18288000" imgH="10363200" progId="Equation.DSMT4">
                  <p:embed/>
                </p:oleObj>
              </mc:Choice>
              <mc:Fallback>
                <p:oleObj name="" r:id="rId11" imgW="18288000" imgH="10363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4727575"/>
                        <a:ext cx="1770063" cy="100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6" name="Object 8"/>
          <p:cNvGraphicFramePr>
            <a:graphicFrameLocks noChangeAspect="1"/>
          </p:cNvGraphicFramePr>
          <p:nvPr/>
        </p:nvGraphicFramePr>
        <p:xfrm>
          <a:off x="6175375" y="4727575"/>
          <a:ext cx="1955800" cy="941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" r:id="rId13" imgW="20116800" imgH="9753600" progId="Equation.DSMT4">
                  <p:embed/>
                </p:oleObj>
              </mc:Choice>
              <mc:Fallback>
                <p:oleObj name="" r:id="rId13" imgW="20116800" imgH="9753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5375" y="4727575"/>
                        <a:ext cx="1955800" cy="941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7" name="Object 9"/>
          <p:cNvGraphicFramePr>
            <a:graphicFrameLocks noChangeAspect="1"/>
          </p:cNvGraphicFramePr>
          <p:nvPr/>
        </p:nvGraphicFramePr>
        <p:xfrm>
          <a:off x="450850" y="5729288"/>
          <a:ext cx="433863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" r:id="rId15" imgW="44805600" imgH="5486400" progId="Equation.DSMT4">
                  <p:embed/>
                </p:oleObj>
              </mc:Choice>
              <mc:Fallback>
                <p:oleObj name="" r:id="rId15" imgW="44805600" imgH="54864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850" y="5729288"/>
                        <a:ext cx="4338638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194" name="Object 2"/>
          <p:cNvGraphicFramePr>
            <a:graphicFrameLocks noChangeAspect="1"/>
          </p:cNvGraphicFramePr>
          <p:nvPr/>
        </p:nvGraphicFramePr>
        <p:xfrm>
          <a:off x="374650" y="223838"/>
          <a:ext cx="5226050" cy="1004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" r:id="rId1" imgW="53949600" imgH="10363200" progId="Equation.DSMT4">
                  <p:embed/>
                </p:oleObj>
              </mc:Choice>
              <mc:Fallback>
                <p:oleObj name="" r:id="rId1" imgW="53949600" imgH="10363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650" y="223838"/>
                        <a:ext cx="5226050" cy="1004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5" name="Object 3"/>
          <p:cNvGraphicFramePr>
            <a:graphicFrameLocks noChangeAspect="1"/>
          </p:cNvGraphicFramePr>
          <p:nvPr/>
        </p:nvGraphicFramePr>
        <p:xfrm>
          <a:off x="5638800" y="223838"/>
          <a:ext cx="2627313" cy="1004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" r:id="rId3" imgW="27127200" imgH="10363200" progId="Equation.DSMT4">
                  <p:embed/>
                </p:oleObj>
              </mc:Choice>
              <mc:Fallback>
                <p:oleObj name="" r:id="rId3" imgW="27127200" imgH="10363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223838"/>
                        <a:ext cx="2627313" cy="1004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4"/>
          <p:cNvGraphicFramePr>
            <a:graphicFrameLocks noChangeAspect="1"/>
          </p:cNvGraphicFramePr>
          <p:nvPr/>
        </p:nvGraphicFramePr>
        <p:xfrm>
          <a:off x="755650" y="1444625"/>
          <a:ext cx="2857500" cy="1062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" r:id="rId5" imgW="29565600" imgH="10972800" progId="Equation.DSMT4">
                  <p:embed/>
                </p:oleObj>
              </mc:Choice>
              <mc:Fallback>
                <p:oleObj name="" r:id="rId5" imgW="29565600" imgH="10972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1444625"/>
                        <a:ext cx="2857500" cy="1062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5"/>
          <p:cNvGraphicFramePr>
            <a:graphicFrameLocks noChangeAspect="1"/>
          </p:cNvGraphicFramePr>
          <p:nvPr/>
        </p:nvGraphicFramePr>
        <p:xfrm>
          <a:off x="3579813" y="1446213"/>
          <a:ext cx="2301875" cy="1058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" r:id="rId7" imgW="23774400" imgH="10972800" progId="Equation.DSMT4">
                  <p:embed/>
                </p:oleObj>
              </mc:Choice>
              <mc:Fallback>
                <p:oleObj name="" r:id="rId7" imgW="23774400" imgH="10972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9813" y="1446213"/>
                        <a:ext cx="2301875" cy="1058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6"/>
          <p:cNvGraphicFramePr>
            <a:graphicFrameLocks noChangeAspect="1"/>
          </p:cNvGraphicFramePr>
          <p:nvPr/>
        </p:nvGraphicFramePr>
        <p:xfrm>
          <a:off x="5813425" y="1446213"/>
          <a:ext cx="2984500" cy="1058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" r:id="rId9" imgW="30784800" imgH="10972800" progId="Equation.DSMT4">
                  <p:embed/>
                </p:oleObj>
              </mc:Choice>
              <mc:Fallback>
                <p:oleObj name="" r:id="rId9" imgW="30784800" imgH="10972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3425" y="1446213"/>
                        <a:ext cx="2984500" cy="1058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7"/>
          <p:cNvGraphicFramePr>
            <a:graphicFrameLocks noChangeAspect="1"/>
          </p:cNvGraphicFramePr>
          <p:nvPr/>
        </p:nvGraphicFramePr>
        <p:xfrm>
          <a:off x="831850" y="3049588"/>
          <a:ext cx="708025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" r:id="rId11" imgW="7315200" imgH="5791200" progId="Equation.DSMT4">
                  <p:embed/>
                </p:oleObj>
              </mc:Choice>
              <mc:Fallback>
                <p:oleObj name="" r:id="rId11" imgW="7315200" imgH="5791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1850" y="3049588"/>
                        <a:ext cx="708025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0" name="Object 8"/>
          <p:cNvGraphicFramePr>
            <a:graphicFrameLocks noChangeAspect="1"/>
          </p:cNvGraphicFramePr>
          <p:nvPr/>
        </p:nvGraphicFramePr>
        <p:xfrm>
          <a:off x="1519238" y="2819400"/>
          <a:ext cx="3305175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" r:id="rId13" imgW="34137600" imgH="10972800" progId="Equation.DSMT4">
                  <p:embed/>
                </p:oleObj>
              </mc:Choice>
              <mc:Fallback>
                <p:oleObj name="" r:id="rId13" imgW="34137600" imgH="10972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9238" y="2819400"/>
                        <a:ext cx="3305175" cy="1060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1" name="Object 9"/>
          <p:cNvGraphicFramePr>
            <a:graphicFrameLocks noChangeAspect="1"/>
          </p:cNvGraphicFramePr>
          <p:nvPr/>
        </p:nvGraphicFramePr>
        <p:xfrm>
          <a:off x="1517650" y="4032250"/>
          <a:ext cx="5667375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" r:id="rId15" imgW="58521600" imgH="10363200" progId="Equation.DSMT4">
                  <p:embed/>
                </p:oleObj>
              </mc:Choice>
              <mc:Fallback>
                <p:oleObj name="" r:id="rId15" imgW="58521600" imgH="10363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7650" y="4032250"/>
                        <a:ext cx="5667375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2" name="Object 10"/>
          <p:cNvGraphicFramePr>
            <a:graphicFrameLocks noChangeAspect="1"/>
          </p:cNvGraphicFramePr>
          <p:nvPr/>
        </p:nvGraphicFramePr>
        <p:xfrm>
          <a:off x="7167563" y="4041775"/>
          <a:ext cx="1654175" cy="941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" name="" r:id="rId17" imgW="17068800" imgH="9753600" progId="Equation.DSMT4">
                  <p:embed/>
                </p:oleObj>
              </mc:Choice>
              <mc:Fallback>
                <p:oleObj name="" r:id="rId17" imgW="17068800" imgH="9753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7563" y="4041775"/>
                        <a:ext cx="1654175" cy="941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3" name="Object 11"/>
          <p:cNvGraphicFramePr>
            <a:graphicFrameLocks noChangeAspect="1"/>
          </p:cNvGraphicFramePr>
          <p:nvPr/>
        </p:nvGraphicFramePr>
        <p:xfrm>
          <a:off x="4800600" y="2819400"/>
          <a:ext cx="3130550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" name="" r:id="rId19" imgW="32308800" imgH="10363200" progId="Equation.DSMT4">
                  <p:embed/>
                </p:oleObj>
              </mc:Choice>
              <mc:Fallback>
                <p:oleObj name="" r:id="rId19" imgW="32308800" imgH="103632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2819400"/>
                        <a:ext cx="3130550" cy="100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4" name="Object 12"/>
          <p:cNvGraphicFramePr>
            <a:graphicFrameLocks noChangeAspect="1"/>
          </p:cNvGraphicFramePr>
          <p:nvPr/>
        </p:nvGraphicFramePr>
        <p:xfrm>
          <a:off x="374650" y="5424488"/>
          <a:ext cx="5075238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" name="" r:id="rId21" imgW="52425600" imgH="7010400" progId="Equation.DSMT4">
                  <p:embed/>
                </p:oleObj>
              </mc:Choice>
              <mc:Fallback>
                <p:oleObj name="" r:id="rId21" imgW="52425600" imgH="70104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650" y="5424488"/>
                        <a:ext cx="5075238" cy="67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Blueprint">
  <a:themeElements>
    <a:clrScheme name="">
      <a:dk1>
        <a:srgbClr val="080910"/>
      </a:dk1>
      <a:lt1>
        <a:srgbClr val="FFFFFF"/>
      </a:lt1>
      <a:dk2>
        <a:srgbClr val="660066"/>
      </a:dk2>
      <a:lt2>
        <a:srgbClr val="B7C1EB"/>
      </a:lt2>
      <a:accent1>
        <a:srgbClr val="ECD882"/>
      </a:accent1>
      <a:accent2>
        <a:srgbClr val="FF0066"/>
      </a:accent2>
      <a:accent3>
        <a:srgbClr val="FFFFFF"/>
      </a:accent3>
      <a:accent4>
        <a:srgbClr val="06060C"/>
      </a:accent4>
      <a:accent5>
        <a:srgbClr val="F4E9C1"/>
      </a:accent5>
      <a:accent6>
        <a:srgbClr val="E7005C"/>
      </a:accent6>
      <a:hlink>
        <a:srgbClr val="6F89F7"/>
      </a:hlink>
      <a:folHlink>
        <a:srgbClr val="CFDBFD"/>
      </a:folHlink>
    </a:clrScheme>
    <a:fontScheme name="Blueprint">
      <a:majorFont>
        <a:latin typeface="Tahoma"/>
        <a:ea typeface="宋体"/>
        <a:cs typeface=""/>
      </a:majorFont>
      <a:minorFont>
        <a:latin typeface="Tahoma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non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anose="020B060403050404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non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anose="020B060403050404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Blueprint 1">
        <a:dk1>
          <a:srgbClr val="000000"/>
        </a:dk1>
        <a:lt1>
          <a:srgbClr val="FFFFFF"/>
        </a:lt1>
        <a:dk2>
          <a:srgbClr val="40458C"/>
        </a:dk2>
        <a:lt2>
          <a:srgbClr val="FFFFCC"/>
        </a:lt2>
        <a:accent1>
          <a:srgbClr val="8D8DB3"/>
        </a:accent1>
        <a:accent2>
          <a:srgbClr val="B2B2B2"/>
        </a:accent2>
        <a:accent3>
          <a:srgbClr val="AFB0C5"/>
        </a:accent3>
        <a:accent4>
          <a:srgbClr val="DADADA"/>
        </a:accent4>
        <a:accent5>
          <a:srgbClr val="C5C5D6"/>
        </a:accent5>
        <a:accent6>
          <a:srgbClr val="A1A1A1"/>
        </a:accent6>
        <a:hlink>
          <a:srgbClr val="6F89F7"/>
        </a:hlink>
        <a:folHlink>
          <a:srgbClr val="4F56AD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2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6F89F7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3">
        <a:dk1>
          <a:srgbClr val="000000"/>
        </a:dk1>
        <a:lt1>
          <a:srgbClr val="FFFFFF"/>
        </a:lt1>
        <a:dk2>
          <a:srgbClr val="4D4D4D"/>
        </a:dk2>
        <a:lt2>
          <a:srgbClr val="B2B2B2"/>
        </a:lt2>
        <a:accent1>
          <a:srgbClr val="969696"/>
        </a:accent1>
        <a:accent2>
          <a:srgbClr val="EAEAEA"/>
        </a:accent2>
        <a:accent3>
          <a:srgbClr val="FFFFFF"/>
        </a:accent3>
        <a:accent4>
          <a:srgbClr val="000000"/>
        </a:accent4>
        <a:accent5>
          <a:srgbClr val="C9C9C9"/>
        </a:accent5>
        <a:accent6>
          <a:srgbClr val="D4D4D4"/>
        </a:accent6>
        <a:hlink>
          <a:srgbClr val="777777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4">
        <a:dk1>
          <a:srgbClr val="333300"/>
        </a:dk1>
        <a:lt1>
          <a:srgbClr val="FFFFFF"/>
        </a:lt1>
        <a:dk2>
          <a:srgbClr val="663300"/>
        </a:dk2>
        <a:lt2>
          <a:srgbClr val="B2B2B2"/>
        </a:lt2>
        <a:accent1>
          <a:srgbClr val="DDC6A7"/>
        </a:accent1>
        <a:accent2>
          <a:srgbClr val="D9C167"/>
        </a:accent2>
        <a:accent3>
          <a:srgbClr val="FFFFFF"/>
        </a:accent3>
        <a:accent4>
          <a:srgbClr val="2A2A00"/>
        </a:accent4>
        <a:accent5>
          <a:srgbClr val="EBDFD0"/>
        </a:accent5>
        <a:accent6>
          <a:srgbClr val="C4AF5D"/>
        </a:accent6>
        <a:hlink>
          <a:srgbClr val="8A7A66"/>
        </a:hlink>
        <a:folHlink>
          <a:srgbClr val="C0AE9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5">
        <a:dk1>
          <a:srgbClr val="000000"/>
        </a:dk1>
        <a:lt1>
          <a:srgbClr val="FFFFFF"/>
        </a:lt1>
        <a:dk2>
          <a:srgbClr val="003366"/>
        </a:dk2>
        <a:lt2>
          <a:srgbClr val="CCFFCC"/>
        </a:lt2>
        <a:accent1>
          <a:srgbClr val="006699"/>
        </a:accent1>
        <a:accent2>
          <a:srgbClr val="009999"/>
        </a:accent2>
        <a:accent3>
          <a:srgbClr val="AAADB8"/>
        </a:accent3>
        <a:accent4>
          <a:srgbClr val="DADADA"/>
        </a:accent4>
        <a:accent5>
          <a:srgbClr val="AAB8CA"/>
        </a:accent5>
        <a:accent6>
          <a:srgbClr val="008A8A"/>
        </a:accent6>
        <a:hlink>
          <a:srgbClr val="0099CC"/>
        </a:hlink>
        <a:folHlink>
          <a:srgbClr val="00458A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6">
        <a:dk1>
          <a:srgbClr val="000000"/>
        </a:dk1>
        <a:lt1>
          <a:srgbClr val="FFFFFF"/>
        </a:lt1>
        <a:dk2>
          <a:srgbClr val="004A48"/>
        </a:dk2>
        <a:lt2>
          <a:srgbClr val="33CCCC"/>
        </a:lt2>
        <a:accent1>
          <a:srgbClr val="006699"/>
        </a:accent1>
        <a:accent2>
          <a:srgbClr val="009999"/>
        </a:accent2>
        <a:accent3>
          <a:srgbClr val="AAB1B1"/>
        </a:accent3>
        <a:accent4>
          <a:srgbClr val="DADADA"/>
        </a:accent4>
        <a:accent5>
          <a:srgbClr val="AAB8CA"/>
        </a:accent5>
        <a:accent6>
          <a:srgbClr val="008A8A"/>
        </a:accent6>
        <a:hlink>
          <a:srgbClr val="00CC99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7">
        <a:dk1>
          <a:srgbClr val="000000"/>
        </a:dk1>
        <a:lt1>
          <a:srgbClr val="FFFFFF"/>
        </a:lt1>
        <a:dk2>
          <a:srgbClr val="333300"/>
        </a:dk2>
        <a:lt2>
          <a:srgbClr val="FFFFCC"/>
        </a:lt2>
        <a:accent1>
          <a:srgbClr val="CC9900"/>
        </a:accent1>
        <a:accent2>
          <a:srgbClr val="CC6600"/>
        </a:accent2>
        <a:accent3>
          <a:srgbClr val="ADADAA"/>
        </a:accent3>
        <a:accent4>
          <a:srgbClr val="DADADA"/>
        </a:accent4>
        <a:accent5>
          <a:srgbClr val="E2CAAA"/>
        </a:accent5>
        <a:accent6>
          <a:srgbClr val="B95C00"/>
        </a:accent6>
        <a:hlink>
          <a:srgbClr val="808000"/>
        </a:hlink>
        <a:folHlink>
          <a:srgbClr val="525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8">
        <a:dk1>
          <a:srgbClr val="003D62"/>
        </a:dk1>
        <a:lt1>
          <a:srgbClr val="FFFFFF"/>
        </a:lt1>
        <a:dk2>
          <a:srgbClr val="006699"/>
        </a:dk2>
        <a:lt2>
          <a:srgbClr val="C8D1DA"/>
        </a:lt2>
        <a:accent1>
          <a:srgbClr val="9AC0EA"/>
        </a:accent1>
        <a:accent2>
          <a:srgbClr val="80C3C8"/>
        </a:accent2>
        <a:accent3>
          <a:srgbClr val="FFFFFF"/>
        </a:accent3>
        <a:accent4>
          <a:srgbClr val="003353"/>
        </a:accent4>
        <a:accent5>
          <a:srgbClr val="CADCF3"/>
        </a:accent5>
        <a:accent6>
          <a:srgbClr val="73B0B5"/>
        </a:accent6>
        <a:hlink>
          <a:srgbClr val="81ABCB"/>
        </a:hlink>
        <a:folHlink>
          <a:srgbClr val="B6CBD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D:\Program Files\Microsoft Office\Templates\Presentation Designs\Blueprint.pot</Template>
  <TotalTime>0</TotalTime>
  <Words>2392</Words>
  <Application>WPS 演示</Application>
  <PresentationFormat>全屏显示(4:3)</PresentationFormat>
  <Paragraphs>400</Paragraphs>
  <Slides>62</Slides>
  <Notes>40</Notes>
  <HiddenSlides>1</HiddenSlides>
  <MMClips>0</MMClips>
  <ScaleCrop>false</ScaleCrop>
  <HeadingPairs>
    <vt:vector size="8" baseType="variant">
      <vt:variant>
        <vt:lpstr>已用的字体</vt:lpstr>
      </vt:variant>
      <vt:variant>
        <vt:i4>1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39</vt:i4>
      </vt:variant>
      <vt:variant>
        <vt:lpstr>幻灯片标题</vt:lpstr>
      </vt:variant>
      <vt:variant>
        <vt:i4>62</vt:i4>
      </vt:variant>
    </vt:vector>
  </HeadingPairs>
  <TitlesOfParts>
    <vt:vector size="419" baseType="lpstr">
      <vt:lpstr>Arial</vt:lpstr>
      <vt:lpstr>宋体</vt:lpstr>
      <vt:lpstr>Wingdings</vt:lpstr>
      <vt:lpstr>Tahoma</vt:lpstr>
      <vt:lpstr>Times New Roman</vt:lpstr>
      <vt:lpstr>楷体_GB2312</vt:lpstr>
      <vt:lpstr>新宋体</vt:lpstr>
      <vt:lpstr>Symbol</vt:lpstr>
      <vt:lpstr>黑体</vt:lpstr>
      <vt:lpstr>华文隶书</vt:lpstr>
      <vt:lpstr>华文楷体</vt:lpstr>
      <vt:lpstr>微软雅黑</vt:lpstr>
      <vt:lpstr>Arial Unicode MS</vt:lpstr>
      <vt:lpstr>Garamond</vt:lpstr>
      <vt:lpstr>隶书</vt:lpstr>
      <vt:lpstr>华文中宋</vt:lpstr>
      <vt:lpstr>等线</vt:lpstr>
      <vt:lpstr>Blueprint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Photoshop.Image.5</vt:lpstr>
      <vt:lpstr>Equation.DSMT4</vt:lpstr>
      <vt:lpstr>Equation.3</vt:lpstr>
      <vt:lpstr>Equation.3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Photoshop.Image.5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Photoshop.Image.5</vt:lpstr>
      <vt:lpstr>Photoshop.Image.5</vt:lpstr>
      <vt:lpstr>Equation.3</vt:lpstr>
      <vt:lpstr>Equation.3</vt:lpstr>
      <vt:lpstr>Equation.3</vt:lpstr>
      <vt:lpstr>Equation.3</vt:lpstr>
      <vt:lpstr>Equation.DSMT4</vt:lpstr>
      <vt:lpstr>Photoshop.Image.5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Photoshop.Image.5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Photoshop.Image.5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Photoshop.Image.5</vt:lpstr>
      <vt:lpstr>Equation.DSMT4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Photoshop.Image.5</vt:lpstr>
      <vt:lpstr>Equation.3</vt:lpstr>
      <vt:lpstr>Equation.3</vt:lpstr>
      <vt:lpstr>Equation.3</vt:lpstr>
      <vt:lpstr>Equation.3</vt:lpstr>
      <vt:lpstr>Equation.DSMT4</vt:lpstr>
      <vt:lpstr>Photoshop.Image.5</vt:lpstr>
      <vt:lpstr>Equation.DSMT4</vt:lpstr>
      <vt:lpstr>Equation.3</vt:lpstr>
      <vt:lpstr>Equation.DSMT4</vt:lpstr>
      <vt:lpstr>Equation.3</vt:lpstr>
      <vt:lpstr>Equation.3</vt:lpstr>
      <vt:lpstr>Photoshop.Image.5</vt:lpstr>
      <vt:lpstr>Equation.3</vt:lpstr>
      <vt:lpstr>Equation.3</vt:lpstr>
      <vt:lpstr>Equation.3</vt:lpstr>
      <vt:lpstr>Equation.3</vt:lpstr>
      <vt:lpstr>Equation.3</vt:lpstr>
      <vt:lpstr>Equation.3</vt:lpstr>
      <vt:lpstr>Photoshop.Image.5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Photoshop.Image.5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Photoshop.Image.5</vt:lpstr>
      <vt:lpstr>Photoshop.Image.5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Photoshop.Image.5</vt:lpstr>
      <vt:lpstr>Equation.DSMT4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Photoshop.Image.5</vt:lpstr>
      <vt:lpstr>Equation.DSMT4</vt:lpstr>
      <vt:lpstr>Equation.DSMT4</vt:lpstr>
      <vt:lpstr>Equation.DSMT4</vt:lpstr>
      <vt:lpstr>Equation.DSMT4</vt:lpstr>
      <vt:lpstr>Photoshop.Image.5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DSMT4</vt:lpstr>
      <vt:lpstr>Equation.3</vt:lpstr>
      <vt:lpstr>Equation.3</vt:lpstr>
      <vt:lpstr>Equation.3</vt:lpstr>
      <vt:lpstr>Photoshop.Image.5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Photoshop.Image.5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Photoshop.Image.5</vt:lpstr>
      <vt:lpstr>Equation.3</vt:lpstr>
      <vt:lpstr>Equation.3</vt:lpstr>
      <vt:lpstr>Photoshop.Image.5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Photoshop.Image.5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Photoshop.Image.5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Photoshop.Image.5</vt:lpstr>
      <vt:lpstr>Equation.DSMT4</vt:lpstr>
      <vt:lpstr>Equation.3</vt:lpstr>
      <vt:lpstr>Equation.3</vt:lpstr>
      <vt:lpstr>Equation.DSMT4</vt:lpstr>
      <vt:lpstr>Photoshop.Image.5</vt:lpstr>
      <vt:lpstr>Equation.3</vt:lpstr>
      <vt:lpstr>Equation.DSMT4</vt:lpstr>
      <vt:lpstr>Equation.3</vt:lpstr>
      <vt:lpstr>Equation.DSMT4</vt:lpstr>
      <vt:lpstr>Equation.DSMT4</vt:lpstr>
      <vt:lpstr>Photoshop.Image.5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3</vt:lpstr>
      <vt:lpstr>Equation.3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矩估计得基本思想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四章    随机变量的数字特征</dc:title>
  <dc:creator>付俐（FuLi)</dc:creator>
  <cp:lastModifiedBy>雨过天晴</cp:lastModifiedBy>
  <cp:revision>1104</cp:revision>
  <dcterms:created xsi:type="dcterms:W3CDTF">2024-12-10T07:30:00Z</dcterms:created>
  <dcterms:modified xsi:type="dcterms:W3CDTF">2024-12-29T02:43:4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9302</vt:lpwstr>
  </property>
  <property fmtid="{D5CDD505-2E9C-101B-9397-08002B2CF9AE}" pid="3" name="ICV">
    <vt:lpwstr>C3B6D793C70A4924954DD568E7DE7480_12</vt:lpwstr>
  </property>
</Properties>
</file>